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7636" w:rsidRPr="00077EC6" w:rsidRDefault="003C7636" w:rsidP="0031530C">
      <w:pPr>
        <w:tabs>
          <w:tab w:val="left" w:pos="360"/>
          <w:tab w:val="left" w:pos="1980"/>
          <w:tab w:val="left" w:pos="3960"/>
          <w:tab w:val="left" w:pos="5940"/>
        </w:tabs>
        <w:jc w:val="center"/>
        <w:rPr>
          <w:b/>
        </w:rPr>
      </w:pPr>
    </w:p>
    <w:p w:rsidR="003C7636" w:rsidRPr="00077EC6" w:rsidRDefault="003C7636" w:rsidP="0031530C">
      <w:pPr>
        <w:tabs>
          <w:tab w:val="left" w:pos="360"/>
          <w:tab w:val="left" w:pos="1980"/>
          <w:tab w:val="left" w:pos="3960"/>
          <w:tab w:val="left" w:pos="5940"/>
        </w:tabs>
        <w:jc w:val="center"/>
        <w:rPr>
          <w:b/>
        </w:rPr>
      </w:pPr>
      <w:r w:rsidRPr="00077EC6">
        <w:rPr>
          <w:b/>
        </w:rPr>
        <w:t>ỨNG DỤNG</w:t>
      </w:r>
      <w:r w:rsidR="005C19E6">
        <w:rPr>
          <w:b/>
        </w:rPr>
        <w:t xml:space="preserve"> CỦA THỂ TÍCH KHỐI ĐA DIỆN</w:t>
      </w:r>
    </w:p>
    <w:p w:rsidR="003C7636" w:rsidRPr="00077EC6" w:rsidRDefault="003C7636" w:rsidP="0031530C">
      <w:pPr>
        <w:tabs>
          <w:tab w:val="left" w:pos="360"/>
          <w:tab w:val="left" w:pos="1980"/>
          <w:tab w:val="left" w:pos="3960"/>
          <w:tab w:val="left" w:pos="5940"/>
        </w:tabs>
        <w:jc w:val="center"/>
        <w:rPr>
          <w:b/>
        </w:rPr>
      </w:pPr>
    </w:p>
    <w:p w:rsidR="003C7636" w:rsidRPr="00077EC6" w:rsidRDefault="003C7636" w:rsidP="0031530C">
      <w:pPr>
        <w:tabs>
          <w:tab w:val="left" w:pos="360"/>
          <w:tab w:val="left" w:pos="1980"/>
          <w:tab w:val="left" w:pos="3960"/>
          <w:tab w:val="left" w:pos="5940"/>
        </w:tabs>
        <w:jc w:val="center"/>
        <w:rPr>
          <w:b/>
        </w:rPr>
      </w:pPr>
    </w:p>
    <w:p w:rsidR="0052656E" w:rsidRPr="00077EC6" w:rsidRDefault="00CC7D89" w:rsidP="0031530C">
      <w:pPr>
        <w:tabs>
          <w:tab w:val="left" w:pos="360"/>
          <w:tab w:val="left" w:pos="1980"/>
          <w:tab w:val="left" w:pos="3960"/>
          <w:tab w:val="left" w:pos="5940"/>
        </w:tabs>
        <w:jc w:val="both"/>
        <w:rPr>
          <w:sz w:val="20"/>
          <w:szCs w:val="20"/>
        </w:rPr>
      </w:pPr>
      <w:r w:rsidRPr="00077EC6">
        <w:rPr>
          <w:b/>
          <w:sz w:val="20"/>
          <w:szCs w:val="20"/>
          <w:lang w:val="fr-FR"/>
        </w:rPr>
        <w:t>Câu 1</w:t>
      </w:r>
      <w:r w:rsidR="005C086A" w:rsidRPr="00077EC6">
        <w:rPr>
          <w:b/>
          <w:sz w:val="20"/>
          <w:szCs w:val="20"/>
          <w:lang w:val="fr-FR"/>
        </w:rPr>
        <w:t>41</w:t>
      </w:r>
      <w:r w:rsidRPr="00077EC6">
        <w:rPr>
          <w:b/>
          <w:sz w:val="20"/>
          <w:szCs w:val="20"/>
          <w:lang w:val="fr-FR"/>
        </w:rPr>
        <w:t>.</w:t>
      </w:r>
      <w:r w:rsidRPr="00077EC6">
        <w:rPr>
          <w:sz w:val="20"/>
          <w:szCs w:val="20"/>
          <w:lang w:val="fr-FR"/>
        </w:rPr>
        <w:t xml:space="preserve"> </w:t>
      </w:r>
      <w:r w:rsidRPr="00077EC6">
        <w:rPr>
          <w:sz w:val="20"/>
          <w:szCs w:val="20"/>
        </w:rPr>
        <w:t>Từ mộ</w:t>
      </w:r>
      <w:r w:rsidR="0052656E" w:rsidRPr="00077EC6">
        <w:rPr>
          <w:sz w:val="20"/>
          <w:szCs w:val="20"/>
        </w:rPr>
        <w:t xml:space="preserve">t mảnh giấy hình vuông cạnh </w:t>
      </w:r>
      <w:r w:rsidR="0052656E" w:rsidRPr="00077EC6">
        <w:rPr>
          <w:position w:val="-6"/>
          <w:sz w:val="20"/>
          <w:szCs w:val="20"/>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7" o:title=""/>
          </v:shape>
          <o:OLEObject Type="Embed" ProgID="Equation.DSMT4" ShapeID="_x0000_i1025" DrawAspect="Content" ObjectID="_1624863822" r:id="rId8"/>
        </w:object>
      </w:r>
      <w:r w:rsidRPr="00077EC6">
        <w:rPr>
          <w:sz w:val="20"/>
          <w:szCs w:val="20"/>
        </w:rPr>
        <w:t xml:space="preserve">, người ta </w:t>
      </w:r>
      <w:r w:rsidR="0052656E" w:rsidRPr="00077EC6">
        <w:rPr>
          <w:sz w:val="20"/>
          <w:szCs w:val="20"/>
        </w:rPr>
        <w:t>gấp thành hình lăng trụ theo hai cách sau:</w:t>
      </w:r>
    </w:p>
    <w:p w:rsidR="0052656E" w:rsidRPr="00077EC6" w:rsidRDefault="0052656E" w:rsidP="0031530C">
      <w:pPr>
        <w:tabs>
          <w:tab w:val="left" w:pos="360"/>
          <w:tab w:val="left" w:pos="1980"/>
          <w:tab w:val="left" w:pos="3960"/>
          <w:tab w:val="left" w:pos="5940"/>
        </w:tabs>
        <w:jc w:val="both"/>
        <w:rPr>
          <w:sz w:val="20"/>
          <w:szCs w:val="20"/>
        </w:rPr>
      </w:pPr>
      <w:r w:rsidRPr="00077EC6">
        <w:rPr>
          <w:sz w:val="20"/>
          <w:szCs w:val="20"/>
        </w:rPr>
        <w:sym w:font="Webdings" w:char="F03D"/>
      </w:r>
      <w:r w:rsidRPr="00077EC6">
        <w:rPr>
          <w:sz w:val="20"/>
          <w:szCs w:val="20"/>
        </w:rPr>
        <w:t xml:space="preserve"> Cách 1. Gấp thành 4 phần đều nhau rồi dựng lên thành một </w:t>
      </w:r>
      <w:r w:rsidR="00CC7D89" w:rsidRPr="00077EC6">
        <w:rPr>
          <w:sz w:val="20"/>
          <w:szCs w:val="20"/>
        </w:rPr>
        <w:t>hình lăng</w:t>
      </w:r>
      <w:r w:rsidRPr="00077EC6">
        <w:rPr>
          <w:sz w:val="20"/>
          <w:szCs w:val="20"/>
        </w:rPr>
        <w:t xml:space="preserve"> trụ tứ giác đều có thể tích là </w:t>
      </w:r>
      <w:r w:rsidRPr="00077EC6">
        <w:rPr>
          <w:position w:val="-10"/>
          <w:sz w:val="20"/>
          <w:szCs w:val="20"/>
        </w:rPr>
        <w:object w:dxaOrig="220" w:dyaOrig="300">
          <v:shape id="_x0000_i1026" type="#_x0000_t75" style="width:11.25pt;height:15pt" o:ole="">
            <v:imagedata r:id="rId9" o:title=""/>
          </v:shape>
          <o:OLEObject Type="Embed" ProgID="Equation.DSMT4" ShapeID="_x0000_i1026" DrawAspect="Content" ObjectID="_1624863823" r:id="rId10"/>
        </w:object>
      </w:r>
      <w:r w:rsidRPr="00077EC6">
        <w:rPr>
          <w:sz w:val="20"/>
          <w:szCs w:val="20"/>
        </w:rPr>
        <w:t xml:space="preserve"> (Hình 1).</w:t>
      </w:r>
    </w:p>
    <w:p w:rsidR="0052656E" w:rsidRPr="00077EC6" w:rsidRDefault="0052656E" w:rsidP="0031530C">
      <w:pPr>
        <w:tabs>
          <w:tab w:val="left" w:pos="360"/>
          <w:tab w:val="left" w:pos="1980"/>
          <w:tab w:val="left" w:pos="3960"/>
          <w:tab w:val="left" w:pos="5940"/>
        </w:tabs>
        <w:jc w:val="both"/>
        <w:rPr>
          <w:sz w:val="20"/>
          <w:szCs w:val="20"/>
        </w:rPr>
      </w:pPr>
      <w:r w:rsidRPr="00077EC6">
        <w:rPr>
          <w:sz w:val="20"/>
          <w:szCs w:val="20"/>
        </w:rPr>
        <w:sym w:font="Webdings" w:char="F03D"/>
      </w:r>
      <w:r w:rsidRPr="00077EC6">
        <w:rPr>
          <w:sz w:val="20"/>
          <w:szCs w:val="20"/>
        </w:rPr>
        <w:t xml:space="preserve"> Cách 2. Gấp thành 3 phần đều nhau rồi dựng lên thành một hình lăng trụ tam giác đều có thể tích là </w:t>
      </w:r>
      <w:r w:rsidRPr="00077EC6">
        <w:rPr>
          <w:position w:val="-10"/>
          <w:sz w:val="20"/>
          <w:szCs w:val="20"/>
        </w:rPr>
        <w:object w:dxaOrig="240" w:dyaOrig="300">
          <v:shape id="_x0000_i1027" type="#_x0000_t75" style="width:12pt;height:15pt" o:ole="">
            <v:imagedata r:id="rId11" o:title=""/>
          </v:shape>
          <o:OLEObject Type="Embed" ProgID="Equation.DSMT4" ShapeID="_x0000_i1027" DrawAspect="Content" ObjectID="_1624863824" r:id="rId12"/>
        </w:object>
      </w:r>
      <w:r w:rsidRPr="00077EC6">
        <w:rPr>
          <w:sz w:val="20"/>
          <w:szCs w:val="20"/>
        </w:rPr>
        <w:t xml:space="preserve"> (Hình 2).</w:t>
      </w:r>
    </w:p>
    <w:p w:rsidR="00746E59" w:rsidRPr="00077EC6" w:rsidRDefault="00413009" w:rsidP="0031530C">
      <w:pPr>
        <w:tabs>
          <w:tab w:val="left" w:pos="360"/>
          <w:tab w:val="left" w:pos="1980"/>
          <w:tab w:val="left" w:pos="3960"/>
          <w:tab w:val="left" w:pos="5940"/>
        </w:tabs>
        <w:jc w:val="center"/>
        <w:rPr>
          <w:sz w:val="20"/>
          <w:szCs w:val="20"/>
        </w:rPr>
      </w:pPr>
      <w:r>
        <w:rPr>
          <w:noProof/>
          <w:sz w:val="20"/>
          <w:szCs w:val="20"/>
        </w:rPr>
        <mc:AlternateContent>
          <mc:Choice Requires="wpc">
            <w:drawing>
              <wp:inline distT="0" distB="0" distL="0" distR="0">
                <wp:extent cx="5029200" cy="1972310"/>
                <wp:effectExtent l="0" t="2540" r="0" b="0"/>
                <wp:docPr id="251" name="Canvas 2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Line 252"/>
                        <wps:cNvCnPr/>
                        <wps:spPr bwMode="auto">
                          <a:xfrm>
                            <a:off x="70485" y="337185"/>
                            <a:ext cx="127508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27" name="Line 253"/>
                        <wps:cNvCnPr/>
                        <wps:spPr bwMode="auto">
                          <a:xfrm>
                            <a:off x="70485"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28" name="Line 254"/>
                        <wps:cNvCnPr/>
                        <wps:spPr bwMode="auto">
                          <a:xfrm>
                            <a:off x="1345565"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29" name="Line 255"/>
                        <wps:cNvCnPr/>
                        <wps:spPr bwMode="auto">
                          <a:xfrm flipH="1">
                            <a:off x="70485" y="1607185"/>
                            <a:ext cx="127508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30" name="Line 256"/>
                        <wps:cNvCnPr/>
                        <wps:spPr bwMode="auto">
                          <a:xfrm>
                            <a:off x="389255"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31" name="Line 257"/>
                        <wps:cNvCnPr/>
                        <wps:spPr bwMode="auto">
                          <a:xfrm>
                            <a:off x="708025"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32" name="Line 258"/>
                        <wps:cNvCnPr/>
                        <wps:spPr bwMode="auto">
                          <a:xfrm>
                            <a:off x="1026795"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33" name="Freeform 259"/>
                        <wps:cNvSpPr>
                          <a:spLocks noEditPoints="1"/>
                        </wps:cNvSpPr>
                        <wps:spPr bwMode="auto">
                          <a:xfrm>
                            <a:off x="1661795" y="1422400"/>
                            <a:ext cx="179705" cy="187325"/>
                          </a:xfrm>
                          <a:custGeom>
                            <a:avLst/>
                            <a:gdLst>
                              <a:gd name="T0" fmla="*/ 0 w 283"/>
                              <a:gd name="T1" fmla="*/ 288 h 295"/>
                              <a:gd name="T2" fmla="*/ 46 w 283"/>
                              <a:gd name="T3" fmla="*/ 240 h 295"/>
                              <a:gd name="T4" fmla="*/ 54 w 283"/>
                              <a:gd name="T5" fmla="*/ 247 h 295"/>
                              <a:gd name="T6" fmla="*/ 8 w 283"/>
                              <a:gd name="T7" fmla="*/ 295 h 295"/>
                              <a:gd name="T8" fmla="*/ 0 w 283"/>
                              <a:gd name="T9" fmla="*/ 288 h 295"/>
                              <a:gd name="T10" fmla="*/ 76 w 283"/>
                              <a:gd name="T11" fmla="*/ 207 h 295"/>
                              <a:gd name="T12" fmla="*/ 122 w 283"/>
                              <a:gd name="T13" fmla="*/ 160 h 295"/>
                              <a:gd name="T14" fmla="*/ 130 w 283"/>
                              <a:gd name="T15" fmla="*/ 167 h 295"/>
                              <a:gd name="T16" fmla="*/ 84 w 283"/>
                              <a:gd name="T17" fmla="*/ 215 h 295"/>
                              <a:gd name="T18" fmla="*/ 76 w 283"/>
                              <a:gd name="T19" fmla="*/ 207 h 295"/>
                              <a:gd name="T20" fmla="*/ 153 w 283"/>
                              <a:gd name="T21" fmla="*/ 128 h 295"/>
                              <a:gd name="T22" fmla="*/ 199 w 283"/>
                              <a:gd name="T23" fmla="*/ 79 h 295"/>
                              <a:gd name="T24" fmla="*/ 207 w 283"/>
                              <a:gd name="T25" fmla="*/ 87 h 295"/>
                              <a:gd name="T26" fmla="*/ 161 w 283"/>
                              <a:gd name="T27" fmla="*/ 135 h 295"/>
                              <a:gd name="T28" fmla="*/ 153 w 283"/>
                              <a:gd name="T29" fmla="*/ 128 h 295"/>
                              <a:gd name="T30" fmla="*/ 229 w 283"/>
                              <a:gd name="T31" fmla="*/ 48 h 295"/>
                              <a:gd name="T32" fmla="*/ 275 w 283"/>
                              <a:gd name="T33" fmla="*/ 0 h 295"/>
                              <a:gd name="T34" fmla="*/ 283 w 283"/>
                              <a:gd name="T35" fmla="*/ 7 h 295"/>
                              <a:gd name="T36" fmla="*/ 237 w 283"/>
                              <a:gd name="T37" fmla="*/ 55 h 295"/>
                              <a:gd name="T38" fmla="*/ 229 w 283"/>
                              <a:gd name="T39" fmla="*/ 4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3" h="295">
                                <a:moveTo>
                                  <a:pt x="0" y="288"/>
                                </a:moveTo>
                                <a:lnTo>
                                  <a:pt x="46" y="240"/>
                                </a:lnTo>
                                <a:lnTo>
                                  <a:pt x="54" y="247"/>
                                </a:lnTo>
                                <a:lnTo>
                                  <a:pt x="8" y="295"/>
                                </a:lnTo>
                                <a:lnTo>
                                  <a:pt x="0" y="288"/>
                                </a:lnTo>
                                <a:close/>
                                <a:moveTo>
                                  <a:pt x="76" y="207"/>
                                </a:moveTo>
                                <a:lnTo>
                                  <a:pt x="122" y="160"/>
                                </a:lnTo>
                                <a:lnTo>
                                  <a:pt x="130" y="167"/>
                                </a:lnTo>
                                <a:lnTo>
                                  <a:pt x="84" y="215"/>
                                </a:lnTo>
                                <a:lnTo>
                                  <a:pt x="76" y="207"/>
                                </a:lnTo>
                                <a:close/>
                                <a:moveTo>
                                  <a:pt x="153" y="128"/>
                                </a:moveTo>
                                <a:lnTo>
                                  <a:pt x="199" y="79"/>
                                </a:lnTo>
                                <a:lnTo>
                                  <a:pt x="207" y="87"/>
                                </a:lnTo>
                                <a:lnTo>
                                  <a:pt x="161" y="135"/>
                                </a:lnTo>
                                <a:lnTo>
                                  <a:pt x="153" y="128"/>
                                </a:lnTo>
                                <a:close/>
                                <a:moveTo>
                                  <a:pt x="229" y="48"/>
                                </a:moveTo>
                                <a:lnTo>
                                  <a:pt x="275" y="0"/>
                                </a:lnTo>
                                <a:lnTo>
                                  <a:pt x="283" y="7"/>
                                </a:lnTo>
                                <a:lnTo>
                                  <a:pt x="237" y="55"/>
                                </a:lnTo>
                                <a:lnTo>
                                  <a:pt x="229" y="4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534" name="Line 260"/>
                        <wps:cNvCnPr/>
                        <wps:spPr bwMode="auto">
                          <a:xfrm>
                            <a:off x="1664335"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35" name="Freeform 261"/>
                        <wps:cNvSpPr>
                          <a:spLocks noEditPoints="1"/>
                        </wps:cNvSpPr>
                        <wps:spPr bwMode="auto">
                          <a:xfrm>
                            <a:off x="1842135" y="147320"/>
                            <a:ext cx="6985" cy="1270635"/>
                          </a:xfrm>
                          <a:custGeom>
                            <a:avLst/>
                            <a:gdLst>
                              <a:gd name="T0" fmla="*/ 0 w 11"/>
                              <a:gd name="T1" fmla="*/ 1935 h 2001"/>
                              <a:gd name="T2" fmla="*/ 11 w 11"/>
                              <a:gd name="T3" fmla="*/ 2001 h 2001"/>
                              <a:gd name="T4" fmla="*/ 0 w 11"/>
                              <a:gd name="T5" fmla="*/ 1890 h 2001"/>
                              <a:gd name="T6" fmla="*/ 11 w 11"/>
                              <a:gd name="T7" fmla="*/ 1824 h 2001"/>
                              <a:gd name="T8" fmla="*/ 0 w 11"/>
                              <a:gd name="T9" fmla="*/ 1890 h 2001"/>
                              <a:gd name="T10" fmla="*/ 0 w 11"/>
                              <a:gd name="T11" fmla="*/ 1713 h 2001"/>
                              <a:gd name="T12" fmla="*/ 11 w 11"/>
                              <a:gd name="T13" fmla="*/ 1780 h 2001"/>
                              <a:gd name="T14" fmla="*/ 0 w 11"/>
                              <a:gd name="T15" fmla="*/ 1669 h 2001"/>
                              <a:gd name="T16" fmla="*/ 11 w 11"/>
                              <a:gd name="T17" fmla="*/ 1603 h 2001"/>
                              <a:gd name="T18" fmla="*/ 0 w 11"/>
                              <a:gd name="T19" fmla="*/ 1669 h 2001"/>
                              <a:gd name="T20" fmla="*/ 0 w 11"/>
                              <a:gd name="T21" fmla="*/ 1492 h 2001"/>
                              <a:gd name="T22" fmla="*/ 11 w 11"/>
                              <a:gd name="T23" fmla="*/ 1559 h 2001"/>
                              <a:gd name="T24" fmla="*/ 0 w 11"/>
                              <a:gd name="T25" fmla="*/ 1448 h 2001"/>
                              <a:gd name="T26" fmla="*/ 11 w 11"/>
                              <a:gd name="T27" fmla="*/ 1382 h 2001"/>
                              <a:gd name="T28" fmla="*/ 0 w 11"/>
                              <a:gd name="T29" fmla="*/ 1448 h 2001"/>
                              <a:gd name="T30" fmla="*/ 0 w 11"/>
                              <a:gd name="T31" fmla="*/ 1271 h 2001"/>
                              <a:gd name="T32" fmla="*/ 11 w 11"/>
                              <a:gd name="T33" fmla="*/ 1338 h 2001"/>
                              <a:gd name="T34" fmla="*/ 0 w 11"/>
                              <a:gd name="T35" fmla="*/ 1227 h 2001"/>
                              <a:gd name="T36" fmla="*/ 11 w 11"/>
                              <a:gd name="T37" fmla="*/ 1161 h 2001"/>
                              <a:gd name="T38" fmla="*/ 0 w 11"/>
                              <a:gd name="T39" fmla="*/ 1227 h 2001"/>
                              <a:gd name="T40" fmla="*/ 0 w 11"/>
                              <a:gd name="T41" fmla="*/ 1050 h 2001"/>
                              <a:gd name="T42" fmla="*/ 11 w 11"/>
                              <a:gd name="T43" fmla="*/ 1117 h 2001"/>
                              <a:gd name="T44" fmla="*/ 0 w 11"/>
                              <a:gd name="T45" fmla="*/ 1006 h 2001"/>
                              <a:gd name="T46" fmla="*/ 11 w 11"/>
                              <a:gd name="T47" fmla="*/ 940 h 2001"/>
                              <a:gd name="T48" fmla="*/ 0 w 11"/>
                              <a:gd name="T49" fmla="*/ 1006 h 2001"/>
                              <a:gd name="T50" fmla="*/ 0 w 11"/>
                              <a:gd name="T51" fmla="*/ 829 h 2001"/>
                              <a:gd name="T52" fmla="*/ 11 w 11"/>
                              <a:gd name="T53" fmla="*/ 895 h 2001"/>
                              <a:gd name="T54" fmla="*/ 0 w 11"/>
                              <a:gd name="T55" fmla="*/ 785 h 2001"/>
                              <a:gd name="T56" fmla="*/ 11 w 11"/>
                              <a:gd name="T57" fmla="*/ 719 h 2001"/>
                              <a:gd name="T58" fmla="*/ 0 w 11"/>
                              <a:gd name="T59" fmla="*/ 785 h 2001"/>
                              <a:gd name="T60" fmla="*/ 0 w 11"/>
                              <a:gd name="T61" fmla="*/ 608 h 2001"/>
                              <a:gd name="T62" fmla="*/ 11 w 11"/>
                              <a:gd name="T63" fmla="*/ 674 h 2001"/>
                              <a:gd name="T64" fmla="*/ 0 w 11"/>
                              <a:gd name="T65" fmla="*/ 564 h 2001"/>
                              <a:gd name="T66" fmla="*/ 11 w 11"/>
                              <a:gd name="T67" fmla="*/ 498 h 2001"/>
                              <a:gd name="T68" fmla="*/ 0 w 11"/>
                              <a:gd name="T69" fmla="*/ 564 h 2001"/>
                              <a:gd name="T70" fmla="*/ 0 w 11"/>
                              <a:gd name="T71" fmla="*/ 387 h 2001"/>
                              <a:gd name="T72" fmla="*/ 11 w 11"/>
                              <a:gd name="T73" fmla="*/ 453 h 2001"/>
                              <a:gd name="T74" fmla="*/ 0 w 11"/>
                              <a:gd name="T75" fmla="*/ 343 h 2001"/>
                              <a:gd name="T76" fmla="*/ 11 w 11"/>
                              <a:gd name="T77" fmla="*/ 276 h 2001"/>
                              <a:gd name="T78" fmla="*/ 0 w 11"/>
                              <a:gd name="T79" fmla="*/ 343 h 2001"/>
                              <a:gd name="T80" fmla="*/ 0 w 11"/>
                              <a:gd name="T81" fmla="*/ 166 h 2001"/>
                              <a:gd name="T82" fmla="*/ 11 w 11"/>
                              <a:gd name="T83" fmla="*/ 232 h 2001"/>
                              <a:gd name="T84" fmla="*/ 0 w 11"/>
                              <a:gd name="T85" fmla="*/ 122 h 2001"/>
                              <a:gd name="T86" fmla="*/ 11 w 11"/>
                              <a:gd name="T87" fmla="*/ 55 h 2001"/>
                              <a:gd name="T88" fmla="*/ 0 w 11"/>
                              <a:gd name="T89" fmla="*/ 122 h 2001"/>
                              <a:gd name="T90" fmla="*/ 0 w 11"/>
                              <a:gd name="T91" fmla="*/ 0 h 2001"/>
                              <a:gd name="T92" fmla="*/ 11 w 11"/>
                              <a:gd name="T93" fmla="*/ 11 h 20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 h="2001">
                                <a:moveTo>
                                  <a:pt x="0" y="2001"/>
                                </a:moveTo>
                                <a:lnTo>
                                  <a:pt x="0" y="1935"/>
                                </a:lnTo>
                                <a:lnTo>
                                  <a:pt x="11" y="1935"/>
                                </a:lnTo>
                                <a:lnTo>
                                  <a:pt x="11" y="2001"/>
                                </a:lnTo>
                                <a:lnTo>
                                  <a:pt x="0" y="2001"/>
                                </a:lnTo>
                                <a:close/>
                                <a:moveTo>
                                  <a:pt x="0" y="1890"/>
                                </a:moveTo>
                                <a:lnTo>
                                  <a:pt x="0" y="1824"/>
                                </a:lnTo>
                                <a:lnTo>
                                  <a:pt x="11" y="1824"/>
                                </a:lnTo>
                                <a:lnTo>
                                  <a:pt x="11" y="1890"/>
                                </a:lnTo>
                                <a:lnTo>
                                  <a:pt x="0" y="1890"/>
                                </a:lnTo>
                                <a:close/>
                                <a:moveTo>
                                  <a:pt x="0" y="1780"/>
                                </a:moveTo>
                                <a:lnTo>
                                  <a:pt x="0" y="1713"/>
                                </a:lnTo>
                                <a:lnTo>
                                  <a:pt x="11" y="1713"/>
                                </a:lnTo>
                                <a:lnTo>
                                  <a:pt x="11" y="1780"/>
                                </a:lnTo>
                                <a:lnTo>
                                  <a:pt x="0" y="1780"/>
                                </a:lnTo>
                                <a:close/>
                                <a:moveTo>
                                  <a:pt x="0" y="1669"/>
                                </a:moveTo>
                                <a:lnTo>
                                  <a:pt x="0" y="1603"/>
                                </a:lnTo>
                                <a:lnTo>
                                  <a:pt x="11" y="1603"/>
                                </a:lnTo>
                                <a:lnTo>
                                  <a:pt x="11" y="1669"/>
                                </a:lnTo>
                                <a:lnTo>
                                  <a:pt x="0" y="1669"/>
                                </a:lnTo>
                                <a:close/>
                                <a:moveTo>
                                  <a:pt x="0" y="1559"/>
                                </a:moveTo>
                                <a:lnTo>
                                  <a:pt x="0" y="1492"/>
                                </a:lnTo>
                                <a:lnTo>
                                  <a:pt x="11" y="1492"/>
                                </a:lnTo>
                                <a:lnTo>
                                  <a:pt x="11" y="1559"/>
                                </a:lnTo>
                                <a:lnTo>
                                  <a:pt x="0" y="1559"/>
                                </a:lnTo>
                                <a:close/>
                                <a:moveTo>
                                  <a:pt x="0" y="1448"/>
                                </a:moveTo>
                                <a:lnTo>
                                  <a:pt x="0" y="1382"/>
                                </a:lnTo>
                                <a:lnTo>
                                  <a:pt x="11" y="1382"/>
                                </a:lnTo>
                                <a:lnTo>
                                  <a:pt x="11" y="1448"/>
                                </a:lnTo>
                                <a:lnTo>
                                  <a:pt x="0" y="1448"/>
                                </a:lnTo>
                                <a:close/>
                                <a:moveTo>
                                  <a:pt x="0" y="1338"/>
                                </a:moveTo>
                                <a:lnTo>
                                  <a:pt x="0" y="1271"/>
                                </a:lnTo>
                                <a:lnTo>
                                  <a:pt x="11" y="1271"/>
                                </a:lnTo>
                                <a:lnTo>
                                  <a:pt x="11" y="1338"/>
                                </a:lnTo>
                                <a:lnTo>
                                  <a:pt x="0" y="1338"/>
                                </a:lnTo>
                                <a:close/>
                                <a:moveTo>
                                  <a:pt x="0" y="1227"/>
                                </a:moveTo>
                                <a:lnTo>
                                  <a:pt x="0" y="1161"/>
                                </a:lnTo>
                                <a:lnTo>
                                  <a:pt x="11" y="1161"/>
                                </a:lnTo>
                                <a:lnTo>
                                  <a:pt x="11" y="1227"/>
                                </a:lnTo>
                                <a:lnTo>
                                  <a:pt x="0" y="1227"/>
                                </a:lnTo>
                                <a:close/>
                                <a:moveTo>
                                  <a:pt x="0" y="1117"/>
                                </a:moveTo>
                                <a:lnTo>
                                  <a:pt x="0" y="1050"/>
                                </a:lnTo>
                                <a:lnTo>
                                  <a:pt x="11" y="1050"/>
                                </a:lnTo>
                                <a:lnTo>
                                  <a:pt x="11" y="1117"/>
                                </a:lnTo>
                                <a:lnTo>
                                  <a:pt x="0" y="1117"/>
                                </a:lnTo>
                                <a:close/>
                                <a:moveTo>
                                  <a:pt x="0" y="1006"/>
                                </a:moveTo>
                                <a:lnTo>
                                  <a:pt x="0" y="940"/>
                                </a:lnTo>
                                <a:lnTo>
                                  <a:pt x="11" y="940"/>
                                </a:lnTo>
                                <a:lnTo>
                                  <a:pt x="11" y="1006"/>
                                </a:lnTo>
                                <a:lnTo>
                                  <a:pt x="0" y="1006"/>
                                </a:lnTo>
                                <a:close/>
                                <a:moveTo>
                                  <a:pt x="0" y="895"/>
                                </a:moveTo>
                                <a:lnTo>
                                  <a:pt x="0" y="829"/>
                                </a:lnTo>
                                <a:lnTo>
                                  <a:pt x="11" y="829"/>
                                </a:lnTo>
                                <a:lnTo>
                                  <a:pt x="11" y="895"/>
                                </a:lnTo>
                                <a:lnTo>
                                  <a:pt x="0" y="895"/>
                                </a:lnTo>
                                <a:close/>
                                <a:moveTo>
                                  <a:pt x="0" y="785"/>
                                </a:moveTo>
                                <a:lnTo>
                                  <a:pt x="0" y="719"/>
                                </a:lnTo>
                                <a:lnTo>
                                  <a:pt x="11" y="719"/>
                                </a:lnTo>
                                <a:lnTo>
                                  <a:pt x="11" y="785"/>
                                </a:lnTo>
                                <a:lnTo>
                                  <a:pt x="0" y="785"/>
                                </a:lnTo>
                                <a:close/>
                                <a:moveTo>
                                  <a:pt x="0" y="674"/>
                                </a:moveTo>
                                <a:lnTo>
                                  <a:pt x="0" y="608"/>
                                </a:lnTo>
                                <a:lnTo>
                                  <a:pt x="11" y="608"/>
                                </a:lnTo>
                                <a:lnTo>
                                  <a:pt x="11" y="674"/>
                                </a:lnTo>
                                <a:lnTo>
                                  <a:pt x="0" y="674"/>
                                </a:lnTo>
                                <a:close/>
                                <a:moveTo>
                                  <a:pt x="0" y="564"/>
                                </a:moveTo>
                                <a:lnTo>
                                  <a:pt x="0" y="498"/>
                                </a:lnTo>
                                <a:lnTo>
                                  <a:pt x="11" y="498"/>
                                </a:lnTo>
                                <a:lnTo>
                                  <a:pt x="11" y="564"/>
                                </a:lnTo>
                                <a:lnTo>
                                  <a:pt x="0" y="564"/>
                                </a:lnTo>
                                <a:close/>
                                <a:moveTo>
                                  <a:pt x="0" y="453"/>
                                </a:moveTo>
                                <a:lnTo>
                                  <a:pt x="0" y="387"/>
                                </a:lnTo>
                                <a:lnTo>
                                  <a:pt x="11" y="387"/>
                                </a:lnTo>
                                <a:lnTo>
                                  <a:pt x="11" y="453"/>
                                </a:lnTo>
                                <a:lnTo>
                                  <a:pt x="0" y="453"/>
                                </a:lnTo>
                                <a:close/>
                                <a:moveTo>
                                  <a:pt x="0" y="343"/>
                                </a:moveTo>
                                <a:lnTo>
                                  <a:pt x="0" y="276"/>
                                </a:lnTo>
                                <a:lnTo>
                                  <a:pt x="11" y="276"/>
                                </a:lnTo>
                                <a:lnTo>
                                  <a:pt x="11" y="343"/>
                                </a:lnTo>
                                <a:lnTo>
                                  <a:pt x="0" y="343"/>
                                </a:lnTo>
                                <a:close/>
                                <a:moveTo>
                                  <a:pt x="0" y="232"/>
                                </a:moveTo>
                                <a:lnTo>
                                  <a:pt x="0" y="166"/>
                                </a:lnTo>
                                <a:lnTo>
                                  <a:pt x="11" y="166"/>
                                </a:lnTo>
                                <a:lnTo>
                                  <a:pt x="11" y="232"/>
                                </a:lnTo>
                                <a:lnTo>
                                  <a:pt x="0" y="232"/>
                                </a:lnTo>
                                <a:close/>
                                <a:moveTo>
                                  <a:pt x="0" y="122"/>
                                </a:moveTo>
                                <a:lnTo>
                                  <a:pt x="0" y="55"/>
                                </a:lnTo>
                                <a:lnTo>
                                  <a:pt x="11" y="55"/>
                                </a:lnTo>
                                <a:lnTo>
                                  <a:pt x="11" y="122"/>
                                </a:lnTo>
                                <a:lnTo>
                                  <a:pt x="0" y="122"/>
                                </a:lnTo>
                                <a:close/>
                                <a:moveTo>
                                  <a:pt x="0" y="11"/>
                                </a:moveTo>
                                <a:lnTo>
                                  <a:pt x="0" y="0"/>
                                </a:lnTo>
                                <a:lnTo>
                                  <a:pt x="11" y="0"/>
                                </a:lnTo>
                                <a:lnTo>
                                  <a:pt x="11" y="11"/>
                                </a:lnTo>
                                <a:lnTo>
                                  <a:pt x="0" y="1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537" name="Line 262"/>
                        <wps:cNvCnPr/>
                        <wps:spPr bwMode="auto">
                          <a:xfrm>
                            <a:off x="1845310" y="147320"/>
                            <a:ext cx="31877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38" name="Line 263"/>
                        <wps:cNvCnPr/>
                        <wps:spPr bwMode="auto">
                          <a:xfrm>
                            <a:off x="2164080" y="147320"/>
                            <a:ext cx="635" cy="1270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39" name="Line 264"/>
                        <wps:cNvCnPr/>
                        <wps:spPr bwMode="auto">
                          <a:xfrm>
                            <a:off x="1983105"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0" name="Line 265"/>
                        <wps:cNvCnPr/>
                        <wps:spPr bwMode="auto">
                          <a:xfrm flipV="1">
                            <a:off x="1983105" y="1417955"/>
                            <a:ext cx="180975" cy="1892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1" name="Line 266"/>
                        <wps:cNvCnPr/>
                        <wps:spPr bwMode="auto">
                          <a:xfrm flipV="1">
                            <a:off x="1983105" y="147320"/>
                            <a:ext cx="180975" cy="1898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2" name="Line 267"/>
                        <wps:cNvCnPr/>
                        <wps:spPr bwMode="auto">
                          <a:xfrm flipH="1">
                            <a:off x="1664335" y="147320"/>
                            <a:ext cx="180975" cy="1898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3" name="Line 268"/>
                        <wps:cNvCnPr/>
                        <wps:spPr bwMode="auto">
                          <a:xfrm>
                            <a:off x="1664335" y="337185"/>
                            <a:ext cx="31877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80" name="Line 269"/>
                        <wps:cNvCnPr/>
                        <wps:spPr bwMode="auto">
                          <a:xfrm>
                            <a:off x="1664335" y="1607185"/>
                            <a:ext cx="31877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81" name="Freeform 270"/>
                        <wps:cNvSpPr>
                          <a:spLocks noEditPoints="1"/>
                        </wps:cNvSpPr>
                        <wps:spPr bwMode="auto">
                          <a:xfrm>
                            <a:off x="1845310" y="1414145"/>
                            <a:ext cx="318770" cy="6985"/>
                          </a:xfrm>
                          <a:custGeom>
                            <a:avLst/>
                            <a:gdLst>
                              <a:gd name="T0" fmla="*/ 0 w 502"/>
                              <a:gd name="T1" fmla="*/ 0 h 11"/>
                              <a:gd name="T2" fmla="*/ 67 w 502"/>
                              <a:gd name="T3" fmla="*/ 0 h 11"/>
                              <a:gd name="T4" fmla="*/ 67 w 502"/>
                              <a:gd name="T5" fmla="*/ 11 h 11"/>
                              <a:gd name="T6" fmla="*/ 0 w 502"/>
                              <a:gd name="T7" fmla="*/ 11 h 11"/>
                              <a:gd name="T8" fmla="*/ 0 w 502"/>
                              <a:gd name="T9" fmla="*/ 0 h 11"/>
                              <a:gd name="T10" fmla="*/ 111 w 502"/>
                              <a:gd name="T11" fmla="*/ 0 h 11"/>
                              <a:gd name="T12" fmla="*/ 178 w 502"/>
                              <a:gd name="T13" fmla="*/ 0 h 11"/>
                              <a:gd name="T14" fmla="*/ 178 w 502"/>
                              <a:gd name="T15" fmla="*/ 11 h 11"/>
                              <a:gd name="T16" fmla="*/ 111 w 502"/>
                              <a:gd name="T17" fmla="*/ 11 h 11"/>
                              <a:gd name="T18" fmla="*/ 111 w 502"/>
                              <a:gd name="T19" fmla="*/ 0 h 11"/>
                              <a:gd name="T20" fmla="*/ 222 w 502"/>
                              <a:gd name="T21" fmla="*/ 0 h 11"/>
                              <a:gd name="T22" fmla="*/ 289 w 502"/>
                              <a:gd name="T23" fmla="*/ 0 h 11"/>
                              <a:gd name="T24" fmla="*/ 289 w 502"/>
                              <a:gd name="T25" fmla="*/ 11 h 11"/>
                              <a:gd name="T26" fmla="*/ 222 w 502"/>
                              <a:gd name="T27" fmla="*/ 11 h 11"/>
                              <a:gd name="T28" fmla="*/ 222 w 502"/>
                              <a:gd name="T29" fmla="*/ 0 h 11"/>
                              <a:gd name="T30" fmla="*/ 333 w 502"/>
                              <a:gd name="T31" fmla="*/ 0 h 11"/>
                              <a:gd name="T32" fmla="*/ 400 w 502"/>
                              <a:gd name="T33" fmla="*/ 0 h 11"/>
                              <a:gd name="T34" fmla="*/ 400 w 502"/>
                              <a:gd name="T35" fmla="*/ 11 h 11"/>
                              <a:gd name="T36" fmla="*/ 333 w 502"/>
                              <a:gd name="T37" fmla="*/ 11 h 11"/>
                              <a:gd name="T38" fmla="*/ 333 w 502"/>
                              <a:gd name="T39" fmla="*/ 0 h 11"/>
                              <a:gd name="T40" fmla="*/ 444 w 502"/>
                              <a:gd name="T41" fmla="*/ 0 h 11"/>
                              <a:gd name="T42" fmla="*/ 502 w 502"/>
                              <a:gd name="T43" fmla="*/ 0 h 11"/>
                              <a:gd name="T44" fmla="*/ 502 w 502"/>
                              <a:gd name="T45" fmla="*/ 11 h 11"/>
                              <a:gd name="T46" fmla="*/ 444 w 502"/>
                              <a:gd name="T47" fmla="*/ 11 h 11"/>
                              <a:gd name="T48" fmla="*/ 444 w 502"/>
                              <a:gd name="T4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02" h="11">
                                <a:moveTo>
                                  <a:pt x="0" y="0"/>
                                </a:moveTo>
                                <a:lnTo>
                                  <a:pt x="67" y="0"/>
                                </a:lnTo>
                                <a:lnTo>
                                  <a:pt x="67" y="11"/>
                                </a:lnTo>
                                <a:lnTo>
                                  <a:pt x="0" y="11"/>
                                </a:lnTo>
                                <a:lnTo>
                                  <a:pt x="0" y="0"/>
                                </a:lnTo>
                                <a:close/>
                                <a:moveTo>
                                  <a:pt x="111" y="0"/>
                                </a:moveTo>
                                <a:lnTo>
                                  <a:pt x="178" y="0"/>
                                </a:lnTo>
                                <a:lnTo>
                                  <a:pt x="178" y="11"/>
                                </a:lnTo>
                                <a:lnTo>
                                  <a:pt x="111" y="11"/>
                                </a:lnTo>
                                <a:lnTo>
                                  <a:pt x="111" y="0"/>
                                </a:lnTo>
                                <a:close/>
                                <a:moveTo>
                                  <a:pt x="222" y="0"/>
                                </a:moveTo>
                                <a:lnTo>
                                  <a:pt x="289" y="0"/>
                                </a:lnTo>
                                <a:lnTo>
                                  <a:pt x="289" y="11"/>
                                </a:lnTo>
                                <a:lnTo>
                                  <a:pt x="222" y="11"/>
                                </a:lnTo>
                                <a:lnTo>
                                  <a:pt x="222" y="0"/>
                                </a:lnTo>
                                <a:close/>
                                <a:moveTo>
                                  <a:pt x="333" y="0"/>
                                </a:moveTo>
                                <a:lnTo>
                                  <a:pt x="400" y="0"/>
                                </a:lnTo>
                                <a:lnTo>
                                  <a:pt x="400" y="11"/>
                                </a:lnTo>
                                <a:lnTo>
                                  <a:pt x="333" y="11"/>
                                </a:lnTo>
                                <a:lnTo>
                                  <a:pt x="333" y="0"/>
                                </a:lnTo>
                                <a:close/>
                                <a:moveTo>
                                  <a:pt x="444" y="0"/>
                                </a:moveTo>
                                <a:lnTo>
                                  <a:pt x="502" y="0"/>
                                </a:lnTo>
                                <a:lnTo>
                                  <a:pt x="502" y="11"/>
                                </a:lnTo>
                                <a:lnTo>
                                  <a:pt x="444" y="11"/>
                                </a:lnTo>
                                <a:lnTo>
                                  <a:pt x="44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482" name="Line 271"/>
                        <wps:cNvCnPr/>
                        <wps:spPr bwMode="auto">
                          <a:xfrm>
                            <a:off x="2831465" y="337185"/>
                            <a:ext cx="127508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83" name="Line 272"/>
                        <wps:cNvCnPr/>
                        <wps:spPr bwMode="auto">
                          <a:xfrm>
                            <a:off x="2831465"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84" name="Line 273"/>
                        <wps:cNvCnPr/>
                        <wps:spPr bwMode="auto">
                          <a:xfrm>
                            <a:off x="4106545"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85" name="Line 274"/>
                        <wps:cNvCnPr/>
                        <wps:spPr bwMode="auto">
                          <a:xfrm flipH="1">
                            <a:off x="2831465" y="1607185"/>
                            <a:ext cx="127508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86" name="Line 275"/>
                        <wps:cNvCnPr/>
                        <wps:spPr bwMode="auto">
                          <a:xfrm>
                            <a:off x="3256280"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87" name="Line 276"/>
                        <wps:cNvCnPr/>
                        <wps:spPr bwMode="auto">
                          <a:xfrm>
                            <a:off x="3681730"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88" name="Freeform 277"/>
                        <wps:cNvSpPr>
                          <a:spLocks noEditPoints="1"/>
                        </wps:cNvSpPr>
                        <wps:spPr bwMode="auto">
                          <a:xfrm>
                            <a:off x="4528820" y="1338580"/>
                            <a:ext cx="256540" cy="271145"/>
                          </a:xfrm>
                          <a:custGeom>
                            <a:avLst/>
                            <a:gdLst>
                              <a:gd name="T0" fmla="*/ 0 w 404"/>
                              <a:gd name="T1" fmla="*/ 420 h 427"/>
                              <a:gd name="T2" fmla="*/ 46 w 404"/>
                              <a:gd name="T3" fmla="*/ 372 h 427"/>
                              <a:gd name="T4" fmla="*/ 54 w 404"/>
                              <a:gd name="T5" fmla="*/ 379 h 427"/>
                              <a:gd name="T6" fmla="*/ 8 w 404"/>
                              <a:gd name="T7" fmla="*/ 427 h 427"/>
                              <a:gd name="T8" fmla="*/ 0 w 404"/>
                              <a:gd name="T9" fmla="*/ 420 h 427"/>
                              <a:gd name="T10" fmla="*/ 76 w 404"/>
                              <a:gd name="T11" fmla="*/ 339 h 427"/>
                              <a:gd name="T12" fmla="*/ 122 w 404"/>
                              <a:gd name="T13" fmla="*/ 291 h 427"/>
                              <a:gd name="T14" fmla="*/ 130 w 404"/>
                              <a:gd name="T15" fmla="*/ 298 h 427"/>
                              <a:gd name="T16" fmla="*/ 84 w 404"/>
                              <a:gd name="T17" fmla="*/ 347 h 427"/>
                              <a:gd name="T18" fmla="*/ 76 w 404"/>
                              <a:gd name="T19" fmla="*/ 339 h 427"/>
                              <a:gd name="T20" fmla="*/ 152 w 404"/>
                              <a:gd name="T21" fmla="*/ 258 h 427"/>
                              <a:gd name="T22" fmla="*/ 198 w 404"/>
                              <a:gd name="T23" fmla="*/ 210 h 427"/>
                              <a:gd name="T24" fmla="*/ 206 w 404"/>
                              <a:gd name="T25" fmla="*/ 218 h 427"/>
                              <a:gd name="T26" fmla="*/ 160 w 404"/>
                              <a:gd name="T27" fmla="*/ 266 h 427"/>
                              <a:gd name="T28" fmla="*/ 152 w 404"/>
                              <a:gd name="T29" fmla="*/ 258 h 427"/>
                              <a:gd name="T30" fmla="*/ 228 w 404"/>
                              <a:gd name="T31" fmla="*/ 178 h 427"/>
                              <a:gd name="T32" fmla="*/ 274 w 404"/>
                              <a:gd name="T33" fmla="*/ 130 h 427"/>
                              <a:gd name="T34" fmla="*/ 282 w 404"/>
                              <a:gd name="T35" fmla="*/ 137 h 427"/>
                              <a:gd name="T36" fmla="*/ 236 w 404"/>
                              <a:gd name="T37" fmla="*/ 185 h 427"/>
                              <a:gd name="T38" fmla="*/ 228 w 404"/>
                              <a:gd name="T39" fmla="*/ 178 h 427"/>
                              <a:gd name="T40" fmla="*/ 304 w 404"/>
                              <a:gd name="T41" fmla="*/ 97 h 427"/>
                              <a:gd name="T42" fmla="*/ 350 w 404"/>
                              <a:gd name="T43" fmla="*/ 49 h 427"/>
                              <a:gd name="T44" fmla="*/ 358 w 404"/>
                              <a:gd name="T45" fmla="*/ 57 h 427"/>
                              <a:gd name="T46" fmla="*/ 312 w 404"/>
                              <a:gd name="T47" fmla="*/ 105 h 427"/>
                              <a:gd name="T48" fmla="*/ 304 w 404"/>
                              <a:gd name="T49" fmla="*/ 97 h 427"/>
                              <a:gd name="T50" fmla="*/ 380 w 404"/>
                              <a:gd name="T51" fmla="*/ 17 h 427"/>
                              <a:gd name="T52" fmla="*/ 396 w 404"/>
                              <a:gd name="T53" fmla="*/ 0 h 427"/>
                              <a:gd name="T54" fmla="*/ 404 w 404"/>
                              <a:gd name="T55" fmla="*/ 7 h 427"/>
                              <a:gd name="T56" fmla="*/ 388 w 404"/>
                              <a:gd name="T57" fmla="*/ 24 h 427"/>
                              <a:gd name="T58" fmla="*/ 380 w 404"/>
                              <a:gd name="T59" fmla="*/ 17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04" h="427">
                                <a:moveTo>
                                  <a:pt x="0" y="420"/>
                                </a:moveTo>
                                <a:lnTo>
                                  <a:pt x="46" y="372"/>
                                </a:lnTo>
                                <a:lnTo>
                                  <a:pt x="54" y="379"/>
                                </a:lnTo>
                                <a:lnTo>
                                  <a:pt x="8" y="427"/>
                                </a:lnTo>
                                <a:lnTo>
                                  <a:pt x="0" y="420"/>
                                </a:lnTo>
                                <a:close/>
                                <a:moveTo>
                                  <a:pt x="76" y="339"/>
                                </a:moveTo>
                                <a:lnTo>
                                  <a:pt x="122" y="291"/>
                                </a:lnTo>
                                <a:lnTo>
                                  <a:pt x="130" y="298"/>
                                </a:lnTo>
                                <a:lnTo>
                                  <a:pt x="84" y="347"/>
                                </a:lnTo>
                                <a:lnTo>
                                  <a:pt x="76" y="339"/>
                                </a:lnTo>
                                <a:close/>
                                <a:moveTo>
                                  <a:pt x="152" y="258"/>
                                </a:moveTo>
                                <a:lnTo>
                                  <a:pt x="198" y="210"/>
                                </a:lnTo>
                                <a:lnTo>
                                  <a:pt x="206" y="218"/>
                                </a:lnTo>
                                <a:lnTo>
                                  <a:pt x="160" y="266"/>
                                </a:lnTo>
                                <a:lnTo>
                                  <a:pt x="152" y="258"/>
                                </a:lnTo>
                                <a:close/>
                                <a:moveTo>
                                  <a:pt x="228" y="178"/>
                                </a:moveTo>
                                <a:lnTo>
                                  <a:pt x="274" y="130"/>
                                </a:lnTo>
                                <a:lnTo>
                                  <a:pt x="282" y="137"/>
                                </a:lnTo>
                                <a:lnTo>
                                  <a:pt x="236" y="185"/>
                                </a:lnTo>
                                <a:lnTo>
                                  <a:pt x="228" y="178"/>
                                </a:lnTo>
                                <a:close/>
                                <a:moveTo>
                                  <a:pt x="304" y="97"/>
                                </a:moveTo>
                                <a:lnTo>
                                  <a:pt x="350" y="49"/>
                                </a:lnTo>
                                <a:lnTo>
                                  <a:pt x="358" y="57"/>
                                </a:lnTo>
                                <a:lnTo>
                                  <a:pt x="312" y="105"/>
                                </a:lnTo>
                                <a:lnTo>
                                  <a:pt x="304" y="97"/>
                                </a:lnTo>
                                <a:close/>
                                <a:moveTo>
                                  <a:pt x="380" y="17"/>
                                </a:moveTo>
                                <a:lnTo>
                                  <a:pt x="396" y="0"/>
                                </a:lnTo>
                                <a:lnTo>
                                  <a:pt x="404" y="7"/>
                                </a:lnTo>
                                <a:lnTo>
                                  <a:pt x="388" y="24"/>
                                </a:lnTo>
                                <a:lnTo>
                                  <a:pt x="380" y="1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489" name="Freeform 278"/>
                        <wps:cNvSpPr>
                          <a:spLocks noEditPoints="1"/>
                        </wps:cNvSpPr>
                        <wps:spPr bwMode="auto">
                          <a:xfrm>
                            <a:off x="4779645" y="1339215"/>
                            <a:ext cx="179705" cy="269875"/>
                          </a:xfrm>
                          <a:custGeom>
                            <a:avLst/>
                            <a:gdLst>
                              <a:gd name="T0" fmla="*/ 10 w 283"/>
                              <a:gd name="T1" fmla="*/ 0 h 425"/>
                              <a:gd name="T2" fmla="*/ 46 w 283"/>
                              <a:gd name="T3" fmla="*/ 55 h 425"/>
                              <a:gd name="T4" fmla="*/ 37 w 283"/>
                              <a:gd name="T5" fmla="*/ 61 h 425"/>
                              <a:gd name="T6" fmla="*/ 0 w 283"/>
                              <a:gd name="T7" fmla="*/ 5 h 425"/>
                              <a:gd name="T8" fmla="*/ 10 w 283"/>
                              <a:gd name="T9" fmla="*/ 0 h 425"/>
                              <a:gd name="T10" fmla="*/ 70 w 283"/>
                              <a:gd name="T11" fmla="*/ 92 h 425"/>
                              <a:gd name="T12" fmla="*/ 106 w 283"/>
                              <a:gd name="T13" fmla="*/ 148 h 425"/>
                              <a:gd name="T14" fmla="*/ 97 w 283"/>
                              <a:gd name="T15" fmla="*/ 154 h 425"/>
                              <a:gd name="T16" fmla="*/ 61 w 283"/>
                              <a:gd name="T17" fmla="*/ 98 h 425"/>
                              <a:gd name="T18" fmla="*/ 70 w 283"/>
                              <a:gd name="T19" fmla="*/ 92 h 425"/>
                              <a:gd name="T20" fmla="*/ 130 w 283"/>
                              <a:gd name="T21" fmla="*/ 185 h 425"/>
                              <a:gd name="T22" fmla="*/ 167 w 283"/>
                              <a:gd name="T23" fmla="*/ 241 h 425"/>
                              <a:gd name="T24" fmla="*/ 157 w 283"/>
                              <a:gd name="T25" fmla="*/ 246 h 425"/>
                              <a:gd name="T26" fmla="*/ 121 w 283"/>
                              <a:gd name="T27" fmla="*/ 191 h 425"/>
                              <a:gd name="T28" fmla="*/ 130 w 283"/>
                              <a:gd name="T29" fmla="*/ 185 h 425"/>
                              <a:gd name="T30" fmla="*/ 191 w 283"/>
                              <a:gd name="T31" fmla="*/ 278 h 425"/>
                              <a:gd name="T32" fmla="*/ 227 w 283"/>
                              <a:gd name="T33" fmla="*/ 333 h 425"/>
                              <a:gd name="T34" fmla="*/ 218 w 283"/>
                              <a:gd name="T35" fmla="*/ 339 h 425"/>
                              <a:gd name="T36" fmla="*/ 181 w 283"/>
                              <a:gd name="T37" fmla="*/ 283 h 425"/>
                              <a:gd name="T38" fmla="*/ 191 w 283"/>
                              <a:gd name="T39" fmla="*/ 278 h 425"/>
                              <a:gd name="T40" fmla="*/ 251 w 283"/>
                              <a:gd name="T41" fmla="*/ 370 h 425"/>
                              <a:gd name="T42" fmla="*/ 283 w 283"/>
                              <a:gd name="T43" fmla="*/ 420 h 425"/>
                              <a:gd name="T44" fmla="*/ 274 w 283"/>
                              <a:gd name="T45" fmla="*/ 425 h 425"/>
                              <a:gd name="T46" fmla="*/ 242 w 283"/>
                              <a:gd name="T47" fmla="*/ 376 h 425"/>
                              <a:gd name="T48" fmla="*/ 251 w 283"/>
                              <a:gd name="T49" fmla="*/ 370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3" h="425">
                                <a:moveTo>
                                  <a:pt x="10" y="0"/>
                                </a:moveTo>
                                <a:lnTo>
                                  <a:pt x="46" y="55"/>
                                </a:lnTo>
                                <a:lnTo>
                                  <a:pt x="37" y="61"/>
                                </a:lnTo>
                                <a:lnTo>
                                  <a:pt x="0" y="5"/>
                                </a:lnTo>
                                <a:lnTo>
                                  <a:pt x="10" y="0"/>
                                </a:lnTo>
                                <a:close/>
                                <a:moveTo>
                                  <a:pt x="70" y="92"/>
                                </a:moveTo>
                                <a:lnTo>
                                  <a:pt x="106" y="148"/>
                                </a:lnTo>
                                <a:lnTo>
                                  <a:pt x="97" y="154"/>
                                </a:lnTo>
                                <a:lnTo>
                                  <a:pt x="61" y="98"/>
                                </a:lnTo>
                                <a:lnTo>
                                  <a:pt x="70" y="92"/>
                                </a:lnTo>
                                <a:close/>
                                <a:moveTo>
                                  <a:pt x="130" y="185"/>
                                </a:moveTo>
                                <a:lnTo>
                                  <a:pt x="167" y="241"/>
                                </a:lnTo>
                                <a:lnTo>
                                  <a:pt x="157" y="246"/>
                                </a:lnTo>
                                <a:lnTo>
                                  <a:pt x="121" y="191"/>
                                </a:lnTo>
                                <a:lnTo>
                                  <a:pt x="130" y="185"/>
                                </a:lnTo>
                                <a:close/>
                                <a:moveTo>
                                  <a:pt x="191" y="278"/>
                                </a:moveTo>
                                <a:lnTo>
                                  <a:pt x="227" y="333"/>
                                </a:lnTo>
                                <a:lnTo>
                                  <a:pt x="218" y="339"/>
                                </a:lnTo>
                                <a:lnTo>
                                  <a:pt x="181" y="283"/>
                                </a:lnTo>
                                <a:lnTo>
                                  <a:pt x="191" y="278"/>
                                </a:lnTo>
                                <a:close/>
                                <a:moveTo>
                                  <a:pt x="251" y="370"/>
                                </a:moveTo>
                                <a:lnTo>
                                  <a:pt x="283" y="420"/>
                                </a:lnTo>
                                <a:lnTo>
                                  <a:pt x="274" y="425"/>
                                </a:lnTo>
                                <a:lnTo>
                                  <a:pt x="242" y="376"/>
                                </a:lnTo>
                                <a:lnTo>
                                  <a:pt x="251" y="37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490" name="Line 279"/>
                        <wps:cNvCnPr/>
                        <wps:spPr bwMode="auto">
                          <a:xfrm flipV="1">
                            <a:off x="4956810"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91" name="Line 280"/>
                        <wps:cNvCnPr/>
                        <wps:spPr bwMode="auto">
                          <a:xfrm flipH="1" flipV="1">
                            <a:off x="4782820" y="70485"/>
                            <a:ext cx="173990" cy="2667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92" name="Line 281"/>
                        <wps:cNvCnPr/>
                        <wps:spPr bwMode="auto">
                          <a:xfrm flipH="1">
                            <a:off x="4531360" y="70485"/>
                            <a:ext cx="251460" cy="2667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93" name="Line 282"/>
                        <wps:cNvCnPr/>
                        <wps:spPr bwMode="auto">
                          <a:xfrm>
                            <a:off x="4531360" y="337185"/>
                            <a:ext cx="42545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94" name="Line 283"/>
                        <wps:cNvCnPr/>
                        <wps:spPr bwMode="auto">
                          <a:xfrm>
                            <a:off x="4531360"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96" name="Freeform 284"/>
                        <wps:cNvSpPr>
                          <a:spLocks noEditPoints="1"/>
                        </wps:cNvSpPr>
                        <wps:spPr bwMode="auto">
                          <a:xfrm>
                            <a:off x="4779010" y="70485"/>
                            <a:ext cx="7620" cy="1270000"/>
                          </a:xfrm>
                          <a:custGeom>
                            <a:avLst/>
                            <a:gdLst>
                              <a:gd name="T0" fmla="*/ 0 w 12"/>
                              <a:gd name="T1" fmla="*/ 1934 h 2000"/>
                              <a:gd name="T2" fmla="*/ 12 w 12"/>
                              <a:gd name="T3" fmla="*/ 2000 h 2000"/>
                              <a:gd name="T4" fmla="*/ 0 w 12"/>
                              <a:gd name="T5" fmla="*/ 1890 h 2000"/>
                              <a:gd name="T6" fmla="*/ 12 w 12"/>
                              <a:gd name="T7" fmla="*/ 1823 h 2000"/>
                              <a:gd name="T8" fmla="*/ 0 w 12"/>
                              <a:gd name="T9" fmla="*/ 1890 h 2000"/>
                              <a:gd name="T10" fmla="*/ 0 w 12"/>
                              <a:gd name="T11" fmla="*/ 1713 h 2000"/>
                              <a:gd name="T12" fmla="*/ 12 w 12"/>
                              <a:gd name="T13" fmla="*/ 1779 h 2000"/>
                              <a:gd name="T14" fmla="*/ 0 w 12"/>
                              <a:gd name="T15" fmla="*/ 1669 h 2000"/>
                              <a:gd name="T16" fmla="*/ 12 w 12"/>
                              <a:gd name="T17" fmla="*/ 1602 h 2000"/>
                              <a:gd name="T18" fmla="*/ 0 w 12"/>
                              <a:gd name="T19" fmla="*/ 1669 h 2000"/>
                              <a:gd name="T20" fmla="*/ 0 w 12"/>
                              <a:gd name="T21" fmla="*/ 1492 h 2000"/>
                              <a:gd name="T22" fmla="*/ 12 w 12"/>
                              <a:gd name="T23" fmla="*/ 1558 h 2000"/>
                              <a:gd name="T24" fmla="*/ 0 w 12"/>
                              <a:gd name="T25" fmla="*/ 1448 h 2000"/>
                              <a:gd name="T26" fmla="*/ 12 w 12"/>
                              <a:gd name="T27" fmla="*/ 1381 h 2000"/>
                              <a:gd name="T28" fmla="*/ 0 w 12"/>
                              <a:gd name="T29" fmla="*/ 1448 h 2000"/>
                              <a:gd name="T30" fmla="*/ 0 w 12"/>
                              <a:gd name="T31" fmla="*/ 1271 h 2000"/>
                              <a:gd name="T32" fmla="*/ 12 w 12"/>
                              <a:gd name="T33" fmla="*/ 1337 h 2000"/>
                              <a:gd name="T34" fmla="*/ 0 w 12"/>
                              <a:gd name="T35" fmla="*/ 1226 h 2000"/>
                              <a:gd name="T36" fmla="*/ 12 w 12"/>
                              <a:gd name="T37" fmla="*/ 1160 h 2000"/>
                              <a:gd name="T38" fmla="*/ 0 w 12"/>
                              <a:gd name="T39" fmla="*/ 1226 h 2000"/>
                              <a:gd name="T40" fmla="*/ 0 w 12"/>
                              <a:gd name="T41" fmla="*/ 1050 h 2000"/>
                              <a:gd name="T42" fmla="*/ 12 w 12"/>
                              <a:gd name="T43" fmla="*/ 1116 h 2000"/>
                              <a:gd name="T44" fmla="*/ 0 w 12"/>
                              <a:gd name="T45" fmla="*/ 1005 h 2000"/>
                              <a:gd name="T46" fmla="*/ 12 w 12"/>
                              <a:gd name="T47" fmla="*/ 939 h 2000"/>
                              <a:gd name="T48" fmla="*/ 0 w 12"/>
                              <a:gd name="T49" fmla="*/ 1005 h 2000"/>
                              <a:gd name="T50" fmla="*/ 0 w 12"/>
                              <a:gd name="T51" fmla="*/ 829 h 2000"/>
                              <a:gd name="T52" fmla="*/ 12 w 12"/>
                              <a:gd name="T53" fmla="*/ 895 h 2000"/>
                              <a:gd name="T54" fmla="*/ 0 w 12"/>
                              <a:gd name="T55" fmla="*/ 784 h 2000"/>
                              <a:gd name="T56" fmla="*/ 12 w 12"/>
                              <a:gd name="T57" fmla="*/ 718 h 2000"/>
                              <a:gd name="T58" fmla="*/ 0 w 12"/>
                              <a:gd name="T59" fmla="*/ 784 h 2000"/>
                              <a:gd name="T60" fmla="*/ 0 w 12"/>
                              <a:gd name="T61" fmla="*/ 607 h 2000"/>
                              <a:gd name="T62" fmla="*/ 12 w 12"/>
                              <a:gd name="T63" fmla="*/ 674 h 2000"/>
                              <a:gd name="T64" fmla="*/ 0 w 12"/>
                              <a:gd name="T65" fmla="*/ 563 h 2000"/>
                              <a:gd name="T66" fmla="*/ 12 w 12"/>
                              <a:gd name="T67" fmla="*/ 497 h 2000"/>
                              <a:gd name="T68" fmla="*/ 0 w 12"/>
                              <a:gd name="T69" fmla="*/ 563 h 2000"/>
                              <a:gd name="T70" fmla="*/ 0 w 12"/>
                              <a:gd name="T71" fmla="*/ 386 h 2000"/>
                              <a:gd name="T72" fmla="*/ 12 w 12"/>
                              <a:gd name="T73" fmla="*/ 453 h 2000"/>
                              <a:gd name="T74" fmla="*/ 0 w 12"/>
                              <a:gd name="T75" fmla="*/ 342 h 2000"/>
                              <a:gd name="T76" fmla="*/ 12 w 12"/>
                              <a:gd name="T77" fmla="*/ 276 h 2000"/>
                              <a:gd name="T78" fmla="*/ 0 w 12"/>
                              <a:gd name="T79" fmla="*/ 342 h 2000"/>
                              <a:gd name="T80" fmla="*/ 0 w 12"/>
                              <a:gd name="T81" fmla="*/ 165 h 2000"/>
                              <a:gd name="T82" fmla="*/ 12 w 12"/>
                              <a:gd name="T83" fmla="*/ 232 h 2000"/>
                              <a:gd name="T84" fmla="*/ 0 w 12"/>
                              <a:gd name="T85" fmla="*/ 121 h 2000"/>
                              <a:gd name="T86" fmla="*/ 12 w 12"/>
                              <a:gd name="T87" fmla="*/ 55 h 2000"/>
                              <a:gd name="T88" fmla="*/ 0 w 12"/>
                              <a:gd name="T89" fmla="*/ 121 h 2000"/>
                              <a:gd name="T90" fmla="*/ 0 w 12"/>
                              <a:gd name="T91" fmla="*/ 0 h 2000"/>
                              <a:gd name="T92" fmla="*/ 12 w 12"/>
                              <a:gd name="T93" fmla="*/ 11 h 2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 h="2000">
                                <a:moveTo>
                                  <a:pt x="0" y="2000"/>
                                </a:moveTo>
                                <a:lnTo>
                                  <a:pt x="0" y="1934"/>
                                </a:lnTo>
                                <a:lnTo>
                                  <a:pt x="12" y="1934"/>
                                </a:lnTo>
                                <a:lnTo>
                                  <a:pt x="12" y="2000"/>
                                </a:lnTo>
                                <a:lnTo>
                                  <a:pt x="0" y="2000"/>
                                </a:lnTo>
                                <a:close/>
                                <a:moveTo>
                                  <a:pt x="0" y="1890"/>
                                </a:moveTo>
                                <a:lnTo>
                                  <a:pt x="0" y="1823"/>
                                </a:lnTo>
                                <a:lnTo>
                                  <a:pt x="12" y="1823"/>
                                </a:lnTo>
                                <a:lnTo>
                                  <a:pt x="12" y="1890"/>
                                </a:lnTo>
                                <a:lnTo>
                                  <a:pt x="0" y="1890"/>
                                </a:lnTo>
                                <a:close/>
                                <a:moveTo>
                                  <a:pt x="0" y="1779"/>
                                </a:moveTo>
                                <a:lnTo>
                                  <a:pt x="0" y="1713"/>
                                </a:lnTo>
                                <a:lnTo>
                                  <a:pt x="12" y="1713"/>
                                </a:lnTo>
                                <a:lnTo>
                                  <a:pt x="12" y="1779"/>
                                </a:lnTo>
                                <a:lnTo>
                                  <a:pt x="0" y="1779"/>
                                </a:lnTo>
                                <a:close/>
                                <a:moveTo>
                                  <a:pt x="0" y="1669"/>
                                </a:moveTo>
                                <a:lnTo>
                                  <a:pt x="0" y="1602"/>
                                </a:lnTo>
                                <a:lnTo>
                                  <a:pt x="12" y="1602"/>
                                </a:lnTo>
                                <a:lnTo>
                                  <a:pt x="12" y="1669"/>
                                </a:lnTo>
                                <a:lnTo>
                                  <a:pt x="0" y="1669"/>
                                </a:lnTo>
                                <a:close/>
                                <a:moveTo>
                                  <a:pt x="0" y="1558"/>
                                </a:moveTo>
                                <a:lnTo>
                                  <a:pt x="0" y="1492"/>
                                </a:lnTo>
                                <a:lnTo>
                                  <a:pt x="12" y="1492"/>
                                </a:lnTo>
                                <a:lnTo>
                                  <a:pt x="12" y="1558"/>
                                </a:lnTo>
                                <a:lnTo>
                                  <a:pt x="0" y="1558"/>
                                </a:lnTo>
                                <a:close/>
                                <a:moveTo>
                                  <a:pt x="0" y="1448"/>
                                </a:moveTo>
                                <a:lnTo>
                                  <a:pt x="0" y="1381"/>
                                </a:lnTo>
                                <a:lnTo>
                                  <a:pt x="12" y="1381"/>
                                </a:lnTo>
                                <a:lnTo>
                                  <a:pt x="12" y="1448"/>
                                </a:lnTo>
                                <a:lnTo>
                                  <a:pt x="0" y="1448"/>
                                </a:lnTo>
                                <a:close/>
                                <a:moveTo>
                                  <a:pt x="0" y="1337"/>
                                </a:moveTo>
                                <a:lnTo>
                                  <a:pt x="0" y="1271"/>
                                </a:lnTo>
                                <a:lnTo>
                                  <a:pt x="12" y="1271"/>
                                </a:lnTo>
                                <a:lnTo>
                                  <a:pt x="12" y="1337"/>
                                </a:lnTo>
                                <a:lnTo>
                                  <a:pt x="0" y="1337"/>
                                </a:lnTo>
                                <a:close/>
                                <a:moveTo>
                                  <a:pt x="0" y="1226"/>
                                </a:moveTo>
                                <a:lnTo>
                                  <a:pt x="0" y="1160"/>
                                </a:lnTo>
                                <a:lnTo>
                                  <a:pt x="12" y="1160"/>
                                </a:lnTo>
                                <a:lnTo>
                                  <a:pt x="12" y="1226"/>
                                </a:lnTo>
                                <a:lnTo>
                                  <a:pt x="0" y="1226"/>
                                </a:lnTo>
                                <a:close/>
                                <a:moveTo>
                                  <a:pt x="0" y="1116"/>
                                </a:moveTo>
                                <a:lnTo>
                                  <a:pt x="0" y="1050"/>
                                </a:lnTo>
                                <a:lnTo>
                                  <a:pt x="12" y="1050"/>
                                </a:lnTo>
                                <a:lnTo>
                                  <a:pt x="12" y="1116"/>
                                </a:lnTo>
                                <a:lnTo>
                                  <a:pt x="0" y="1116"/>
                                </a:lnTo>
                                <a:close/>
                                <a:moveTo>
                                  <a:pt x="0" y="1005"/>
                                </a:moveTo>
                                <a:lnTo>
                                  <a:pt x="0" y="939"/>
                                </a:lnTo>
                                <a:lnTo>
                                  <a:pt x="12" y="939"/>
                                </a:lnTo>
                                <a:lnTo>
                                  <a:pt x="12" y="1005"/>
                                </a:lnTo>
                                <a:lnTo>
                                  <a:pt x="0" y="1005"/>
                                </a:lnTo>
                                <a:close/>
                                <a:moveTo>
                                  <a:pt x="0" y="895"/>
                                </a:moveTo>
                                <a:lnTo>
                                  <a:pt x="0" y="829"/>
                                </a:lnTo>
                                <a:lnTo>
                                  <a:pt x="12" y="829"/>
                                </a:lnTo>
                                <a:lnTo>
                                  <a:pt x="12" y="895"/>
                                </a:lnTo>
                                <a:lnTo>
                                  <a:pt x="0" y="895"/>
                                </a:lnTo>
                                <a:close/>
                                <a:moveTo>
                                  <a:pt x="0" y="784"/>
                                </a:moveTo>
                                <a:lnTo>
                                  <a:pt x="0" y="718"/>
                                </a:lnTo>
                                <a:lnTo>
                                  <a:pt x="12" y="718"/>
                                </a:lnTo>
                                <a:lnTo>
                                  <a:pt x="12" y="784"/>
                                </a:lnTo>
                                <a:lnTo>
                                  <a:pt x="0" y="784"/>
                                </a:lnTo>
                                <a:close/>
                                <a:moveTo>
                                  <a:pt x="0" y="674"/>
                                </a:moveTo>
                                <a:lnTo>
                                  <a:pt x="0" y="607"/>
                                </a:lnTo>
                                <a:lnTo>
                                  <a:pt x="12" y="607"/>
                                </a:lnTo>
                                <a:lnTo>
                                  <a:pt x="12" y="674"/>
                                </a:lnTo>
                                <a:lnTo>
                                  <a:pt x="0" y="674"/>
                                </a:lnTo>
                                <a:close/>
                                <a:moveTo>
                                  <a:pt x="0" y="563"/>
                                </a:moveTo>
                                <a:lnTo>
                                  <a:pt x="0" y="497"/>
                                </a:lnTo>
                                <a:lnTo>
                                  <a:pt x="12" y="497"/>
                                </a:lnTo>
                                <a:lnTo>
                                  <a:pt x="12" y="563"/>
                                </a:lnTo>
                                <a:lnTo>
                                  <a:pt x="0" y="563"/>
                                </a:lnTo>
                                <a:close/>
                                <a:moveTo>
                                  <a:pt x="0" y="453"/>
                                </a:moveTo>
                                <a:lnTo>
                                  <a:pt x="0" y="386"/>
                                </a:lnTo>
                                <a:lnTo>
                                  <a:pt x="12" y="386"/>
                                </a:lnTo>
                                <a:lnTo>
                                  <a:pt x="12" y="453"/>
                                </a:lnTo>
                                <a:lnTo>
                                  <a:pt x="0" y="453"/>
                                </a:lnTo>
                                <a:close/>
                                <a:moveTo>
                                  <a:pt x="0" y="342"/>
                                </a:moveTo>
                                <a:lnTo>
                                  <a:pt x="0" y="276"/>
                                </a:lnTo>
                                <a:lnTo>
                                  <a:pt x="12" y="276"/>
                                </a:lnTo>
                                <a:lnTo>
                                  <a:pt x="12" y="342"/>
                                </a:lnTo>
                                <a:lnTo>
                                  <a:pt x="0" y="342"/>
                                </a:lnTo>
                                <a:close/>
                                <a:moveTo>
                                  <a:pt x="0" y="232"/>
                                </a:moveTo>
                                <a:lnTo>
                                  <a:pt x="0" y="165"/>
                                </a:lnTo>
                                <a:lnTo>
                                  <a:pt x="12" y="165"/>
                                </a:lnTo>
                                <a:lnTo>
                                  <a:pt x="12" y="232"/>
                                </a:lnTo>
                                <a:lnTo>
                                  <a:pt x="0" y="232"/>
                                </a:lnTo>
                                <a:close/>
                                <a:moveTo>
                                  <a:pt x="0" y="121"/>
                                </a:moveTo>
                                <a:lnTo>
                                  <a:pt x="0" y="55"/>
                                </a:lnTo>
                                <a:lnTo>
                                  <a:pt x="12" y="55"/>
                                </a:lnTo>
                                <a:lnTo>
                                  <a:pt x="12" y="121"/>
                                </a:lnTo>
                                <a:lnTo>
                                  <a:pt x="0" y="121"/>
                                </a:lnTo>
                                <a:close/>
                                <a:moveTo>
                                  <a:pt x="0" y="11"/>
                                </a:moveTo>
                                <a:lnTo>
                                  <a:pt x="0" y="0"/>
                                </a:lnTo>
                                <a:lnTo>
                                  <a:pt x="12" y="0"/>
                                </a:lnTo>
                                <a:lnTo>
                                  <a:pt x="12" y="11"/>
                                </a:lnTo>
                                <a:lnTo>
                                  <a:pt x="0" y="1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497" name="Line 285"/>
                        <wps:cNvCnPr/>
                        <wps:spPr bwMode="auto">
                          <a:xfrm>
                            <a:off x="4531360" y="1607185"/>
                            <a:ext cx="42545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98" name="Oval 287"/>
                        <wps:cNvSpPr>
                          <a:spLocks noChangeArrowheads="1"/>
                        </wps:cNvSpPr>
                        <wps:spPr bwMode="auto">
                          <a:xfrm>
                            <a:off x="4946015" y="32639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99" name="Oval 288"/>
                        <wps:cNvSpPr>
                          <a:spLocks noChangeArrowheads="1"/>
                        </wps:cNvSpPr>
                        <wps:spPr bwMode="auto">
                          <a:xfrm>
                            <a:off x="4772025" y="59690"/>
                            <a:ext cx="2159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00" name="Oval 289"/>
                        <wps:cNvSpPr>
                          <a:spLocks noChangeArrowheads="1"/>
                        </wps:cNvSpPr>
                        <wps:spPr bwMode="auto">
                          <a:xfrm>
                            <a:off x="4521200" y="32639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01" name="Oval 290"/>
                        <wps:cNvSpPr>
                          <a:spLocks noChangeArrowheads="1"/>
                        </wps:cNvSpPr>
                        <wps:spPr bwMode="auto">
                          <a:xfrm>
                            <a:off x="4946015" y="159702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02" name="Oval 291"/>
                        <wps:cNvSpPr>
                          <a:spLocks noChangeArrowheads="1"/>
                        </wps:cNvSpPr>
                        <wps:spPr bwMode="auto">
                          <a:xfrm>
                            <a:off x="4521200" y="159702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03" name="Oval 292"/>
                        <wps:cNvSpPr>
                          <a:spLocks noChangeArrowheads="1"/>
                        </wps:cNvSpPr>
                        <wps:spPr bwMode="auto">
                          <a:xfrm>
                            <a:off x="3670935" y="159702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04" name="Oval 293"/>
                        <wps:cNvSpPr>
                          <a:spLocks noChangeArrowheads="1"/>
                        </wps:cNvSpPr>
                        <wps:spPr bwMode="auto">
                          <a:xfrm>
                            <a:off x="3246120" y="159702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05" name="Oval 294"/>
                        <wps:cNvSpPr>
                          <a:spLocks noChangeArrowheads="1"/>
                        </wps:cNvSpPr>
                        <wps:spPr bwMode="auto">
                          <a:xfrm>
                            <a:off x="3670935" y="32639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06" name="Oval 295"/>
                        <wps:cNvSpPr>
                          <a:spLocks noChangeArrowheads="1"/>
                        </wps:cNvSpPr>
                        <wps:spPr bwMode="auto">
                          <a:xfrm>
                            <a:off x="3246120" y="32639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07" name="Oval 296"/>
                        <wps:cNvSpPr>
                          <a:spLocks noChangeArrowheads="1"/>
                        </wps:cNvSpPr>
                        <wps:spPr bwMode="auto">
                          <a:xfrm>
                            <a:off x="4095750" y="1597025"/>
                            <a:ext cx="2159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08" name="Oval 297"/>
                        <wps:cNvSpPr>
                          <a:spLocks noChangeArrowheads="1"/>
                        </wps:cNvSpPr>
                        <wps:spPr bwMode="auto">
                          <a:xfrm>
                            <a:off x="2821305" y="159702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09" name="Oval 298"/>
                        <wps:cNvSpPr>
                          <a:spLocks noChangeArrowheads="1"/>
                        </wps:cNvSpPr>
                        <wps:spPr bwMode="auto">
                          <a:xfrm>
                            <a:off x="1835150" y="13716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10" name="Oval 299"/>
                        <wps:cNvSpPr>
                          <a:spLocks noChangeArrowheads="1"/>
                        </wps:cNvSpPr>
                        <wps:spPr bwMode="auto">
                          <a:xfrm>
                            <a:off x="2153920" y="13716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11" name="Oval 300"/>
                        <wps:cNvSpPr>
                          <a:spLocks noChangeArrowheads="1"/>
                        </wps:cNvSpPr>
                        <wps:spPr bwMode="auto">
                          <a:xfrm>
                            <a:off x="1972310" y="32639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44" name="Oval 301"/>
                        <wps:cNvSpPr>
                          <a:spLocks noChangeArrowheads="1"/>
                        </wps:cNvSpPr>
                        <wps:spPr bwMode="auto">
                          <a:xfrm>
                            <a:off x="1653540" y="32639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45" name="Oval 302"/>
                        <wps:cNvSpPr>
                          <a:spLocks noChangeArrowheads="1"/>
                        </wps:cNvSpPr>
                        <wps:spPr bwMode="auto">
                          <a:xfrm>
                            <a:off x="2153920" y="140716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46" name="Oval 303"/>
                        <wps:cNvSpPr>
                          <a:spLocks noChangeArrowheads="1"/>
                        </wps:cNvSpPr>
                        <wps:spPr bwMode="auto">
                          <a:xfrm>
                            <a:off x="1972310" y="159702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47" name="Oval 304"/>
                        <wps:cNvSpPr>
                          <a:spLocks noChangeArrowheads="1"/>
                        </wps:cNvSpPr>
                        <wps:spPr bwMode="auto">
                          <a:xfrm>
                            <a:off x="1653540" y="159702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48" name="Oval 305"/>
                        <wps:cNvSpPr>
                          <a:spLocks noChangeArrowheads="1"/>
                        </wps:cNvSpPr>
                        <wps:spPr bwMode="auto">
                          <a:xfrm>
                            <a:off x="697230" y="159702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49" name="Oval 306"/>
                        <wps:cNvSpPr>
                          <a:spLocks noChangeArrowheads="1"/>
                        </wps:cNvSpPr>
                        <wps:spPr bwMode="auto">
                          <a:xfrm>
                            <a:off x="378460" y="1597025"/>
                            <a:ext cx="2159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0" name="Oval 307"/>
                        <wps:cNvSpPr>
                          <a:spLocks noChangeArrowheads="1"/>
                        </wps:cNvSpPr>
                        <wps:spPr bwMode="auto">
                          <a:xfrm>
                            <a:off x="1016000" y="159702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1" name="Oval 308"/>
                        <wps:cNvSpPr>
                          <a:spLocks noChangeArrowheads="1"/>
                        </wps:cNvSpPr>
                        <wps:spPr bwMode="auto">
                          <a:xfrm>
                            <a:off x="378460" y="326390"/>
                            <a:ext cx="2159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2" name="Oval 309"/>
                        <wps:cNvSpPr>
                          <a:spLocks noChangeArrowheads="1"/>
                        </wps:cNvSpPr>
                        <wps:spPr bwMode="auto">
                          <a:xfrm>
                            <a:off x="1016000" y="32639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3" name="Oval 310"/>
                        <wps:cNvSpPr>
                          <a:spLocks noChangeArrowheads="1"/>
                        </wps:cNvSpPr>
                        <wps:spPr bwMode="auto">
                          <a:xfrm>
                            <a:off x="697230" y="32639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4" name="Oval 311"/>
                        <wps:cNvSpPr>
                          <a:spLocks noChangeArrowheads="1"/>
                        </wps:cNvSpPr>
                        <wps:spPr bwMode="auto">
                          <a:xfrm>
                            <a:off x="1334770" y="159702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5" name="Oval 312"/>
                        <wps:cNvSpPr>
                          <a:spLocks noChangeArrowheads="1"/>
                        </wps:cNvSpPr>
                        <wps:spPr bwMode="auto">
                          <a:xfrm>
                            <a:off x="59690" y="1597025"/>
                            <a:ext cx="2159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6" name="Oval 313"/>
                        <wps:cNvSpPr>
                          <a:spLocks noChangeArrowheads="1"/>
                        </wps:cNvSpPr>
                        <wps:spPr bwMode="auto">
                          <a:xfrm>
                            <a:off x="59690" y="326390"/>
                            <a:ext cx="2159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7" name="Oval 314"/>
                        <wps:cNvSpPr>
                          <a:spLocks noChangeArrowheads="1"/>
                        </wps:cNvSpPr>
                        <wps:spPr bwMode="auto">
                          <a:xfrm>
                            <a:off x="1334770" y="32639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8" name="Oval 315"/>
                        <wps:cNvSpPr>
                          <a:spLocks noChangeArrowheads="1"/>
                        </wps:cNvSpPr>
                        <wps:spPr bwMode="auto">
                          <a:xfrm>
                            <a:off x="1835150" y="140716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9" name="Oval 316"/>
                        <wps:cNvSpPr>
                          <a:spLocks noChangeArrowheads="1"/>
                        </wps:cNvSpPr>
                        <wps:spPr bwMode="auto">
                          <a:xfrm>
                            <a:off x="4095750" y="326390"/>
                            <a:ext cx="2159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60" name="Oval 317"/>
                        <wps:cNvSpPr>
                          <a:spLocks noChangeArrowheads="1"/>
                        </wps:cNvSpPr>
                        <wps:spPr bwMode="auto">
                          <a:xfrm>
                            <a:off x="2821305" y="32639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62" name="Oval 318"/>
                        <wps:cNvSpPr>
                          <a:spLocks noChangeArrowheads="1"/>
                        </wps:cNvSpPr>
                        <wps:spPr bwMode="auto">
                          <a:xfrm>
                            <a:off x="4772025" y="1330325"/>
                            <a:ext cx="2159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63" name="Rectangle 286"/>
                        <wps:cNvSpPr>
                          <a:spLocks noChangeArrowheads="1"/>
                        </wps:cNvSpPr>
                        <wps:spPr bwMode="auto">
                          <a:xfrm>
                            <a:off x="1270000" y="1616075"/>
                            <a:ext cx="37465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E59" w:rsidRPr="00746E59" w:rsidRDefault="00746E59" w:rsidP="00746E59">
                              <w:pPr>
                                <w:rPr>
                                  <w:rFonts w:ascii="UTM Centur" w:hAnsi="UTM Centur"/>
                                  <w:sz w:val="20"/>
                                  <w:szCs w:val="20"/>
                                </w:rPr>
                              </w:pPr>
                              <w:r w:rsidRPr="00746E59">
                                <w:rPr>
                                  <w:rFonts w:ascii="UTM Centur" w:hAnsi="UTM Centur" w:cs=".VnCentury Schoolbook"/>
                                  <w:iCs/>
                                  <w:color w:val="000000"/>
                                  <w:sz w:val="20"/>
                                  <w:szCs w:val="20"/>
                                </w:rPr>
                                <w:t>Hình 1</w:t>
                              </w:r>
                            </w:p>
                          </w:txbxContent>
                        </wps:txbx>
                        <wps:bodyPr rot="0" vert="horz" wrap="none" lIns="0" tIns="0" rIns="0" bIns="0" anchor="t" anchorCtr="0" upright="1">
                          <a:spAutoFit/>
                        </wps:bodyPr>
                      </wps:wsp>
                      <wps:wsp>
                        <wps:cNvPr id="564" name="Rectangle 319"/>
                        <wps:cNvSpPr>
                          <a:spLocks noChangeArrowheads="1"/>
                        </wps:cNvSpPr>
                        <wps:spPr bwMode="auto">
                          <a:xfrm>
                            <a:off x="4114800" y="1600200"/>
                            <a:ext cx="37465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E59" w:rsidRPr="00746E59" w:rsidRDefault="00746E59" w:rsidP="00746E59">
                              <w:pPr>
                                <w:rPr>
                                  <w:rFonts w:ascii="UTM Centur" w:hAnsi="UTM Centur"/>
                                  <w:sz w:val="20"/>
                                  <w:szCs w:val="20"/>
                                </w:rPr>
                              </w:pPr>
                              <w:r w:rsidRPr="00746E59">
                                <w:rPr>
                                  <w:rFonts w:ascii="UTM Centur" w:hAnsi="UTM Centur" w:cs=".VnCentury Schoolbook"/>
                                  <w:iCs/>
                                  <w:color w:val="000000"/>
                                  <w:sz w:val="20"/>
                                  <w:szCs w:val="20"/>
                                </w:rPr>
                                <w:t xml:space="preserve">Hình </w:t>
                              </w:r>
                              <w:r>
                                <w:rPr>
                                  <w:rFonts w:ascii="UTM Centur" w:hAnsi="UTM Centur" w:cs=".VnCentury Schoolbook"/>
                                  <w:iCs/>
                                  <w:color w:val="000000"/>
                                  <w:sz w:val="20"/>
                                  <w:szCs w:val="20"/>
                                </w:rPr>
                                <w:t>2</w:t>
                              </w:r>
                            </w:p>
                          </w:txbxContent>
                        </wps:txbx>
                        <wps:bodyPr rot="0" vert="horz" wrap="none" lIns="0" tIns="0" rIns="0" bIns="0" anchor="t" anchorCtr="0" upright="1">
                          <a:spAutoFit/>
                        </wps:bodyPr>
                      </wps:wsp>
                    </wpc:wpc>
                  </a:graphicData>
                </a:graphic>
              </wp:inline>
            </w:drawing>
          </mc:Choice>
          <mc:Fallback>
            <w:pict>
              <v:group id="Canvas 251" o:spid="_x0000_s1026" editas="canvas" style="width:396pt;height:155.3pt;mso-position-horizontal-relative:char;mso-position-vertical-relative:line" coordsize="50292,197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">
                <v:shape id="_x0000_s1027" type="#_x0000_t75" style="position:absolute;width:50292;height:19723;visibility:visible;mso-wrap-style:square">
                  <v:fill o:detectmouseclick="t"/>
                  <v:path o:connecttype="none"/>
                </v:shape>
                <v:line id="Line 252" o:spid="_x0000_s1028" style="position:absolute;visibility:visible;mso-wrap-style:square" from="704,3371" to="13455,3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sjMUAAADcAAAADwAAAGRycy9kb3ducmV2LnhtbESPQWvCQBSE7wX/w/IEL0U3VdSSukpR&#10;BD0Uaip4fc0+s6HZtyG7xvjv3YLgcZiZb5jFqrOVaKnxpWMFb6MEBHHudMmFguPPdvgOwgdkjZVj&#10;UnAjD6tl72WBqXZXPlCbhUJECPsUFZgQ6lRKnxuy6EeuJo7e2TUWQ5RNIXWD1wi3lRwnyUxaLDku&#10;GKxpbSj/yy5WQfa6K7PL99f8ZPb6d7JJWnOQZ6UG/e7zA0SgLjzDj/ZOK5iOZ/B/Jh4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sjMUAAADcAAAADwAAAAAAAAAA&#10;AAAAAAChAgAAZHJzL2Rvd25yZXYueG1sUEsFBgAAAAAEAAQA+QAAAJMDAAAAAA==&#10;" strokeweight=".55pt">
                  <v:stroke joinstyle="miter"/>
                </v:line>
                <v:line id="Line 253" o:spid="_x0000_s1029" style="position:absolute;visibility:visible;mso-wrap-style:square" from="704,3371" to="711,1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zJF8UAAADcAAAADwAAAGRycy9kb3ducmV2LnhtbESPQWvCQBSE7wX/w/KEXoputFQluopY&#10;CvZQ0Ch4fWaf2WD2bciuMf57t1DocZiZb5jFqrOVaKnxpWMFo2ECgjh3uuRCwfHwNZiB8AFZY+WY&#10;FDzIw2rZe1lgqt2d99RmoRARwj5FBSaEOpXS54Ys+qGriaN3cY3FEGVTSN3gPcJtJcdJMpEWS44L&#10;BmvaGMqv2c0qyN62ZXbb/UxP5luf3z+T1uzlRanXfreegwjUhf/wX3urFXyMp/B7Jh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zJF8UAAADcAAAADwAAAAAAAAAA&#10;AAAAAAChAgAAZHJzL2Rvd25yZXYueG1sUEsFBgAAAAAEAAQA+QAAAJMDAAAAAA==&#10;" strokeweight=".55pt">
                  <v:stroke joinstyle="miter"/>
                </v:line>
                <v:line id="Line 254" o:spid="_x0000_s1030" style="position:absolute;visibility:visible;mso-wrap-style:square" from="13455,3371" to="13462,1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NdZcMAAADcAAAADwAAAGRycy9kb3ducmV2LnhtbERPz2vCMBS+D/wfwhN2GTO1Y25UY5GN&#10;gTsItgpe35pnU2xeShNr998vB2HHj+/3Kh9tKwbqfeNYwXyWgCCunG64VnA8fD2/g/ABWWPrmBT8&#10;kod8PXlYYabdjQsaylCLGMI+QwUmhC6T0leGLPqZ64gjd3a9xRBhX0vd4y2G21amSbKQFhuODQY7&#10;+jBUXcqrVVA+bZvyut+9ncy3/nn5TAZTyLNSj9NxswQRaAz/4rt7qxW8pnFtPBOP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jXWXDAAAA3AAAAA8AAAAAAAAAAAAA&#10;AAAAoQIAAGRycy9kb3ducmV2LnhtbFBLBQYAAAAABAAEAPkAAACRAwAAAAA=&#10;" strokeweight=".55pt">
                  <v:stroke joinstyle="miter"/>
                </v:line>
                <v:line id="Line 255" o:spid="_x0000_s1031" style="position:absolute;flip:x;visibility:visible;mso-wrap-style:square" from="704,16071" to="13455,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LtX8UAAADcAAAADwAAAGRycy9kb3ducmV2LnhtbESPT2sCMRTE74V+h/AKvdWsQkVXo0ih&#10;tQUF/x08PjbPzdrNy5LEdf32Rij0OMzMb5jpvLO1aMmHyrGCfi8DQVw4XXGp4LD/fBuBCBFZY+2Y&#10;FNwowHz2/DTFXLsrb6ndxVIkCIccFZgYm1zKUBiyGHquIU7eyXmLMUlfSu3xmuC2loMsG0qLFacF&#10;gw19GCp+dxerYP3Tfh2XxdksfP+SDVfl8rg5s1KvL91iAiJSF//Df+1vreB9MIbHmXQE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2LtX8UAAADcAAAADwAAAAAAAAAA&#10;AAAAAAChAgAAZHJzL2Rvd25yZXYueG1sUEsFBgAAAAAEAAQA+QAAAJMDAAAAAA==&#10;" strokeweight=".55pt">
                  <v:stroke joinstyle="miter"/>
                </v:line>
                <v:line id="Line 256" o:spid="_x0000_s1032" style="position:absolute;visibility:visible;mso-wrap-style:square" from="3892,3371" to="3898,1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zHvsMAAADcAAAADwAAAGRycy9kb3ducmV2LnhtbERPz2vCMBS+D/wfwhN2GWvqZG5Uo8jG&#10;wB0EWwWvb81rU2xeShNr998vB2HHj+/3ajPaVgzU+8axglmSgiAunW64VnA6fj2/g/ABWWPrmBT8&#10;kofNevKwwky7G+c0FKEWMYR9hgpMCF0mpS8NWfSJ64gjV7neYoiwr6Xu8RbDbStf0nQhLTYcGwx2&#10;9GGovBRXq6B42jXF9bB/O5tv/TP/TAeTy0qpx+m4XYIINIZ/8d290wpe53F+PBOP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Mx77DAAAA3AAAAA8AAAAAAAAAAAAA&#10;AAAAoQIAAGRycy9kb3ducmV2LnhtbFBLBQYAAAAABAAEAPkAAACRAwAAAAA=&#10;" strokeweight=".55pt">
                  <v:stroke joinstyle="miter"/>
                </v:line>
                <v:line id="Line 257" o:spid="_x0000_s1033" style="position:absolute;visibility:visible;mso-wrap-style:square" from="7080,3371" to="7086,1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JcYAAADcAAAADwAAAGRycy9kb3ducmV2LnhtbESPQWvCQBSE70L/w/IKXkQ3VqwldRNK&#10;i2APgqaC19fsMxuafRuya0z/fbcgeBxm5htmnQ+2ET11vnasYD5LQBCXTtdcKTh+baYvIHxA1tg4&#10;JgW/5CHPHkZrTLW78oH6IlQiQtinqMCE0KZS+tKQRT9zLXH0zq6zGKLsKqk7vEa4beRTkjxLizXH&#10;BYMtvRsqf4qLVVBMtnVx2e9WJ/OpvxcfSW8O8qzU+HF4ewURaAj38K291QqWizn8n4lH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AYiXGAAAA3AAAAA8AAAAAAAAA&#10;AAAAAAAAoQIAAGRycy9kb3ducmV2LnhtbFBLBQYAAAAABAAEAPkAAACUAwAAAAA=&#10;" strokeweight=".55pt">
                  <v:stroke joinstyle="miter"/>
                </v:line>
                <v:line id="Line 258" o:spid="_x0000_s1034" style="position:absolute;visibility:visible;mso-wrap-style:square" from="10267,3371" to="10274,1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L8UsUAAADcAAAADwAAAGRycy9kb3ducmV2LnhtbESPQWvCQBSE7wX/w/IEL6IbldaSuooo&#10;gj0UNBW8vmaf2dDs25BdY/z3bkHocZiZb5jFqrOVaKnxpWMFk3ECgjh3uuRCwel7N3oH4QOyxsox&#10;KbiTh9Wy97LAVLsbH6nNQiEihH2KCkwIdSqlzw1Z9GNXE0fv4hqLIcqmkLrBW4TbSk6T5E1aLDku&#10;GKxpYyj/za5WQTbcl9n18DU/m0/9M9smrTnKi1KDfrf+ABGoC//hZ3uvFbzOpvB3Jh4B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L8UsUAAADcAAAADwAAAAAAAAAA&#10;AAAAAAChAgAAZHJzL2Rvd25yZXYueG1sUEsFBgAAAAAEAAQA+QAAAJMDAAAAAA==&#10;" strokeweight=".55pt">
                  <v:stroke joinstyle="miter"/>
                </v:line>
                <v:shape id="Freeform 259" o:spid="_x0000_s1035" style="position:absolute;left:16617;top:14224;width:1798;height:1873;visibility:visible;mso-wrap-style:square;v-text-anchor:top" coordsize="283,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VjcYA&#10;AADcAAAADwAAAGRycy9kb3ducmV2LnhtbESPQWvCQBSE7wX/w/IEb3WjUpHUNahobS+CWmiPj+wz&#10;G8y+jdk1pv313UKhx2FmvmHmWWcr0VLjS8cKRsMEBHHudMmFgvfT9nEGwgdkjZVjUvBFHrJF72GO&#10;qXZ3PlB7DIWIEPYpKjAh1KmUPjdk0Q9dTRy9s2sshiibQuoG7xFuKzlOkqm0WHJcMFjT2lB+Od6s&#10;gtXn3rjvzcv+Gkw9fePTR7GTO6UG/W75DCJQF/7Df+1XreBpMoHfM/EI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VjcYAAADcAAAADwAAAAAAAAAAAAAAAACYAgAAZHJz&#10;L2Rvd25yZXYueG1sUEsFBgAAAAAEAAQA9QAAAIsDAAAAAA==&#10;" path="m,288l46,240r8,7l8,295,,288xm76,207r46,-47l130,167,84,215r-8,-8xm153,128l199,79r8,8l161,135r-8,-7xm229,48l275,r8,7l237,55r-8,-7xe" fillcolor="black" strokeweight=".1pt">
                  <v:stroke joinstyle="bevel"/>
                  <v:path arrowok="t" o:connecttype="custom" o:connectlocs="0,182880;29210,152400;34290,156845;5080,187325;0,182880;48260,131445;77470,101600;82550,106045;53340,136525;48260,131445;97155,81280;126365,50165;131445,55245;102235,85725;97155,81280;145415,30480;174625,0;179705,4445;150495,34925;145415,30480" o:connectangles="0,0,0,0,0,0,0,0,0,0,0,0,0,0,0,0,0,0,0,0"/>
                  <o:lock v:ext="edit" verticies="t"/>
                </v:shape>
                <v:line id="Line 260" o:spid="_x0000_s1036" style="position:absolute;visibility:visible;mso-wrap-style:square" from="16643,3371" to="16649,1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fBvcYAAADcAAAADwAAAGRycy9kb3ducmV2LnhtbESPT2vCQBTE7wW/w/KEXkQ3/qmV6Cpi&#10;KdiDUNNCr8/sMxvMvg3ZNabfvisIPQ4z8xtmtelsJVpqfOlYwXiUgCDOnS65UPD99T5cgPABWWPl&#10;mBT8kofNuve0wlS7Gx+pzUIhIoR9igpMCHUqpc8NWfQjVxNH7+waiyHKppC6wVuE20pOkmQuLZYc&#10;FwzWtDOUX7KrVZAN9mV2/Ty8/pgPfZq+Ja05yrNSz/1uuwQRqAv/4Ud7rxW8TGdwPxOP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3wb3GAAAA3AAAAA8AAAAAAAAA&#10;AAAAAAAAoQIAAGRycy9kb3ducmV2LnhtbFBLBQYAAAAABAAEAPkAAACUAwAAAAA=&#10;" strokeweight=".55pt">
                  <v:stroke joinstyle="miter"/>
                </v:line>
                <v:shape id="Freeform 261" o:spid="_x0000_s1037" style="position:absolute;left:18421;top:1473;width:70;height:12706;visibility:visible;mso-wrap-style:square;v-text-anchor:top" coordsize="11,20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V38MA&#10;AADcAAAADwAAAGRycy9kb3ducmV2LnhtbESPQWvCQBSE7wX/w/KE3upGg6WJWUUES49GS3t9ZJ9J&#10;MPs27G6T9N93BaHHYWa+YYrdZDoxkPOtZQXLRQKCuLK65VrB5+X48gbCB2SNnWVS8EsedtvZU4G5&#10;tiOXNJxDLSKEfY4KmhD6XEpfNWTQL2xPHL2rdQZDlK6W2uEY4aaTqyR5lQZbjgsN9nRoqLqdf4wC&#10;f8LTV1a+43d5nFyVjqE+9JlSz/NpvwERaAr/4Uf7QytYp2u4n4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gV38MAAADcAAAADwAAAAAAAAAAAAAAAACYAgAAZHJzL2Rv&#10;d25yZXYueG1sUEsFBgAAAAAEAAQA9QAAAIgDAAAAAA==&#10;" path="m,2001r,-66l11,1935r,66l,2001xm,1890r,-66l11,1824r,66l,1890xm,1780r,-67l11,1713r,67l,1780xm,1669r,-66l11,1603r,66l,1669xm,1559r,-67l11,1492r,67l,1559xm,1448r,-66l11,1382r,66l,1448xm,1338r,-67l11,1271r,67l,1338xm,1227r,-66l11,1161r,66l,1227xm,1117r,-67l11,1050r,67l,1117xm,1006l,940r11,l11,1006r-11,xm,895l,829r11,l11,895,,895xm,785l,719r11,l11,785,,785xm,674l,608r11,l11,674,,674xm,564l,498r11,l11,564,,564xm,453l,387r11,l11,453,,453xm,343l,276r11,l11,343,,343xm,232l,166r11,l11,232,,232xm,122l,55r11,l11,122,,122xm,11l,,11,r,11l,11xe" fillcolor="black" strokeweight=".1pt">
                  <v:stroke joinstyle="bevel"/>
                  <v:path arrowok="t" o:connecttype="custom" o:connectlocs="0,1228725;6985,1270635;0,1200150;6985,1158240;0,1200150;0,1087755;6985,1130300;0,1059815;6985,1017905;0,1059815;0,947420;6985,989965;0,919480;6985,877570;0,919480;0,807085;6985,849630;0,779145;6985,737235;0,779145;0,666750;6985,709295;0,638810;6985,596900;0,638810;0,526415;6985,568325;0,498475;6985,456565;0,498475;0,386080;6985,427990;0,358140;6985,316230;0,358140;0,245745;6985,287655;0,217805;6985,175260;0,217805;0,105410;6985,147320;0,77470;6985,34925;0,77470;0,0;6985,6985" o:connectangles="0,0,0,0,0,0,0,0,0,0,0,0,0,0,0,0,0,0,0,0,0,0,0,0,0,0,0,0,0,0,0,0,0,0,0,0,0,0,0,0,0,0,0,0,0,0,0"/>
                  <o:lock v:ext="edit" verticies="t"/>
                </v:shape>
                <v:line id="Line 262" o:spid="_x0000_s1038" style="position:absolute;visibility:visible;mso-wrap-style:square" from="18453,1473" to="21640,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VfysUAAADcAAAADwAAAGRycy9kb3ducmV2LnhtbESPQWvCQBSE7wX/w/IEL1I3KtUSXUUU&#10;wR4KGgu9PrPPbDD7NmTXmP77bkHocZiZb5jlurOVaKnxpWMF41ECgjh3uuRCwdd5//oOwgdkjZVj&#10;UvBDHtar3ssSU+0efKI2C4WIEPYpKjAh1KmUPjdk0Y9cTRy9q2sshiibQuoGHxFuKzlJkpm0WHJc&#10;MFjT1lB+y+5WQTY8lNn9+Dn/Nh/6Mt0lrTnJq1KDfrdZgAjUhf/ws33QCt6mc/g7E4+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VfysUAAADcAAAADwAAAAAAAAAA&#10;AAAAAAChAgAAZHJzL2Rvd25yZXYueG1sUEsFBgAAAAAEAAQA+QAAAJMDAAAAAA==&#10;" strokeweight=".55pt">
                  <v:stroke joinstyle="miter"/>
                </v:line>
                <v:line id="Line 263" o:spid="_x0000_s1039" style="position:absolute;visibility:visible;mso-wrap-style:square" from="21640,1473" to="21647,14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rLuMMAAADcAAAADwAAAGRycy9kb3ducmV2LnhtbERPz2vCMBS+D/wfwhN2GWvqZG5Uo8jG&#10;wB0EWwWvb81rU2xeShNr998vB2HHj+/3ajPaVgzU+8axglmSgiAunW64VnA6fj2/g/ABWWPrmBT8&#10;kofNevKwwky7G+c0FKEWMYR9hgpMCF0mpS8NWfSJ64gjV7neYoiwr6Xu8RbDbStf0nQhLTYcGwx2&#10;9GGovBRXq6B42jXF9bB/O5tv/TP/TAeTy0qpx+m4XYIINIZ/8d290wpe53FtPBOP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6y7jDAAAA3AAAAA8AAAAAAAAAAAAA&#10;AAAAoQIAAGRycy9kb3ducmV2LnhtbFBLBQYAAAAABAAEAPkAAACRAwAAAAA=&#10;" strokeweight=".55pt">
                  <v:stroke joinstyle="miter"/>
                </v:line>
                <v:line id="Line 264" o:spid="_x0000_s1040" style="position:absolute;visibility:visible;mso-wrap-style:square" from="19831,3371" to="19837,1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ZuI8YAAADcAAAADwAAAGRycy9kb3ducmV2LnhtbESPQWvCQBSE7wX/w/KEXkQ3KtYaXUUs&#10;BXsQalro9Zl9ZoPZtyG7xvTfdwWhx2FmvmFWm85WoqXGl44VjEcJCOLc6ZILBd9f78NXED4ga6wc&#10;k4Jf8rBZ955WmGp34yO1WShEhLBPUYEJoU6l9Lkhi37kauLonV1jMUTZFFI3eItwW8lJkrxIiyXH&#10;BYM17Qzll+xqFWSDfZldPw/zH/OhT9O3pDVHeVbqud9tlyACdeE//GjvtYLZdAH3M/EI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2biPGAAAA3AAAAA8AAAAAAAAA&#10;AAAAAAAAoQIAAGRycy9kb3ducmV2LnhtbFBLBQYAAAAABAAEAPkAAACUAwAAAAA=&#10;" strokeweight=".55pt">
                  <v:stroke joinstyle="miter"/>
                </v:line>
                <v:line id="Line 265" o:spid="_x0000_s1041" style="position:absolute;flip:y;visibility:visible;mso-wrap-style:square" from="19831,14179" to="21640,1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ehYsIAAADcAAAADwAAAGRycy9kb3ducmV2LnhtbERPy2oCMRTdC/5DuEJ3NWNpRUajiNDa&#10;ggVfC5eXyXUyOrkZkjhO/75ZCC4P5z1bdLYWLflQOVYwGmYgiAunKy4VHA+frxMQISJrrB2Tgj8K&#10;sJj3ezPMtbvzjtp9LEUK4ZCjAhNjk0sZCkMWw9A1xIk7O28xJuhLqT3eU7it5VuWjaXFilODwYZW&#10;horr/mYV/P60X6d1cTFLP7pl4025Pm0vrNTLoFtOQUTq4lP8cH9rBR/vaX46k46An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4ehYsIAAADcAAAADwAAAAAAAAAAAAAA&#10;AAChAgAAZHJzL2Rvd25yZXYueG1sUEsFBgAAAAAEAAQA+QAAAJADAAAAAA==&#10;" strokeweight=".55pt">
                  <v:stroke joinstyle="miter"/>
                </v:line>
                <v:line id="Line 266" o:spid="_x0000_s1042" style="position:absolute;flip:y;visibility:visible;mso-wrap-style:square" from="19831,1473" to="21640,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E+cYAAADcAAAADwAAAGRycy9kb3ducmV2LnhtbESPT2sCMRTE70K/Q3iF3mp2pRXZGkUE&#10;tQUL/unB42Pzulm7eVmSuG6/vSkUPA4z8xtmOu9tIzryoXasIB9mIIhLp2uuFHwdV88TECEia2wc&#10;k4JfCjCfPQymWGh35T11h1iJBOFQoAITY1tIGUpDFsPQtcTJ+3beYkzSV1J7vCa4beQoy8bSYs1p&#10;wWBLS0Plz+FiFXx+dOvTpjybhc8v2XhbbU67Myv19Ngv3kBE6uM9/N9+1wpeX3L4O5OO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LBPnGAAAA3AAAAA8AAAAAAAAA&#10;AAAAAAAAoQIAAGRycy9kb3ducmV2LnhtbFBLBQYAAAAABAAEAPkAAACUAwAAAAA=&#10;" strokeweight=".55pt">
                  <v:stroke joinstyle="miter"/>
                </v:line>
                <v:line id="Line 267" o:spid="_x0000_s1043" style="position:absolute;flip:x;visibility:visible;mso-wrap-style:square" from="16643,1473" to="18453,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majsUAAADcAAAADwAAAGRycy9kb3ducmV2LnhtbESPT2sCMRTE70K/Q3iF3mpWaUW2RpGC&#10;/0BBbQ8eH5vXzdrNy5LEdfvtjVDwOMzMb5jJrLO1aMmHyrGCQT8DQVw4XXGp4Ptr8ToGESKyxtox&#10;KfijALPpU2+CuXZXPlB7jKVIEA45KjAxNrmUoTBkMfRdQ5y8H+ctxiR9KbXHa4LbWg6zbCQtVpwW&#10;DDb0aaj4PV6sgt2mXZ5WxdnM/eCSjbbl6rQ/s1Ivz938A0SkLj7C/+21VvD+NoT7mXQE5PQ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majsUAAADcAAAADwAAAAAAAAAA&#10;AAAAAAChAgAAZHJzL2Rvd25yZXYueG1sUEsFBgAAAAAEAAQA+QAAAJMDAAAAAA==&#10;" strokeweight=".55pt">
                  <v:stroke joinstyle="miter"/>
                </v:line>
                <v:line id="Line 268" o:spid="_x0000_s1044" style="position:absolute;visibility:visible;mso-wrap-style:square" from="16643,3371" to="19831,3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gqtMYAAADcAAAADwAAAGRycy9kb3ducmV2LnhtbESPT2vCQBTE7wW/w/KEXkQ3/qmV6Cpi&#10;KdiDUNNCr8/sMxvMvg3ZNabfvisIPQ4z8xtmtelsJVpqfOlYwXiUgCDOnS65UPD99T5cgPABWWPl&#10;mBT8kofNuve0wlS7Gx+pzUIhIoR9igpMCHUqpc8NWfQjVxNH7+waiyHKppC6wVuE20pOkmQuLZYc&#10;FwzWtDOUX7KrVZAN9mV2/Ty8/pgPfZq+Ja05yrNSz/1uuwQRqAv/4Ud7rxW8zKZwPxOP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YKrTGAAAA3AAAAA8AAAAAAAAA&#10;AAAAAAAAoQIAAGRycy9kb3ducmV2LnhtbFBLBQYAAAAABAAEAPkAAACUAwAAAAA=&#10;" strokeweight=".55pt">
                  <v:stroke joinstyle="miter"/>
                </v:line>
                <v:line id="Line 269" o:spid="_x0000_s1045" style="position:absolute;visibility:visible;mso-wrap-style:square" from="16643,16071" to="19831,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IBxMIAAADcAAAADwAAAGRycy9kb3ducmV2LnhtbERPz2vCMBS+D/wfwhO8jJlOh5POKDIR&#10;3EGwVfD61jybYvNSmljrf78chB0/vt+LVW9r0VHrK8cK3scJCOLC6YpLBafj9m0OwgdkjbVjUvAg&#10;D6vl4GWBqXZ3zqjLQyliCPsUFZgQmlRKXxiy6MeuIY7cxbUWQ4RtKXWL9xhuazlJkpm0WHFsMNjQ&#10;t6Himt+sgvx1V+W3w/7zbH7073STdCaTF6VGw379BSJQH/7FT/dOK/iYx/nxTDwCc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9IBxMIAAADcAAAADwAAAAAAAAAAAAAA&#10;AAChAgAAZHJzL2Rvd25yZXYueG1sUEsFBgAAAAAEAAQA+QAAAJADAAAAAA==&#10;" strokeweight=".55pt">
                  <v:stroke joinstyle="miter"/>
                </v:line>
                <v:shape id="Freeform 270" o:spid="_x0000_s1046" style="position:absolute;left:18453;top:14141;width:3187;height:70;visibility:visible;mso-wrap-style:square;v-text-anchor:top" coordsize="50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b488YA&#10;AADcAAAADwAAAGRycy9kb3ducmV2LnhtbESPQWvCQBSE70L/w/IKvenGIm2IboJWLBalaNT7a/Y1&#10;CWbfhuxW03/vCoUeh5n5hpllvWnEhTpXW1YwHkUgiAuray4VHA+rYQzCeWSNjWVS8EsOsvRhMMNE&#10;2yvv6ZL7UgQIuwQVVN63iZSuqMigG9mWOHjftjPog+xKqTu8Brhp5HMUvUiDNYeFClt6q6g45z9G&#10;welzbtrFZrf8ejUf/Xadb98ncazU02M/n4Lw1Pv/8F97rRVM4jHcz4QjIN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sb488YAAADcAAAADwAAAAAAAAAAAAAAAACYAgAAZHJz&#10;L2Rvd25yZXYueG1sUEsFBgAAAAAEAAQA9QAAAIsDAAAAAA==&#10;" path="m,l67,r,11l,11,,xm111,r67,l178,11r-67,l111,xm222,r67,l289,11r-67,l222,xm333,r67,l400,11r-67,l333,xm444,r58,l502,11r-58,l444,xe" fillcolor="black" strokeweight=".1pt">
                  <v:stroke joinstyle="bevel"/>
                  <v:path arrowok="t" o:connecttype="custom" o:connectlocs="0,0;42545,0;42545,6985;0,6985;0,0;70485,0;113030,0;113030,6985;70485,6985;70485,0;140970,0;183515,0;183515,6985;140970,6985;140970,0;211455,0;254000,0;254000,6985;211455,6985;211455,0;281940,0;318770,0;318770,6985;281940,6985;281940,0" o:connectangles="0,0,0,0,0,0,0,0,0,0,0,0,0,0,0,0,0,0,0,0,0,0,0,0,0"/>
                  <o:lock v:ext="edit" verticies="t"/>
                </v:shape>
                <v:line id="Line 271" o:spid="_x0000_s1047" style="position:absolute;visibility:visible;mso-wrap-style:square" from="28314,3371" to="41065,3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w6KMYAAADcAAAADwAAAGRycy9kb3ducmV2LnhtbESPQWvCQBSE70L/w/IKXqRuqtJKmo2U&#10;iqAHQdNCr6/ZZzY0+zZk15j++64geBxm5hsmWw22ET11vnas4HmagCAuna65UvD1uXlagvABWWPj&#10;mBT8kYdV/jDKMNXuwkfqi1CJCGGfogITQptK6UtDFv3UtcTRO7nOYoiyq6Tu8BLhtpGzJHmRFmuO&#10;CwZb+jBU/hZnq6CYbOvifNi/fpud/pmvk94c5Ump8ePw/gYi0BDu4Vt7qxUsljO4nolHQO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MOijGAAAA3AAAAA8AAAAAAAAA&#10;AAAAAAAAoQIAAGRycy9kb3ducmV2LnhtbFBLBQYAAAAABAAEAPkAAACUAwAAAAA=&#10;" strokeweight=".55pt">
                  <v:stroke joinstyle="miter"/>
                </v:line>
                <v:line id="Line 272" o:spid="_x0000_s1048" style="position:absolute;visibility:visible;mso-wrap-style:square" from="28314,3371" to="28321,1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Cfs8UAAADcAAAADwAAAGRycy9kb3ducmV2LnhtbESPQWvCQBSE7wX/w/IEL1I3arESXUUU&#10;wR4KGgu9PrPPbDD7NmTXmP77bkHocZiZb5jlurOVaKnxpWMF41ECgjh3uuRCwdd5/zoH4QOyxsox&#10;KfghD+tV72WJqXYPPlGbhUJECPsUFZgQ6lRKnxuy6EeuJo7e1TUWQ5RNIXWDjwi3lZwkyUxaLDku&#10;GKxpayi/ZXerIBseyux+/Hz/Nh/6Mt0lrTnJq1KDfrdZgAjUhf/ws33QCt7mU/g7E4+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Cfs8UAAADcAAAADwAAAAAAAAAA&#10;AAAAAAChAgAAZHJzL2Rvd25yZXYueG1sUEsFBgAAAAAEAAQA+QAAAJMDAAAAAA==&#10;" strokeweight=".55pt">
                  <v:stroke joinstyle="miter"/>
                </v:line>
                <v:line id="Line 273" o:spid="_x0000_s1049" style="position:absolute;visibility:visible;mso-wrap-style:square" from="41065,3371" to="41071,1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kHx8YAAADcAAAADwAAAGRycy9kb3ducmV2LnhtbESPQWvCQBSE74X+h+UJXopubKVKzEaK&#10;RbCHgqaC12f2mQ1m34bsGtN/3y0Uehxm5hsmWw+2ET11vnasYDZNQBCXTtdcKTh+bSdLED4ga2wc&#10;k4Jv8rDOHx8yTLW784H6IlQiQtinqMCE0KZS+tKQRT91LXH0Lq6zGKLsKqk7vEe4beRzkrxKizXH&#10;BYMtbQyV1+JmFRRPu7q47T8XJ/Ohzy/vSW8O8qLUeDS8rUAEGsJ/+K+90wrmyzn8nolHQO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pB8fGAAAA3AAAAA8AAAAAAAAA&#10;AAAAAAAAoQIAAGRycy9kb3ducmV2LnhtbFBLBQYAAAAABAAEAPkAAACUAwAAAAA=&#10;" strokeweight=".55pt">
                  <v:stroke joinstyle="miter"/>
                </v:line>
                <v:line id="Line 274" o:spid="_x0000_s1050" style="position:absolute;flip:x;visibility:visible;mso-wrap-style:square" from="28314,16071" to="41065,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i3/cYAAADcAAAADwAAAGRycy9kb3ducmV2LnhtbESPT2sCMRTE7wW/Q3iCt5pVrMjWKCKo&#10;LVjwTw8eH5vXzdrNy5LEdfvtTaHQ4zAzv2Hmy87WoiUfKscKRsMMBHHhdMWlgs/z5nkGIkRkjbVj&#10;UvBDAZaL3tMcc+3ufKT2FEuRIBxyVGBibHIpQ2HIYhi6hjh5X85bjEn6UmqP9wS3tRxn2VRarDgt&#10;GGxobaj4Pt2sgo/3dnvZFVez8qNbNt2Xu8vhykoN+t3qFUSkLv6H/9pvWsFk9gK/Z9IRkI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ot/3GAAAA3AAAAA8AAAAAAAAA&#10;AAAAAAAAoQIAAGRycy9kb3ducmV2LnhtbFBLBQYAAAAABAAEAPkAAACUAwAAAAA=&#10;" strokeweight=".55pt">
                  <v:stroke joinstyle="miter"/>
                </v:line>
                <v:line id="Line 275" o:spid="_x0000_s1051" style="position:absolute;visibility:visible;mso-wrap-style:square" from="32562,3371" to="32569,1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c8K8YAAADcAAAADwAAAGRycy9kb3ducmV2LnhtbESPQWvCQBSE74X+h+UJXopubItKzEaK&#10;RbCHQk0Fr8/sMxvMvg3ZNab/vlsoeBxm5hsmWw+2ET11vnasYDZNQBCXTtdcKTh8bydLED4ga2wc&#10;k4If8rDOHx8yTLW78Z76IlQiQtinqMCE0KZS+tKQRT91LXH0zq6zGKLsKqk7vEW4beRzksylxZrj&#10;gsGWNobKS3G1CoqnXV1cvz4XR/OhTy/vSW/28qzUeDS8rUAEGsI9/N/eaQWvyzn8nYlHQO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3PCvGAAAA3AAAAA8AAAAAAAAA&#10;AAAAAAAAoQIAAGRycy9kb3ducmV2LnhtbFBLBQYAAAAABAAEAPkAAACUAwAAAAA=&#10;" strokeweight=".55pt">
                  <v:stroke joinstyle="miter"/>
                </v:line>
                <v:line id="Line 276" o:spid="_x0000_s1052" style="position:absolute;visibility:visible;mso-wrap-style:square" from="36817,3371" to="36823,1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uZsMUAAADcAAAADwAAAGRycy9kb3ducmV2LnhtbESPQWvCQBSE74L/YXlCL6VurKISXUUU&#10;wR4EjYVeX7PPbDD7NmTXmP77bqHgcZiZb5jlurOVaKnxpWMFo2ECgjh3uuRCwedl/zYH4QOyxsox&#10;KfghD+tVv7fEVLsHn6nNQiEihH2KCkwIdSqlzw1Z9ENXE0fv6hqLIcqmkLrBR4TbSr4nyVRaLDku&#10;GKxpayi/ZXerIHs9lNn9dJx9mQ/9Pd4lrTnLq1Ivg26zABGoC8/wf/ugFUzmM/g7E4+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uZsMUAAADcAAAADwAAAAAAAAAA&#10;AAAAAAChAgAAZHJzL2Rvd25yZXYueG1sUEsFBgAAAAAEAAQA+QAAAJMDAAAAAA==&#10;" strokeweight=".55pt">
                  <v:stroke joinstyle="miter"/>
                </v:line>
                <v:shape id="Freeform 277" o:spid="_x0000_s1053" style="position:absolute;left:45288;top:13385;width:2565;height:2712;visibility:visible;mso-wrap-style:square;v-text-anchor:top" coordsize="404,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RQ678A&#10;AADcAAAADwAAAGRycy9kb3ducmV2LnhtbERPTYvCMBC9C/sfwizsTVMXEalGEdkFr1s9eByaMQ02&#10;k5KktuuvNwfB4+N9b3aja8WdQrSeFcxnBQji2mvLRsH59DtdgYgJWWPrmRT8U4Td9mOywVL7gf/o&#10;XiUjcgjHEhU0KXWllLFuyGGc+Y44c1cfHKYMg5E64JDDXSu/i2IpHVrODQ12dGiovlW9U9D31jyo&#10;C+Zg+3pe/QyX6+24UOrrc9yvQSQa01v8ch+1gsUqr81n8hGQ2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ZdFDrvwAAANwAAAAPAAAAAAAAAAAAAAAAAJgCAABkcnMvZG93bnJl&#10;di54bWxQSwUGAAAAAAQABAD1AAAAhAMAAAAA&#10;" path="m,420l46,372r8,7l8,427,,420xm76,339r46,-48l130,298,84,347r-8,-8xm152,258r46,-48l206,218r-46,48l152,258xm228,178r46,-48l282,137r-46,48l228,178xm304,97l350,49r8,8l312,105r-8,-8xm380,17l396,r8,7l388,24r-8,-7xe" fillcolor="black" strokeweight=".1pt">
                  <v:stroke joinstyle="bevel"/>
                  <v:path arrowok="t" o:connecttype="custom" o:connectlocs="0,266700;29210,236220;34290,240665;5080,271145;0,266700;48260,215265;77470,184785;82550,189230;53340,220345;48260,215265;96520,163830;125730,133350;130810,138430;101600,168910;96520,163830;144780,113030;173990,82550;179070,86995;149860,117475;144780,113030;193040,61595;222250,31115;227330,36195;198120,66675;193040,61595;241300,10795;251460,0;256540,4445;246380,15240;241300,10795" o:connectangles="0,0,0,0,0,0,0,0,0,0,0,0,0,0,0,0,0,0,0,0,0,0,0,0,0,0,0,0,0,0"/>
                  <o:lock v:ext="edit" verticies="t"/>
                </v:shape>
                <v:shape id="Freeform 278" o:spid="_x0000_s1054" style="position:absolute;left:47796;top:13392;width:1797;height:2698;visibility:visible;mso-wrap-style:square;v-text-anchor:top" coordsize="283,4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2pp8UA&#10;AADcAAAADwAAAGRycy9kb3ducmV2LnhtbESPT2sCMRTE7wW/Q3hCbzW7UmTdGkUEoRRE/HPp7bl5&#10;3SzdvCxJXLffvhEEj8PM/IZZrAbbip58aBwryCcZCOLK6YZrBefT9q0AESKyxtYxKfijAKvl6GWB&#10;pXY3PlB/jLVIEA4lKjAxdqWUoTJkMUxcR5y8H+ctxiR9LbXHW4LbVk6zbCYtNpwWDHa0MVT9Hq9W&#10;QdNvL3Xuv7N86q6V2e13X5dirtTreFh/gIg0xGf40f7UCt6LOdzPpCM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7amnxQAAANwAAAAPAAAAAAAAAAAAAAAAAJgCAABkcnMv&#10;ZG93bnJldi54bWxQSwUGAAAAAAQABAD1AAAAigMAAAAA&#10;" path="m10,l46,55r-9,6l,5,10,xm70,92r36,56l97,154,61,98r9,-6xm130,185r37,56l157,246,121,191r9,-6xm191,278r36,55l218,339,181,283r10,-5xm251,370r32,50l274,425,242,376r9,-6xe" fillcolor="black" strokeweight=".1pt">
                  <v:stroke joinstyle="bevel"/>
                  <v:path arrowok="t" o:connecttype="custom" o:connectlocs="6350,0;29210,34925;23495,38735;0,3175;6350,0;44450,58420;67310,93980;61595,97790;38735,62230;44450,58420;82550,117475;106045,153035;99695,156210;76835,121285;82550,117475;121285,176530;144145,211455;138430,215265;114935,179705;121285,176530;159385,234950;179705,266700;173990,269875;153670,238760;159385,234950" o:connectangles="0,0,0,0,0,0,0,0,0,0,0,0,0,0,0,0,0,0,0,0,0,0,0,0,0"/>
                  <o:lock v:ext="edit" verticies="t"/>
                </v:shape>
                <v:line id="Line 279" o:spid="_x0000_s1055" style="position:absolute;flip:y;visibility:visible;mso-wrap-style:square" from="49568,3371" to="49574,1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aCuMIAAADcAAAADwAAAGRycy9kb3ducmV2LnhtbERPy2oCMRTdF/yHcAV3NWMRqaNRRKha&#10;aMHXwuVlcp2MTm6GJI7Tv28WhS4P5z1fdrYWLflQOVYwGmYgiAunKy4VnE8fr+8gQkTWWDsmBT8U&#10;YLnovcwx1+7JB2qPsRQphEOOCkyMTS5lKAxZDEPXECfu6rzFmKAvpfb4TOG2lm9ZNpEWK04NBhta&#10;Gyrux4dV8P3Zbi7b4mZWfvTIJl/l9rK/sVKDfreagYjUxX/xn3unFYynaX46k46AX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aCuMIAAADcAAAADwAAAAAAAAAAAAAA&#10;AAChAgAAZHJzL2Rvd25yZXYueG1sUEsFBgAAAAAEAAQA+QAAAJADAAAAAA==&#10;" strokeweight=".55pt">
                  <v:stroke joinstyle="miter"/>
                </v:line>
                <v:line id="Line 280" o:spid="_x0000_s1056" style="position:absolute;flip:x y;visibility:visible;mso-wrap-style:square" from="47828,704" to="49568,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7zJ8gAAADcAAAADwAAAGRycy9kb3ducmV2LnhtbESPzU8CMRTE7yb+D80z4SZd/ABcKURB&#10;Ew9w4CN6fWkfuwvb13VboPjXWxMTjpOZ+U1mNIm2FkdqfeVYQa+bgSDWzlRcKNis32+HIHxANlg7&#10;JgVn8jAZX1+NMDfuxEs6rkIhEoR9jgrKEJpcSq9Lsui7riFO3ta1FkOSbSFNi6cEt7W8y7K+tFhx&#10;WiixoWlJer86WAXNV/zUP3E7mOnv+8fXxW5u3g5zpTo38eUZRKAYLuH/9odR8PDUg78z6QjI8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g7zJ8gAAADcAAAADwAAAAAA&#10;AAAAAAAAAAChAgAAZHJzL2Rvd25yZXYueG1sUEsFBgAAAAAEAAQA+QAAAJYDAAAAAA==&#10;" strokeweight=".55pt">
                  <v:stroke joinstyle="miter"/>
                </v:line>
                <v:line id="Line 281" o:spid="_x0000_s1057" style="position:absolute;flip:x;visibility:visible;mso-wrap-style:square" from="45313,704" to="47828,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i5VMUAAADcAAAADwAAAGRycy9kb3ducmV2LnhtbESPT2sCMRTE74V+h/AKvdWsUkRXo0ih&#10;tQUF/x08PjbPzdrNy5LEdf32Rij0OMzMb5jpvLO1aMmHyrGCfi8DQVw4XXGp4LD/fBuBCBFZY+2Y&#10;FNwowHz2/DTFXLsrb6ndxVIkCIccFZgYm1zKUBiyGHquIU7eyXmLMUlfSu3xmuC2loMsG0qLFacF&#10;gw19GCp+dxerYP3Tfh2XxdksfP+SDVfl8rg5s1KvL91iAiJSF//Df+1vreB9PIDHmXQE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i5VMUAAADcAAAADwAAAAAAAAAA&#10;AAAAAAChAgAAZHJzL2Rvd25yZXYueG1sUEsFBgAAAAAEAAQA+QAAAJMDAAAAAA==&#10;" strokeweight=".55pt">
                  <v:stroke joinstyle="miter"/>
                </v:line>
                <v:line id="Line 282" o:spid="_x0000_s1058" style="position:absolute;visibility:visible;mso-wrap-style:square" from="45313,3371" to="49568,3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kJbsYAAADcAAAADwAAAGRycy9kb3ducmV2LnhtbESPT2vCQBTE7wW/w/KEXkQ3/qHW6Cpi&#10;KdiDUNNCr8/sMxvMvg3ZNabfvisIPQ4z8xtmtelsJVpqfOlYwXiUgCDOnS65UPD99T58BeEDssbK&#10;MSn4JQ+bde9phal2Nz5Sm4VCRAj7FBWYEOpUSp8bsuhHriaO3tk1FkOUTSF1g7cIt5WcJMmLtFhy&#10;XDBY085QfsmuVkE22JfZ9fMw/zEf+jR9S1pzlGelnvvddgkiUBf+w4/2XiuYLaZwPxOP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ZCW7GAAAA3AAAAA8AAAAAAAAA&#10;AAAAAAAAoQIAAGRycy9kb3ducmV2LnhtbFBLBQYAAAAABAAEAPkAAACUAwAAAAA=&#10;" strokeweight=".55pt">
                  <v:stroke joinstyle="miter"/>
                </v:line>
                <v:line id="Line 283" o:spid="_x0000_s1059" style="position:absolute;visibility:visible;mso-wrap-style:square" from="45313,3371" to="45319,1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CRGsYAAADcAAAADwAAAGRycy9kb3ducmV2LnhtbESPT2vCQBTE74V+h+UVvJS68Q+tTV1F&#10;FMEehCYKXl+zz2xo9m3IrjF+e7dQ6HGYmd8w82Vva9FR6yvHCkbDBARx4XTFpYLjYfsyA+EDssba&#10;MSm4kYfl4vFhjql2V86oy0MpIoR9igpMCE0qpS8MWfRD1xBH7+xaiyHKtpS6xWuE21qOk+RVWqw4&#10;LhhsaG2o+MkvVkH+vKvyy9f+7WQ+9fdkk3Qmk2elBk/96gNEoD78h//aO61g+j6F3zPxCMjF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wkRrGAAAA3AAAAA8AAAAAAAAA&#10;AAAAAAAAoQIAAGRycy9kb3ducmV2LnhtbFBLBQYAAAAABAAEAPkAAACUAwAAAAA=&#10;" strokeweight=".55pt">
                  <v:stroke joinstyle="miter"/>
                </v:line>
                <v:shape id="Freeform 284" o:spid="_x0000_s1060" style="position:absolute;left:47790;top:704;width:76;height:12700;visibility:visible;mso-wrap-style:square;v-text-anchor:top" coordsize="12,2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0etcQA&#10;AADcAAAADwAAAGRycy9kb3ducmV2LnhtbESPT4vCMBTE74LfITzBm6b+QWo1ioiCJ0F3Qbw9mmdb&#10;bF5KE9u6n34jLOxxmJnfMOttZ0rRUO0Kywom4wgEcWp1wZmC76/jKAbhPLLG0jIpeJOD7abfW2Oi&#10;bcsXaq4+EwHCLkEFufdVIqVLczLoxrYiDt7D1gZ9kHUmdY1tgJtSTqNoIQ0WHBZyrGifU/q8voyC&#10;1+18b5v7ZfoTnZ90i7P0MMNYqeGg261AeOr8f/ivfdIK5ssFfM6E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dHrXEAAAA3AAAAA8AAAAAAAAAAAAAAAAAmAIAAGRycy9k&#10;b3ducmV2LnhtbFBLBQYAAAAABAAEAPUAAACJAwAAAAA=&#10;" path="m,2000r,-66l12,1934r,66l,2000xm,1890r,-67l12,1823r,67l,1890xm,1779r,-66l12,1713r,66l,1779xm,1669r,-67l12,1602r,67l,1669xm,1558r,-66l12,1492r,66l,1558xm,1448r,-67l12,1381r,67l,1448xm,1337r,-66l12,1271r,66l,1337xm,1226r,-66l12,1160r,66l,1226xm,1116r,-66l12,1050r,66l,1116xm,1005l,939r12,l12,1005r-12,xm,895l,829r12,l12,895,,895xm,784l,718r12,l12,784,,784xm,674l,607r12,l12,674,,674xm,563l,497r12,l12,563,,563xm,453l,386r12,l12,453,,453xm,342l,276r12,l12,342,,342xm,232l,165r12,l12,232,,232xm,121l,55r12,l12,121,,121xm,11l,,12,r,11l,11xe" fillcolor="black" strokeweight=".1pt">
                  <v:stroke joinstyle="bevel"/>
                  <v:path arrowok="t" o:connecttype="custom" o:connectlocs="0,1228090;7620,1270000;0,1200150;7620,1157605;0,1200150;0,1087755;7620,1129665;0,1059815;7620,1017270;0,1059815;0,947420;7620,989330;0,919480;7620,876935;0,919480;0,807085;7620,848995;0,778510;7620,736600;0,778510;0,666750;7620,708660;0,638175;7620,596265;0,638175;0,526415;7620,568325;0,497840;7620,455930;0,497840;0,385445;7620,427990;0,357505;7620,315595;0,357505;0,245110;7620,287655;0,217170;7620,175260;0,217170;0,104775;7620,147320;0,76835;7620,34925;0,76835;0,0;7620,6985" o:connectangles="0,0,0,0,0,0,0,0,0,0,0,0,0,0,0,0,0,0,0,0,0,0,0,0,0,0,0,0,0,0,0,0,0,0,0,0,0,0,0,0,0,0,0,0,0,0,0"/>
                  <o:lock v:ext="edit" verticies="t"/>
                </v:shape>
                <v:line id="Line 285" o:spid="_x0000_s1061" style="position:absolute;visibility:visible;mso-wrap-style:square" from="45313,16071" to="49568,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IPbcYAAADcAAAADwAAAGRycy9kb3ducmV2LnhtbESPT2vCQBTE7wW/w/IEL0U32uKf6Cql&#10;pWAPgkbB6zP7zAazb0N2jem37xYKPQ4z8xtmtelsJVpqfOlYwXiUgCDOnS65UHA6fg7nIHxA1lg5&#10;JgXf5GGz7j2tMNXuwQdqs1CICGGfogITQp1K6XNDFv3I1cTRu7rGYoiyKaRu8BHhtpKTJJlKiyXH&#10;BYM1vRvKb9ndKsiet2V23+9mZ/OlLy8fSWsO8qrUoN+9LUEE6sJ/+K+91QpeFzP4PROP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iD23GAAAA3AAAAA8AAAAAAAAA&#10;AAAAAAAAoQIAAGRycy9kb3ducmV2LnhtbFBLBQYAAAAABAAEAPkAAACUAwAAAAA=&#10;" strokeweight=".55pt">
                  <v:stroke joinstyle="miter"/>
                </v:line>
                <v:oval id="Oval 287" o:spid="_x0000_s1062" style="position:absolute;left:49460;top:3263;width:209;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jEvsAA&#10;AADcAAAADwAAAGRycy9kb3ducmV2LnhtbERPTWsCMRC9F/wPYYTealYpUrdGEUFYPFkreB2S6Wbb&#10;zWRN4rrtr28OgsfH+16uB9eKnkJsPCuYTgoQxNqbhmsFp8/dyxuImJANtp5JwS9FWK9GT0ssjb/x&#10;B/XHVIscwrFEBTalrpQyaksO48R3xJn78sFhyjDU0gS85XDXyllRzKXDhnODxY62lvTP8eoU7F1/&#10;0FVnA+rN/HD+tpfqT16Ueh4Pm3cQiYb0EN/dlVHwushr85l8BOTq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6jEvsAAAADcAAAADwAAAAAAAAAAAAAAAACYAgAAZHJzL2Rvd25y&#10;ZXYueG1sUEsFBgAAAAAEAAQA9QAAAIUDAAAAAA==&#10;" fillcolor="black" strokeweight="0"/>
                <v:oval id="Oval 288" o:spid="_x0000_s1063" style="position:absolute;left:47720;top:596;width:216;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RhJcMA&#10;AADcAAAADwAAAGRycy9kb3ducmV2LnhtbESPQWsCMRSE7wX/Q3hCbzVrKVJXo4ggLD1ZK3h9JM/N&#10;6uZlTdJ121/fFAo9DjPzDbNcD64VPYXYeFYwnRQgiLU3DdcKjh+7p1cQMSEbbD2Tgi+KsF6NHpZY&#10;Gn/nd+oPqRYZwrFEBTalrpQyaksO48R3xNk7++AwZRlqaQLeM9y18rkoZtJhw3nBYkdbS/p6+HQK&#10;3ly/11VnA+rNbH+62Fv1LW9KPY6HzQJEoiH9h//alVHwMp/D75l8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RhJcMAAADcAAAADwAAAAAAAAAAAAAAAACYAgAAZHJzL2Rv&#10;d25yZXYueG1sUEsFBgAAAAAEAAQA9QAAAIgDAAAAAA==&#10;" fillcolor="black" strokeweight="0"/>
                <v:oval id="Oval 289" o:spid="_x0000_s1064" style="position:absolute;left:45212;top:3263;width:209;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VSosAA&#10;AADcAAAADwAAAGRycy9kb3ducmV2LnhtbERPTWsCMRC9F/wPYQq9abYFRVajiCAsnqwKXodkutm6&#10;maxJum77681B6PHxvpfrwbWipxAbzwreJwUIYu1Nw7WC82k3noOICdlg65kU/FKE9Wr0ssTS+Dt/&#10;Un9MtcghHEtUYFPqSimjtuQwTnxHnLkvHxymDEMtTcB7Dnet/CiKmXTYcG6w2NHWkr4ef5yCvesP&#10;uupsQL2ZHS7f9lb9yZtSb6/DZgEi0ZD+xU93ZRRMizw/n8lH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zVSosAAAADcAAAADwAAAAAAAAAAAAAAAACYAgAAZHJzL2Rvd25y&#10;ZXYueG1sUEsFBgAAAAAEAAQA9QAAAIUDAAAAAA==&#10;" fillcolor="black" strokeweight="0"/>
                <v:oval id="Oval 290" o:spid="_x0000_s1065" style="position:absolute;left:49460;top:15970;width:209;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n3OcMA&#10;AADcAAAADwAAAGRycy9kb3ducmV2LnhtbESPT2sCMRTE7wW/Q3iCt5pVUMrWKFIQlp78U+j1kbxu&#10;tt28rEm6bvvpjSB4HGbmN8xqM7hW9BRi41nBbFqAINbeNFwr+Djtnl9AxIRssPVMCv4owmY9elph&#10;afyFD9QfUy0yhGOJCmxKXSll1JYcxqnviLP35YPDlGWopQl4yXDXynlRLKXDhvOCxY7eLOmf469T&#10;8O76va46G1Bvl/vPb3uu/uVZqcl42L6CSDSkR/jeroyCRTGD25l8BOT6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n3OcMAAADcAAAADwAAAAAAAAAAAAAAAACYAgAAZHJzL2Rv&#10;d25yZXYueG1sUEsFBgAAAAAEAAQA9QAAAIgDAAAAAA==&#10;" fillcolor="black" strokeweight="0"/>
                <v:oval id="Oval 291" o:spid="_x0000_s1066" style="position:absolute;left:45212;top:15970;width:209;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tpTsMA&#10;AADcAAAADwAAAGRycy9kb3ducmV2LnhtbESPQWsCMRSE7wX/Q3iCt5pVUMrWKFIQlp6sFnp9JK+b&#10;bTcva5Kuq7++EQSPw8x8w6w2g2tFTyE2nhXMpgUIYu1Nw7WCz+Pu+QVETMgGW8+k4EIRNuvR0wpL&#10;48/8Qf0h1SJDOJaowKbUlVJGbclhnPqOOHvfPjhMWYZamoDnDHetnBfFUjpsOC9Y7OjNkv49/DkF&#10;767f66qzAfV2uf/6safqKk9KTcbD9hVEoiE9wvd2ZRQsijnczuQj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tpTsMAAADcAAAADwAAAAAAAAAAAAAAAACYAgAAZHJzL2Rv&#10;d25yZXYueG1sUEsFBgAAAAAEAAQA9QAAAIgDAAAAAA==&#10;" fillcolor="black" strokeweight="0"/>
                <v:oval id="Oval 292" o:spid="_x0000_s1067" style="position:absolute;left:36709;top:15970;width:209;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M1cMA&#10;AADcAAAADwAAAGRycy9kb3ducmV2LnhtbESPQWsCMRSE7wX/Q3hCbzVbRZHVKCIIiye1hV4fyetm&#10;283LmsR121/fFAo9DjPzDbPeDq4VPYXYeFbwPClAEGtvGq4VvL4cnpYgYkI22HomBV8UYbsZPayx&#10;NP7OZ+ovqRYZwrFEBTalrpQyaksO48R3xNl798FhyjLU0gS8Z7hr5bQoFtJhw3nBYkd7S/rzcnMK&#10;jq4/6aqzAfVucXr7sNfqW16VehwPuxWIREP6D/+1K6NgXszg90w+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M1cMAAADcAAAADwAAAAAAAAAAAAAAAACYAgAAZHJzL2Rv&#10;d25yZXYueG1sUEsFBgAAAAAEAAQA9QAAAIgDAAAAAA==&#10;" fillcolor="black" strokeweight="0"/>
                <v:oval id="Oval 293" o:spid="_x0000_s1068" style="position:absolute;left:32461;top:15970;width:209;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5UocMA&#10;AADcAAAADwAAAGRycy9kb3ducmV2LnhtbESPQWsCMRSE7wX/Q3hCbzVbUZHVKCIIiye1hV4fyetm&#10;283LmsR121/fFAo9DjPzDbPeDq4VPYXYeFbwPClAEGtvGq4VvL4cnpYgYkI22HomBV8UYbsZPayx&#10;NP7OZ+ovqRYZwrFEBTalrpQyaksO48R3xNl798FhyjLU0gS8Z7hr5bQoFtJhw3nBYkd7S/rzcnMK&#10;jq4/6aqzAfVucXr7sNfqW16VehwPuxWIREP6D/+1K6NgXszg90w+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5UocMAAADcAAAADwAAAAAAAAAAAAAAAACYAgAAZHJzL2Rv&#10;d25yZXYueG1sUEsFBgAAAAAEAAQA9QAAAIgDAAAAAA==&#10;" fillcolor="black" strokeweight="0"/>
                <v:oval id="Oval 294" o:spid="_x0000_s1069" style="position:absolute;left:36709;top:3263;width:209;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LxOsMA&#10;AADcAAAADwAAAGRycy9kb3ducmV2LnhtbESPT2sCMRTE7wW/Q3iCt5pVUMrWKFIQFk/+KfT6SF43&#10;225e1iSu2356Uyh4HGbmN8xqM7hW9BRi41nBbFqAINbeNFwreD/vnl9AxIRssPVMCn4owmY9elph&#10;afyNj9SfUi0yhGOJCmxKXSll1JYcxqnviLP36YPDlGWopQl4y3DXynlRLKXDhvOCxY7eLOnv09Up&#10;2Lv+oKvOBtTb5eHjy16qX3lRajIetq8gEg3pEf5vV0bBoljA35l8BO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0LxOsMAAADcAAAADwAAAAAAAAAAAAAAAACYAgAAZHJzL2Rv&#10;d25yZXYueG1sUEsFBgAAAAAEAAQA9QAAAIgDAAAAAA==&#10;" fillcolor="black" strokeweight="0"/>
                <v:oval id="Oval 295" o:spid="_x0000_s1070" style="position:absolute;left:32461;top:3263;width:209;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BvTcMA&#10;AADcAAAADwAAAGRycy9kb3ducmV2LnhtbESPQWsCMRSE7wX/Q3iCt5ptwaWsRpFCYenJasHrI3lu&#10;Vjcva5Ku2/76plDwOMzMN8xqM7pODBRi61nB07wAQay9ablR8Hl4e3wBEROywc4zKfimCJv15GGF&#10;lfE3/qBhnxqRIRwrVGBT6ispo7bkMM59T5y9kw8OU5ahkSbgLcNdJ5+LopQOW84LFnt6taQv+y+n&#10;4N0NO133NqDelrvj2V7rH3lVajYdt0sQicZ0D/+3a6NgUZTwdyYf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BvTcMAAADcAAAADwAAAAAAAAAAAAAAAACYAgAAZHJzL2Rv&#10;d25yZXYueG1sUEsFBgAAAAAEAAQA9QAAAIgDAAAAAA==&#10;" fillcolor="black" strokeweight="0"/>
                <v:oval id="Oval 296" o:spid="_x0000_s1071" style="position:absolute;left:40957;top:15970;width:216;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zK1sMA&#10;AADcAAAADwAAAGRycy9kb3ducmV2LnhtbESPQWsCMRSE7wX/Q3hCbzXbglZWo4ggLJ7UFnp9JK+b&#10;bTcva5KuW3+9EQo9DjPzDbNcD64VPYXYeFbwPClAEGtvGq4VvL/tnuYgYkI22HomBb8UYb0aPSyx&#10;NP7CR+pPqRYZwrFEBTalrpQyaksO48R3xNn79MFhyjLU0gS8ZLhr5UtRzKTDhvOCxY62lvT36ccp&#10;2Lv+oKvOBtSb2eHjy56rqzwr9TgeNgsQiYb0H/5rV0bBtHiF+5l8BO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zK1sMAAADcAAAADwAAAAAAAAAAAAAAAACYAgAAZHJzL2Rv&#10;d25yZXYueG1sUEsFBgAAAAAEAAQA9QAAAIgDAAAAAA==&#10;" fillcolor="black" strokeweight="0"/>
                <v:oval id="Oval 297" o:spid="_x0000_s1072" style="position:absolute;left:28213;top:15970;width:209;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NepMAA&#10;AADcAAAADwAAAGRycy9kb3ducmV2LnhtbERPTWsCMRC9F/wPYQq9abYFRVajiCAsnqwKXodkutm6&#10;maxJum77681B6PHxvpfrwbWipxAbzwreJwUIYu1Nw7WC82k3noOICdlg65kU/FKE9Wr0ssTS+Dt/&#10;Un9MtcghHEtUYFPqSimjtuQwTnxHnLkvHxymDEMtTcB7Dnet/CiKmXTYcG6w2NHWkr4ef5yCvesP&#10;uupsQL2ZHS7f9lb9yZtSb6/DZgEi0ZD+xU93ZRRMi7w2n8lH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UNepMAAAADcAAAADwAAAAAAAAAAAAAAAACYAgAAZHJzL2Rvd25y&#10;ZXYueG1sUEsFBgAAAAAEAAQA9QAAAIUDAAAAAA==&#10;" fillcolor="black" strokeweight="0"/>
                <v:oval id="Oval 298" o:spid="_x0000_s1073" style="position:absolute;left:18351;top:1371;width:21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7P8MA&#10;AADcAAAADwAAAGRycy9kb3ducmV2LnhtbESPQWsCMRSE7wX/Q3hCbzXbglJXo4ggLJ7UFnp9JK+b&#10;bTcva5KuW3+9EQo9DjPzDbNcD64VPYXYeFbwPClAEGtvGq4VvL/tnl5BxIRssPVMCn4pwno1elhi&#10;afyFj9SfUi0yhGOJCmxKXSll1JYcxonviLP36YPDlGWopQl4yXDXypeimEmHDecFix1tLenv049T&#10;sHf9QVedDag3s8PHlz1XV3lW6nE8bBYgEg3pP/zXroyCaTGH+5l8BO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7P8MAAADcAAAADwAAAAAAAAAAAAAAAACYAgAAZHJzL2Rv&#10;d25yZXYueG1sUEsFBgAAAAAEAAQA9QAAAIgDAAAAAA==&#10;" fillcolor="black" strokeweight="0"/>
                <v:oval id="Oval 299" o:spid="_x0000_s1074" style="position:absolute;left:21539;top:1371;width:209;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zEf8AA&#10;AADcAAAADwAAAGRycy9kb3ducmV2LnhtbERPy2oCMRTdF/oP4QruasaCUkajiFAYXPkCt5fkOpl2&#10;cjMm6Tj69c2i0OXhvJfrwbWipxAbzwqmkwIEsfam4VrB+fT59gEiJmSDrWdS8KAI69XryxJL4+98&#10;oP6YapFDOJaowKbUlVJGbclhnPiOOHNXHxymDEMtTcB7DnetfC+KuXTYcG6w2NHWkv4+/jgFO9fv&#10;ddXZgHoz31++7K16yptS49GwWYBINKR/8Z+7Mgpm0zw/n8lH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uzEf8AAAADcAAAADwAAAAAAAAAAAAAAAACYAgAAZHJzL2Rvd25y&#10;ZXYueG1sUEsFBgAAAAAEAAQA9QAAAIUDAAAAAA==&#10;" fillcolor="black" strokeweight="0"/>
                <v:oval id="Oval 300" o:spid="_x0000_s1075" style="position:absolute;left:19723;top:3263;width:209;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Bh5MMA&#10;AADcAAAADwAAAGRycy9kb3ducmV2LnhtbESPQWsCMRSE7wX/Q3hCbzW7hUrZGkWEwuLJ2kKvj+S5&#10;Wd28rElct/31jSD0OMzMN8xiNbpODBRi61lBOStAEGtvWm4UfH2+P72CiAnZYOeZFPxQhNVy8rDA&#10;yvgrf9CwT43IEI4VKrAp9ZWUUVtyGGe+J87ewQeHKcvQSBPwmuGuk89FMZcOW84LFnvaWNKn/cUp&#10;2Lphp+veBtTr+e77aM/1rzwr9Tgd128gEo3pP3xv10bBS1nC7Uw+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Bh5MMAAADcAAAADwAAAAAAAAAAAAAAAACYAgAAZHJzL2Rv&#10;d25yZXYueG1sUEsFBgAAAAAEAAQA9QAAAIgDAAAAAA==&#10;" fillcolor="black" strokeweight="0"/>
                <v:oval id="Oval 301" o:spid="_x0000_s1076" style="position:absolute;left:16535;top:3263;width:209;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TtYcMA&#10;AADcAAAADwAAAGRycy9kb3ducmV2LnhtbESPQWsCMRSE70L/Q3iF3jRbsVK2RpGCsPRkVej1kbxu&#10;Vjcva5KuW3+9KRQ8DjPzDbNYDa4VPYXYeFbwPClAEGtvGq4VHPab8SuImJANtp5JwS9FWC0fRgss&#10;jb/wJ/W7VIsM4ViiAptSV0oZtSWHceI74ux9++AwZRlqaQJeMty1cloUc+mw4bxgsaN3S/q0+3EK&#10;Ply/1VVnA+r1fPt1tOfqKs9KPT0O6zcQiYZ0D/+3K6PgZTaDvzP5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TtYcMAAADcAAAADwAAAAAAAAAAAAAAAACYAgAAZHJzL2Rv&#10;d25yZXYueG1sUEsFBgAAAAAEAAQA9QAAAIgDAAAAAA==&#10;" fillcolor="black" strokeweight="0"/>
                <v:oval id="Oval 302" o:spid="_x0000_s1077" style="position:absolute;left:21539;top:14071;width:209;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hI+sMA&#10;AADcAAAADwAAAGRycy9kb3ducmV2LnhtbESPQWsCMRSE70L/Q3gFb5ptUSlbo0ihsHhSK/T6SF43&#10;q5uXNYnrtr/eFAo9DjPzDbNcD64VPYXYeFbwNC1AEGtvGq4VHD/eJy8gYkI22HomBd8UYb16GC2x&#10;NP7Ge+oPqRYZwrFEBTalrpQyaksO49R3xNn78sFhyjLU0gS8Zbhr5XNRLKTDhvOCxY7eLOnz4eoU&#10;bF2/01VnA+rNYvd5spfqR16UGj8Om1cQiYb0H/5rV0bBfDaH3zP5C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hI+sMAAADcAAAADwAAAAAAAAAAAAAAAACYAgAAZHJzL2Rv&#10;d25yZXYueG1sUEsFBgAAAAAEAAQA9QAAAIgDAAAAAA==&#10;" fillcolor="black" strokeweight="0"/>
                <v:oval id="Oval 303" o:spid="_x0000_s1078" style="position:absolute;left:19723;top:15970;width:209;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rWjcQA&#10;AADcAAAADwAAAGRycy9kb3ducmV2LnhtbESPUUvDMBSF3wf+h3AF37ZU0SJ1WSmCUHyam+DrJblr&#10;OpubLold9dcbQdjj4ZzzHc66nt0gJgqx96zgdlWAINbe9NwpeN+/LB9BxIRscPBMCr4pQr25Wqyx&#10;Mv7MbzTtUicyhGOFCmxKYyVl1JYcxpUfibN38MFhyjJ00gQ8Z7gb5F1RlNJhz3nB4kjPlvTn7ssp&#10;eHXTVrejDaibcvtxtKf2R56UurmemycQieZ0Cf+3W6Pg4b6EvzP5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61o3EAAAA3AAAAA8AAAAAAAAAAAAAAAAAmAIAAGRycy9k&#10;b3ducmV2LnhtbFBLBQYAAAAABAAEAPUAAACJAwAAAAA=&#10;" fillcolor="black" strokeweight="0"/>
                <v:oval id="Oval 304" o:spid="_x0000_s1079" style="position:absolute;left:16535;top:15970;width:209;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ZzFsQA&#10;AADcAAAADwAAAGRycy9kb3ducmV2LnhtbESPQWsCMRSE74X+h/AK3jTbYrWsRpFCYfFkVej1kTw3&#10;225e1iSu2/76piD0OMzMN8xyPbhW9BRi41nB46QAQay9abhWcDy8jV9AxIRssPVMCr4pwnp1f7fE&#10;0vgrv1O/T7XIEI4lKrApdaWUUVtyGCe+I87eyQeHKctQSxPwmuGulU9FMZMOG84LFjt6taS/9hen&#10;YOv6na46G1BvZruPT3uufuRZqdHDsFmASDSk//CtXRkFz9M5/J3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2cxbEAAAA3AAAAA8AAAAAAAAAAAAAAAAAmAIAAGRycy9k&#10;b3ducmV2LnhtbFBLBQYAAAAABAAEAPUAAACJAwAAAAA=&#10;" fillcolor="black" strokeweight="0"/>
                <v:oval id="Oval 305" o:spid="_x0000_s1080" style="position:absolute;left:6972;top:15970;width:209;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nnZMAA&#10;AADcAAAADwAAAGRycy9kb3ducmV2LnhtbERPTWsCMRC9F/wPYYTeatZSRbZGEaGweLIqeB2S6Wbb&#10;zWRN4rrtr28OgsfH+16uB9eKnkJsPCuYTgoQxNqbhmsFp+PHywJETMgGW8+k4JcirFejpyWWxt/4&#10;k/pDqkUO4ViiAptSV0oZtSWHceI74sx9+eAwZRhqaQLecrhr5WtRzKXDhnODxY62lvTP4eoU7Fy/&#10;11VnA+rNfH/+tpfqT16Ueh4Pm3cQiYb0EN/dlVEwe8tr85l8BOTq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ynnZMAAAADcAAAADwAAAAAAAAAAAAAAAACYAgAAZHJzL2Rvd25y&#10;ZXYueG1sUEsFBgAAAAAEAAQA9QAAAIUDAAAAAA==&#10;" fillcolor="black" strokeweight="0"/>
                <v:oval id="Oval 306" o:spid="_x0000_s1081" style="position:absolute;left:3784;top:15970;width:216;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VC/8QA&#10;AADcAAAADwAAAGRycy9kb3ducmV2LnhtbESPQWsCMRSE74X+h/AK3jTbYsWuRpFCYfFkVej1kTw3&#10;225e1iSu2/76piD0OMzMN8xyPbhW9BRi41nB46QAQay9abhWcDy8jecgYkI22HomBd8UYb26v1ti&#10;afyV36nfp1pkCMcSFdiUulLKqC05jBPfEWfv5IPDlGWopQl4zXDXyqeimEmHDecFix29WtJf+4tT&#10;sHX9TledDag3s93Hpz1XP/Ks1Ohh2CxAJBrSf/jWroyC5+kL/J3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lQv/EAAAA3AAAAA8AAAAAAAAAAAAAAAAAmAIAAGRycy9k&#10;b3ducmV2LnhtbFBLBQYAAAAABAAEAPUAAACJAwAAAAA=&#10;" fillcolor="black" strokeweight="0"/>
                <v:oval id="Oval 307" o:spid="_x0000_s1082" style="position:absolute;left:10160;top:15970;width:209;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Z9v8AA&#10;AADcAAAADwAAAGRycy9kb3ducmV2LnhtbERPTWsCMRC9F/ofwhS81ayCUlajiCAsPakteB2ScbO6&#10;maxJuq7++uZQ6PHxvpfrwbWipxAbzwom4wIEsfam4VrB99fu/QNETMgGW8+k4EER1qvXlyWWxt/5&#10;QP0x1SKHcCxRgU2pK6WM2pLDOPYdcebOPjhMGYZamoD3HO5aOS2KuXTYcG6w2NHWkr4ef5yCT9fv&#10;ddXZgHoz358u9lY95U2p0duwWYBINKR/8Z+7Mgpmszw/n8lH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IZ9v8AAAADcAAAADwAAAAAAAAAAAAAAAACYAgAAZHJzL2Rvd25y&#10;ZXYueG1sUEsFBgAAAAAEAAQA9QAAAIUDAAAAAA==&#10;" fillcolor="black" strokeweight="0"/>
                <v:oval id="Oval 308" o:spid="_x0000_s1083" style="position:absolute;left:3784;top:3263;width:216;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rYJMMA&#10;AADcAAAADwAAAGRycy9kb3ducmV2LnhtbESPT2sCMRTE74V+h/AK3mrWglK2RpFCYfHkn4LXR/K6&#10;2XbzsibpuvrpjSB4HGbmN8x8ObhW9BRi41nBZFyAINbeNFwr+N5/vb6DiAnZYOuZFJwpwnLx/DTH&#10;0vgTb6nfpVpkCMcSFdiUulLKqC05jGPfEWfvxweHKctQSxPwlOGulW9FMZMOG84LFjv6tKT/dv9O&#10;wdr1G111NqBezTaHX3usLvKo1OhlWH2ASDSkR/jeroyC6XQCtzP5CMj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rYJMMAAADcAAAADwAAAAAAAAAAAAAAAACYAgAAZHJzL2Rv&#10;d25yZXYueG1sUEsFBgAAAAAEAAQA9QAAAIgDAAAAAA==&#10;" fillcolor="black" strokeweight="0"/>
                <v:oval id="Oval 309" o:spid="_x0000_s1084" style="position:absolute;left:10160;top:3263;width:209;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hGU8MA&#10;AADcAAAADwAAAGRycy9kb3ducmV2LnhtbESPQWsCMRSE74X+h/AK3mpWQSlbo4ggLJ6sFrw+ktfN&#10;tpuXNYnrtr++EQSPw8x8wyxWg2tFTyE2nhVMxgUIYu1Nw7WCz+P29Q1ETMgGW8+k4JcirJbPTwss&#10;jb/yB/WHVIsM4ViiAptSV0oZtSWHcew74ux9+eAwZRlqaQJeM9y1cloUc+mw4bxgsaONJf1zuDgF&#10;O9fvddXZgHo935++7bn6k2elRi/D+h1EoiE9wvd2ZRTMZlO4nclH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hGU8MAAADcAAAADwAAAAAAAAAAAAAAAACYAgAAZHJzL2Rv&#10;d25yZXYueG1sUEsFBgAAAAAEAAQA9QAAAIgDAAAAAA==&#10;" fillcolor="black" strokeweight="0"/>
                <v:oval id="Oval 310" o:spid="_x0000_s1085" style="position:absolute;left:6972;top:3263;width:209;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TjyMMA&#10;AADcAAAADwAAAGRycy9kb3ducmV2LnhtbESPQWsCMRSE70L/Q3gFb5ptRSlbo0ihsHhSK/T6SF43&#10;q5uXNYnrtr/eFAo9DjPzDbNcD64VPYXYeFbwNC1AEGtvGq4VHD/eJy8gYkI22HomBd8UYb16GC2x&#10;NP7Ge+oPqRYZwrFEBTalrpQyaksO49R3xNn78sFhyjLU0gS8Zbhr5XNRLKTDhvOCxY7eLOnz4eoU&#10;bF2/01VnA+rNYvd5spfqR16UGj8Om1cQiYb0H/5rV0bBfD6D3zP5C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TjyMMAAADcAAAADwAAAAAAAAAAAAAAAACYAgAAZHJzL2Rv&#10;d25yZXYueG1sUEsFBgAAAAAEAAQA9QAAAIgDAAAAAA==&#10;" fillcolor="black" strokeweight="0"/>
                <v:oval id="Oval 311" o:spid="_x0000_s1086" style="position:absolute;left:13347;top:15970;width:21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17vMMA&#10;AADcAAAADwAAAGRycy9kb3ducmV2LnhtbESPQWsCMRSE70L/Q3gFb5ptUSlbo0ihsHhSK/T6SF43&#10;q5uXNYnrtr/eFAo9DjPzDbNcD64VPYXYeFbwNC1AEGtvGq4VHD/eJy8gYkI22HomBd8UYb16GC2x&#10;NP7Ge+oPqRYZwrFEBTalrpQyaksO49R3xNn78sFhyjLU0gS8Zbhr5XNRLKTDhvOCxY7eLOnz4eoU&#10;bF2/01VnA+rNYvd5spfqR16UGj8Om1cQiYb0H/5rV0bBfD6D3zP5C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17vMMAAADcAAAADwAAAAAAAAAAAAAAAACYAgAAZHJzL2Rv&#10;d25yZXYueG1sUEsFBgAAAAAEAAQA9QAAAIgDAAAAAA==&#10;" fillcolor="black" strokeweight="0"/>
                <v:oval id="Oval 312" o:spid="_x0000_s1087" style="position:absolute;left:596;top:15970;width:216;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eJ8QA&#10;AADcAAAADwAAAGRycy9kb3ducmV2LnhtbESPzWrDMBCE74W+g9hCb43cgkNxo4QQKJie8lPodZG2&#10;lhtr5Uiq4+Tpo0Agx2FmvmFmi9F1YqAQW88KXicFCGLtTcuNgu/d58s7iJiQDXaeScGJIizmjw8z&#10;rIw/8oaGbWpEhnCsUIFNqa+kjNqSwzjxPXH2fn1wmLIMjTQBjxnuOvlWFFPpsOW8YLGnlSW93/47&#10;BV9uWOu6twH1crr++bOH+iwPSj0/jcsPEInGdA/f2rVRUJYlXM/k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x3ifEAAAA3AAAAA8AAAAAAAAAAAAAAAAAmAIAAGRycy9k&#10;b3ducmV2LnhtbFBLBQYAAAAABAAEAPUAAACJAwAAAAA=&#10;" fillcolor="black" strokeweight="0"/>
                <v:oval id="Oval 313" o:spid="_x0000_s1088" style="position:absolute;left:596;top:3263;width:216;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NAUMMA&#10;AADcAAAADwAAAGRycy9kb3ducmV2LnhtbESPQWsCMRSE74X+h/CE3mrWgkvZGkWEwtKTtYVeH8lz&#10;s7p5WZN0Xf31jSD0OMzMN8xiNbpODBRi61nBbFqAINbetNwo+P56f34FEROywc4zKbhQhNXy8WGB&#10;lfFn/qRhlxqRIRwrVGBT6ispo7bkME59T5y9vQ8OU5ahkSbgOcNdJ1+KopQOW84LFnvaWNLH3a9T&#10;8OGGra57G1Cvy+3PwZ7qqzwp9TQZ128gEo3pP3xv10bBfF7C7Uw+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NAUMMAAADcAAAADwAAAAAAAAAAAAAAAACYAgAAZHJzL2Rv&#10;d25yZXYueG1sUEsFBgAAAAAEAAQA9QAAAIgDAAAAAA==&#10;" fillcolor="black" strokeweight="0"/>
                <v:oval id="Oval 314" o:spid="_x0000_s1089" style="position:absolute;left:13347;top:3263;width:21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ly8QA&#10;AADcAAAADwAAAGRycy9kb3ducmV2LnhtbESPT2sCMRTE74V+h/AK3mq2BbVsjSKFwuLJf9DrI3nd&#10;rG5e1iSuaz99IxR6HGbmN8x8ObhW9BRi41nBy7gAQay9abhWcNh/Pr+BiAnZYOuZFNwownLx+DDH&#10;0vgrb6nfpVpkCMcSFdiUulLKqC05jGPfEWfv2weHKctQSxPwmuGula9FMZUOG84LFjv6sKRPu4tT&#10;sHb9RledDahX083X0Z6rH3lWavQ0rN5BJBrSf/ivXRkFk8kM7mfyEZ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v5cvEAAAA3AAAAA8AAAAAAAAAAAAAAAAAmAIAAGRycy9k&#10;b3ducmV2LnhtbFBLBQYAAAAABAAEAPUAAACJAwAAAAA=&#10;" fillcolor="black" strokeweight="0"/>
                <v:oval id="Oval 315" o:spid="_x0000_s1090" style="position:absolute;left:18351;top:14071;width:21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BxucAA&#10;AADcAAAADwAAAGRycy9kb3ducmV2LnhtbERPTWsCMRC9F/ofwhS81ayCUlajiCAsPakteB2ScbO6&#10;maxJuq7++uZQ6PHxvpfrwbWipxAbzwom4wIEsfam4VrB99fu/QNETMgGW8+k4EER1qvXlyWWxt/5&#10;QP0x1SKHcCxRgU2pK6WM2pLDOPYdcebOPjhMGYZamoD3HO5aOS2KuXTYcG6w2NHWkr4ef5yCT9fv&#10;ddXZgHoz358u9lY95U2p0duwWYBINKR/8Z+7Mgpms7w2n8lH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vBxucAAAADcAAAADwAAAAAAAAAAAAAAAACYAgAAZHJzL2Rvd25y&#10;ZXYueG1sUEsFBgAAAAAEAAQA9QAAAIUDAAAAAA==&#10;" fillcolor="black" strokeweight="0"/>
                <v:oval id="Oval 316" o:spid="_x0000_s1091" style="position:absolute;left:40957;top:3263;width:216;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zUIsQA&#10;AADcAAAADwAAAGRycy9kb3ducmV2LnhtbESPT2sCMRTE74V+h/AK3mq2BcVujSKFwuLJf9DrI3nd&#10;rG5e1iSuaz99IxR6HGbmN8x8ObhW9BRi41nBy7gAQay9abhWcNh/Ps9AxIRssPVMCm4UYbl4fJhj&#10;afyVt9TvUi0yhGOJCmxKXSll1JYcxrHviLP37YPDlGWopQl4zXDXyteimEqHDecFix19WNKn3cUp&#10;WLt+o6vOBtSr6ebraM/VjzwrNXoaVu8gEg3pP/zXroyCyeQN7mfyEZ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81CLEAAAA3AAAAA8AAAAAAAAAAAAAAAAAmAIAAGRycy9k&#10;b3ducmV2LnhtbFBLBQYAAAAABAAEAPUAAACJAwAAAAA=&#10;" fillcolor="black" strokeweight="0"/>
                <v:oval id="Oval 317" o:spid="_x0000_s1092" style="position:absolute;left:28213;top:3263;width:209;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q3AsAA&#10;AADcAAAADwAAAGRycy9kb3ducmV2LnhtbERPz2vCMBS+D/wfwhO8zdSBZVSjyEAontQNvD6St6Zb&#10;81KTrFb/+uUw2PHj+73ejq4TA4XYelawmBcgiLU3LTcKPt73z68gYkI22HkmBXeKsN1MntZYGX/j&#10;Ew3n1IgcwrFCBTalvpIyaksO49z3xJn79MFhyjA00gS85XDXyZeiKKXDlnODxZ7eLOnv849TcHDD&#10;Ude9Dah35fHyZa/1Q16Vmk3H3QpEojH9i//ctVGwLPP8fCYfAbn5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uq3AsAAAADcAAAADwAAAAAAAAAAAAAAAACYAgAAZHJzL2Rvd25y&#10;ZXYueG1sUEsFBgAAAAAEAAQA9QAAAIUDAAAAAA==&#10;" fillcolor="black" strokeweight="0"/>
                <v:oval id="Oval 318" o:spid="_x0000_s1093" style="position:absolute;left:47720;top:13303;width:216;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SM7sMA&#10;AADcAAAADwAAAGRycy9kb3ducmV2LnhtbESPQWsCMRSE74X+h/AK3mq2gotsjSJCYelJrdDrI3nd&#10;bN28rEm6rv56Uyj0OMzMN8xyPbpODBRi61nBy7QAQay9ablRcPx4e16AiAnZYOeZFFwpwnr1+LDE&#10;yvgL72k4pEZkCMcKFdiU+krKqC05jFPfE2fvyweHKcvQSBPwkuGuk7OiKKXDlvOCxZ62lvTp8OMU&#10;vLthp+veBtSbcvf5bc/1TZ6VmjyNm1cQicb0H/5r10bBvJzB75l8BO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SM7sMAAADcAAAADwAAAAAAAAAAAAAAAACYAgAAZHJzL2Rv&#10;d25yZXYueG1sUEsFBgAAAAAEAAQA9QAAAIgDAAAAAA==&#10;" fillcolor="black" strokeweight="0"/>
                <v:rect id="Rectangle 286" o:spid="_x0000_s1094" style="position:absolute;left:12700;top:16160;width:374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loIMIA&#10;AADcAAAADwAAAGRycy9kb3ducmV2LnhtbESPzYoCMRCE74LvEFrwphmVFZk1igiCLl4c9wGaSc8P&#10;Jp0hyTqzb28WhD0WVfUVtd0P1ogn+dA6VrCYZyCIS6dbrhV830+zDYgQkTUax6TglwLsd+PRFnPt&#10;er7Rs4i1SBAOOSpoYuxyKUPZkMUwdx1x8irnLcYkfS21xz7BrZHLLFtLiy2nhQY7OjZUPoofq0De&#10;i1O/KYzP3NeyuprL+VaRU2o6GQ6fICIN8T/8bp+1go/1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mWggwgAAANwAAAAPAAAAAAAAAAAAAAAAAJgCAABkcnMvZG93&#10;bnJldi54bWxQSwUGAAAAAAQABAD1AAAAhwMAAAAA&#10;" filled="f" stroked="f">
                  <v:textbox style="mso-fit-shape-to-text:t" inset="0,0,0,0">
                    <w:txbxContent>
                      <w:p w:rsidR="00746E59" w:rsidRPr="00746E59" w:rsidRDefault="00746E59" w:rsidP="00746E59">
                        <w:pPr>
                          <w:rPr>
                            <w:rFonts w:ascii="UTM Centur" w:hAnsi="UTM Centur"/>
                            <w:sz w:val="20"/>
                            <w:szCs w:val="20"/>
                          </w:rPr>
                        </w:pPr>
                        <w:r w:rsidRPr="00746E59">
                          <w:rPr>
                            <w:rFonts w:ascii="UTM Centur" w:hAnsi="UTM Centur" w:cs=".VnCentury Schoolbook"/>
                            <w:iCs/>
                            <w:color w:val="000000"/>
                            <w:sz w:val="20"/>
                            <w:szCs w:val="20"/>
                          </w:rPr>
                          <w:t>Hình 1</w:t>
                        </w:r>
                      </w:p>
                    </w:txbxContent>
                  </v:textbox>
                </v:rect>
                <v:rect id="Rectangle 319" o:spid="_x0000_s1095" style="position:absolute;left:41148;top:16002;width:3746;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DwVMIA&#10;AADcAAAADwAAAGRycy9kb3ducmV2LnhtbESPzYoCMRCE74LvEFrwphnFFZk1igiCLl4c9wGaSc8P&#10;Jp0hyTqzb28WhD0WVfUVtd0P1ogn+dA6VrCYZyCIS6dbrhV830+zDYgQkTUax6TglwLsd+PRFnPt&#10;er7Rs4i1SBAOOSpoYuxyKUPZkMUwdx1x8irnLcYkfS21xz7BrZHLLFtLiy2nhQY7OjZUPoofq0De&#10;i1O/KYzP3NeyuprL+VaRU2o6GQ6fICIN8T/8bp+1go/1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cPBUwgAAANwAAAAPAAAAAAAAAAAAAAAAAJgCAABkcnMvZG93&#10;bnJldi54bWxQSwUGAAAAAAQABAD1AAAAhwMAAAAA&#10;" filled="f" stroked="f">
                  <v:textbox style="mso-fit-shape-to-text:t" inset="0,0,0,0">
                    <w:txbxContent>
                      <w:p w:rsidR="00746E59" w:rsidRPr="00746E59" w:rsidRDefault="00746E59" w:rsidP="00746E59">
                        <w:pPr>
                          <w:rPr>
                            <w:rFonts w:ascii="UTM Centur" w:hAnsi="UTM Centur"/>
                            <w:sz w:val="20"/>
                            <w:szCs w:val="20"/>
                          </w:rPr>
                        </w:pPr>
                        <w:r w:rsidRPr="00746E59">
                          <w:rPr>
                            <w:rFonts w:ascii="UTM Centur" w:hAnsi="UTM Centur" w:cs=".VnCentury Schoolbook"/>
                            <w:iCs/>
                            <w:color w:val="000000"/>
                            <w:sz w:val="20"/>
                            <w:szCs w:val="20"/>
                          </w:rPr>
                          <w:t xml:space="preserve">Hình </w:t>
                        </w:r>
                        <w:r>
                          <w:rPr>
                            <w:rFonts w:ascii="UTM Centur" w:hAnsi="UTM Centur" w:cs=".VnCentury Schoolbook"/>
                            <w:iCs/>
                            <w:color w:val="000000"/>
                            <w:sz w:val="20"/>
                            <w:szCs w:val="20"/>
                          </w:rPr>
                          <w:t>2</w:t>
                        </w:r>
                      </w:p>
                    </w:txbxContent>
                  </v:textbox>
                </v:rect>
                <w10:anchorlock/>
              </v:group>
            </w:pict>
          </mc:Fallback>
        </mc:AlternateContent>
      </w:r>
    </w:p>
    <w:p w:rsidR="0052656E" w:rsidRPr="00077EC6" w:rsidRDefault="008B4CE8" w:rsidP="0031530C">
      <w:pPr>
        <w:tabs>
          <w:tab w:val="left" w:pos="360"/>
          <w:tab w:val="left" w:pos="1980"/>
          <w:tab w:val="left" w:pos="3960"/>
          <w:tab w:val="left" w:pos="5940"/>
        </w:tabs>
        <w:rPr>
          <w:sz w:val="20"/>
          <w:szCs w:val="20"/>
        </w:rPr>
      </w:pPr>
      <w:r w:rsidRPr="00077EC6">
        <w:rPr>
          <w:sz w:val="20"/>
          <w:szCs w:val="20"/>
        </w:rPr>
        <w:t xml:space="preserve">Tính tỉ số </w:t>
      </w:r>
      <w:r w:rsidRPr="00077EC6">
        <w:rPr>
          <w:position w:val="-26"/>
          <w:sz w:val="20"/>
          <w:szCs w:val="20"/>
        </w:rPr>
        <w:object w:dxaOrig="700" w:dyaOrig="600">
          <v:shape id="_x0000_i1028" type="#_x0000_t75" style="width:35.25pt;height:30pt" o:ole="">
            <v:imagedata r:id="rId13" o:title=""/>
          </v:shape>
          <o:OLEObject Type="Embed" ProgID="Equation.DSMT4" ShapeID="_x0000_i1028" DrawAspect="Content" ObjectID="_1624863825" r:id="rId14"/>
        </w:object>
      </w:r>
    </w:p>
    <w:p w:rsidR="00746E59" w:rsidRPr="00077EC6" w:rsidRDefault="00746E59" w:rsidP="0031530C">
      <w:pPr>
        <w:tabs>
          <w:tab w:val="left" w:pos="360"/>
          <w:tab w:val="left" w:pos="1980"/>
          <w:tab w:val="left" w:pos="3960"/>
          <w:tab w:val="left" w:pos="5940"/>
        </w:tabs>
        <w:jc w:val="both"/>
        <w:rPr>
          <w:sz w:val="20"/>
          <w:szCs w:val="20"/>
        </w:rPr>
      </w:pPr>
      <w:r w:rsidRPr="00077EC6">
        <w:rPr>
          <w:noProof/>
          <w:sz w:val="20"/>
          <w:szCs w:val="20"/>
        </w:rPr>
        <w:tab/>
      </w:r>
      <w:r w:rsidR="00CC7D89" w:rsidRPr="00077EC6">
        <w:rPr>
          <w:b/>
          <w:sz w:val="20"/>
          <w:szCs w:val="20"/>
        </w:rPr>
        <w:t>A.</w:t>
      </w:r>
      <w:r w:rsidR="00CC7D89" w:rsidRPr="00077EC6">
        <w:rPr>
          <w:sz w:val="20"/>
          <w:szCs w:val="20"/>
        </w:rPr>
        <w:t xml:space="preserve"> </w:t>
      </w:r>
      <w:r w:rsidR="008B4CE8" w:rsidRPr="00077EC6">
        <w:rPr>
          <w:position w:val="-20"/>
          <w:sz w:val="20"/>
          <w:szCs w:val="20"/>
        </w:rPr>
        <w:object w:dxaOrig="859" w:dyaOrig="580">
          <v:shape id="_x0000_i1029" type="#_x0000_t75" style="width:42.75pt;height:29.25pt" o:ole="">
            <v:imagedata r:id="rId15" o:title=""/>
          </v:shape>
          <o:OLEObject Type="Embed" ProgID="Equation.DSMT4" ShapeID="_x0000_i1029" DrawAspect="Content" ObjectID="_1624863826" r:id="rId16"/>
        </w:object>
      </w:r>
      <w:r w:rsidR="00CC7D89" w:rsidRPr="00077EC6">
        <w:rPr>
          <w:sz w:val="20"/>
          <w:szCs w:val="20"/>
        </w:rPr>
        <w:tab/>
      </w:r>
      <w:r w:rsidR="00CC7D89" w:rsidRPr="00077EC6">
        <w:rPr>
          <w:b/>
          <w:sz w:val="20"/>
          <w:szCs w:val="20"/>
        </w:rPr>
        <w:t>B.</w:t>
      </w:r>
      <w:r w:rsidR="00CC7D89" w:rsidRPr="00077EC6">
        <w:rPr>
          <w:sz w:val="20"/>
          <w:szCs w:val="20"/>
        </w:rPr>
        <w:t xml:space="preserve"> </w:t>
      </w:r>
      <w:r w:rsidR="008B4CE8" w:rsidRPr="00077EC6">
        <w:rPr>
          <w:position w:val="-22"/>
          <w:sz w:val="20"/>
          <w:szCs w:val="20"/>
        </w:rPr>
        <w:object w:dxaOrig="880" w:dyaOrig="600">
          <v:shape id="_x0000_i1030" type="#_x0000_t75" style="width:44.25pt;height:30pt" o:ole="">
            <v:imagedata r:id="rId17" o:title=""/>
          </v:shape>
          <o:OLEObject Type="Embed" ProgID="Equation.DSMT4" ShapeID="_x0000_i1030" DrawAspect="Content" ObjectID="_1624863827" r:id="rId18"/>
        </w:object>
      </w:r>
      <w:r w:rsidR="00CC7D89" w:rsidRPr="00077EC6">
        <w:rPr>
          <w:sz w:val="20"/>
          <w:szCs w:val="20"/>
        </w:rPr>
        <w:tab/>
      </w:r>
      <w:r w:rsidR="00CC7D89" w:rsidRPr="00077EC6">
        <w:rPr>
          <w:b/>
          <w:sz w:val="20"/>
          <w:szCs w:val="20"/>
        </w:rPr>
        <w:t>C.</w:t>
      </w:r>
      <w:r w:rsidR="00CC7D89" w:rsidRPr="00077EC6">
        <w:rPr>
          <w:sz w:val="20"/>
          <w:szCs w:val="20"/>
        </w:rPr>
        <w:t xml:space="preserve"> </w:t>
      </w:r>
      <w:r w:rsidR="008B4CE8" w:rsidRPr="00077EC6">
        <w:rPr>
          <w:position w:val="-20"/>
          <w:sz w:val="20"/>
          <w:szCs w:val="20"/>
        </w:rPr>
        <w:object w:dxaOrig="859" w:dyaOrig="580">
          <v:shape id="_x0000_i1031" type="#_x0000_t75" style="width:42.75pt;height:29.25pt" o:ole="">
            <v:imagedata r:id="rId19" o:title=""/>
          </v:shape>
          <o:OLEObject Type="Embed" ProgID="Equation.DSMT4" ShapeID="_x0000_i1031" DrawAspect="Content" ObjectID="_1624863828" r:id="rId20"/>
        </w:object>
      </w:r>
      <w:r w:rsidR="00CC7D89" w:rsidRPr="00077EC6">
        <w:rPr>
          <w:sz w:val="20"/>
          <w:szCs w:val="20"/>
        </w:rPr>
        <w:tab/>
      </w:r>
      <w:r w:rsidR="00CC7D89" w:rsidRPr="00077EC6">
        <w:rPr>
          <w:b/>
          <w:sz w:val="20"/>
          <w:szCs w:val="20"/>
        </w:rPr>
        <w:t>D.</w:t>
      </w:r>
      <w:r w:rsidRPr="00077EC6">
        <w:rPr>
          <w:sz w:val="20"/>
          <w:szCs w:val="20"/>
        </w:rPr>
        <w:t xml:space="preserve"> </w:t>
      </w:r>
      <w:r w:rsidR="008B4CE8" w:rsidRPr="00077EC6">
        <w:rPr>
          <w:position w:val="-22"/>
          <w:sz w:val="20"/>
          <w:szCs w:val="20"/>
        </w:rPr>
        <w:object w:dxaOrig="859" w:dyaOrig="600">
          <v:shape id="_x0000_i1032" type="#_x0000_t75" style="width:42.75pt;height:30pt" o:ole="">
            <v:imagedata r:id="rId21" o:title=""/>
          </v:shape>
          <o:OLEObject Type="Embed" ProgID="Equation.DSMT4" ShapeID="_x0000_i1032" DrawAspect="Content" ObjectID="_1624863829" r:id="rId22"/>
        </w:object>
      </w:r>
    </w:p>
    <w:p w:rsidR="00CC7D89" w:rsidRPr="00077EC6" w:rsidRDefault="00CC7D89" w:rsidP="0031530C">
      <w:pPr>
        <w:tabs>
          <w:tab w:val="left" w:pos="360"/>
          <w:tab w:val="left" w:pos="1980"/>
          <w:tab w:val="left" w:pos="3960"/>
          <w:tab w:val="left" w:pos="5940"/>
        </w:tabs>
        <w:jc w:val="both"/>
        <w:rPr>
          <w:sz w:val="20"/>
          <w:szCs w:val="20"/>
        </w:rPr>
      </w:pPr>
      <w:r w:rsidRPr="00077EC6">
        <w:rPr>
          <w:b/>
          <w:sz w:val="20"/>
          <w:szCs w:val="20"/>
          <w:lang w:val="fr-FR"/>
        </w:rPr>
        <w:t xml:space="preserve">Câu </w:t>
      </w:r>
      <w:r w:rsidR="005C086A" w:rsidRPr="00077EC6">
        <w:rPr>
          <w:b/>
          <w:sz w:val="20"/>
          <w:szCs w:val="20"/>
          <w:lang w:val="fr-FR"/>
        </w:rPr>
        <w:t>14</w:t>
      </w:r>
      <w:r w:rsidRPr="00077EC6">
        <w:rPr>
          <w:b/>
          <w:sz w:val="20"/>
          <w:szCs w:val="20"/>
          <w:lang w:val="fr-FR"/>
        </w:rPr>
        <w:t>2.</w:t>
      </w:r>
      <w:r w:rsidRPr="00077EC6">
        <w:rPr>
          <w:sz w:val="20"/>
          <w:szCs w:val="20"/>
          <w:lang w:val="fr-FR"/>
        </w:rPr>
        <w:t xml:space="preserve"> </w:t>
      </w:r>
      <w:r w:rsidRPr="00077EC6">
        <w:rPr>
          <w:sz w:val="20"/>
          <w:szCs w:val="20"/>
        </w:rPr>
        <w:t xml:space="preserve">Một người cần làm một hình lăng trụ tam giác đều từ tấm nhựa phẳng để có thể tích là </w:t>
      </w:r>
      <w:r w:rsidR="008B4CE8" w:rsidRPr="00077EC6">
        <w:rPr>
          <w:position w:val="-10"/>
          <w:sz w:val="20"/>
          <w:szCs w:val="20"/>
        </w:rPr>
        <w:object w:dxaOrig="780" w:dyaOrig="340">
          <v:shape id="_x0000_i1033" type="#_x0000_t75" style="width:39pt;height:17.25pt" o:ole="">
            <v:imagedata r:id="rId23" o:title=""/>
          </v:shape>
          <o:OLEObject Type="Embed" ProgID="Equation.DSMT4" ShapeID="_x0000_i1033" DrawAspect="Content" ObjectID="_1624863830" r:id="rId24"/>
        </w:object>
      </w:r>
      <w:r w:rsidRPr="00077EC6">
        <w:rPr>
          <w:sz w:val="20"/>
          <w:szCs w:val="20"/>
        </w:rPr>
        <w:t>. Để ít hao tốn vật liệu nhất thì cần tính độ dài các cạnh của khối lăng trụ tam giác đều này bằng bao nhiêu?</w:t>
      </w:r>
    </w:p>
    <w:p w:rsidR="00CC7D89" w:rsidRPr="00077EC6" w:rsidRDefault="008B4CE8" w:rsidP="0031530C">
      <w:pPr>
        <w:tabs>
          <w:tab w:val="left" w:pos="360"/>
          <w:tab w:val="left" w:pos="1980"/>
          <w:tab w:val="left" w:pos="3960"/>
          <w:tab w:val="left" w:pos="5940"/>
        </w:tabs>
        <w:jc w:val="both"/>
        <w:rPr>
          <w:sz w:val="20"/>
          <w:szCs w:val="20"/>
        </w:rPr>
      </w:pPr>
      <w:r w:rsidRPr="00077EC6">
        <w:rPr>
          <w:sz w:val="20"/>
          <w:szCs w:val="20"/>
        </w:rPr>
        <w:tab/>
      </w:r>
      <w:r w:rsidR="00CC7D89" w:rsidRPr="00077EC6">
        <w:rPr>
          <w:b/>
          <w:sz w:val="20"/>
          <w:szCs w:val="20"/>
        </w:rPr>
        <w:t>A.</w:t>
      </w:r>
      <w:r w:rsidR="00CC7D89" w:rsidRPr="00077EC6">
        <w:rPr>
          <w:sz w:val="20"/>
          <w:szCs w:val="20"/>
        </w:rPr>
        <w:t xml:space="preserve"> Cạnh đáy bằng </w:t>
      </w:r>
      <w:r w:rsidRPr="00077EC6">
        <w:rPr>
          <w:position w:val="-6"/>
          <w:sz w:val="20"/>
          <w:szCs w:val="20"/>
        </w:rPr>
        <w:object w:dxaOrig="700" w:dyaOrig="300">
          <v:shape id="_x0000_i1034" type="#_x0000_t75" style="width:35.25pt;height:15pt" o:ole="">
            <v:imagedata r:id="rId25" o:title=""/>
          </v:shape>
          <o:OLEObject Type="Embed" ProgID="Equation.DSMT4" ShapeID="_x0000_i1034" DrawAspect="Content" ObjectID="_1624863831" r:id="rId26"/>
        </w:object>
      </w:r>
      <w:r w:rsidR="00CC7D89" w:rsidRPr="00077EC6">
        <w:rPr>
          <w:sz w:val="20"/>
          <w:szCs w:val="20"/>
        </w:rPr>
        <w:t xml:space="preserve"> và cạnh bên bằng </w:t>
      </w:r>
      <w:r w:rsidRPr="00077EC6">
        <w:rPr>
          <w:position w:val="-6"/>
          <w:sz w:val="20"/>
          <w:szCs w:val="20"/>
        </w:rPr>
        <w:object w:dxaOrig="460" w:dyaOrig="260">
          <v:shape id="_x0000_i1035" type="#_x0000_t75" style="width:23.25pt;height:12.75pt" o:ole="">
            <v:imagedata r:id="rId27" o:title=""/>
          </v:shape>
          <o:OLEObject Type="Embed" ProgID="Equation.DSMT4" ShapeID="_x0000_i1035" DrawAspect="Content" ObjectID="_1624863832" r:id="rId28"/>
        </w:object>
      </w:r>
    </w:p>
    <w:p w:rsidR="00CC7D89" w:rsidRPr="00077EC6" w:rsidRDefault="008B4CE8" w:rsidP="0031530C">
      <w:pPr>
        <w:tabs>
          <w:tab w:val="left" w:pos="360"/>
          <w:tab w:val="left" w:pos="1980"/>
          <w:tab w:val="left" w:pos="3960"/>
          <w:tab w:val="left" w:pos="5940"/>
        </w:tabs>
        <w:jc w:val="both"/>
        <w:rPr>
          <w:sz w:val="20"/>
          <w:szCs w:val="20"/>
        </w:rPr>
      </w:pPr>
      <w:r w:rsidRPr="00077EC6">
        <w:rPr>
          <w:sz w:val="20"/>
          <w:szCs w:val="20"/>
        </w:rPr>
        <w:tab/>
      </w:r>
      <w:r w:rsidR="00CC7D89" w:rsidRPr="00077EC6">
        <w:rPr>
          <w:b/>
          <w:sz w:val="20"/>
          <w:szCs w:val="20"/>
        </w:rPr>
        <w:t>B.</w:t>
      </w:r>
      <w:r w:rsidR="00CC7D89" w:rsidRPr="00077EC6">
        <w:rPr>
          <w:sz w:val="20"/>
          <w:szCs w:val="20"/>
        </w:rPr>
        <w:t xml:space="preserve"> Cạnh đáy bằng </w:t>
      </w:r>
      <w:r w:rsidRPr="00077EC6">
        <w:rPr>
          <w:position w:val="-6"/>
          <w:sz w:val="20"/>
          <w:szCs w:val="20"/>
        </w:rPr>
        <w:object w:dxaOrig="680" w:dyaOrig="300">
          <v:shape id="_x0000_i1036" type="#_x0000_t75" style="width:33.75pt;height:15pt" o:ole="">
            <v:imagedata r:id="rId29" o:title=""/>
          </v:shape>
          <o:OLEObject Type="Embed" ProgID="Equation.DSMT4" ShapeID="_x0000_i1036" DrawAspect="Content" ObjectID="_1624863833" r:id="rId30"/>
        </w:object>
      </w:r>
      <w:r w:rsidR="00CC7D89" w:rsidRPr="00077EC6">
        <w:rPr>
          <w:sz w:val="20"/>
          <w:szCs w:val="20"/>
        </w:rPr>
        <w:t xml:space="preserve"> và cạnh bên bằng </w:t>
      </w:r>
      <w:r w:rsidRPr="00077EC6">
        <w:rPr>
          <w:position w:val="-6"/>
          <w:sz w:val="20"/>
          <w:szCs w:val="20"/>
        </w:rPr>
        <w:object w:dxaOrig="480" w:dyaOrig="260">
          <v:shape id="_x0000_i1037" type="#_x0000_t75" style="width:24pt;height:12.75pt" o:ole="">
            <v:imagedata r:id="rId31" o:title=""/>
          </v:shape>
          <o:OLEObject Type="Embed" ProgID="Equation.DSMT4" ShapeID="_x0000_i1037" DrawAspect="Content" ObjectID="_1624863834" r:id="rId32"/>
        </w:object>
      </w:r>
    </w:p>
    <w:p w:rsidR="00CC7D89" w:rsidRPr="00077EC6" w:rsidRDefault="008B4CE8" w:rsidP="0031530C">
      <w:pPr>
        <w:tabs>
          <w:tab w:val="left" w:pos="360"/>
          <w:tab w:val="left" w:pos="1980"/>
          <w:tab w:val="left" w:pos="3960"/>
          <w:tab w:val="left" w:pos="5940"/>
        </w:tabs>
        <w:jc w:val="both"/>
        <w:rPr>
          <w:sz w:val="20"/>
          <w:szCs w:val="20"/>
        </w:rPr>
      </w:pPr>
      <w:r w:rsidRPr="00077EC6">
        <w:rPr>
          <w:sz w:val="20"/>
          <w:szCs w:val="20"/>
        </w:rPr>
        <w:tab/>
      </w:r>
      <w:r w:rsidR="00CC7D89" w:rsidRPr="00077EC6">
        <w:rPr>
          <w:b/>
          <w:sz w:val="20"/>
          <w:szCs w:val="20"/>
        </w:rPr>
        <w:t>C.</w:t>
      </w:r>
      <w:r w:rsidR="00CC7D89" w:rsidRPr="00077EC6">
        <w:rPr>
          <w:sz w:val="20"/>
          <w:szCs w:val="20"/>
        </w:rPr>
        <w:t xml:space="preserve"> Cạnh đáy bằng </w:t>
      </w:r>
      <w:r w:rsidRPr="00077EC6">
        <w:rPr>
          <w:position w:val="-6"/>
          <w:sz w:val="20"/>
          <w:szCs w:val="20"/>
        </w:rPr>
        <w:object w:dxaOrig="700" w:dyaOrig="300">
          <v:shape id="_x0000_i1038" type="#_x0000_t75" style="width:35.25pt;height:15pt" o:ole="">
            <v:imagedata r:id="rId33" o:title=""/>
          </v:shape>
          <o:OLEObject Type="Embed" ProgID="Equation.DSMT4" ShapeID="_x0000_i1038" DrawAspect="Content" ObjectID="_1624863835" r:id="rId34"/>
        </w:object>
      </w:r>
      <w:r w:rsidR="00CC7D89" w:rsidRPr="00077EC6">
        <w:rPr>
          <w:sz w:val="20"/>
          <w:szCs w:val="20"/>
        </w:rPr>
        <w:t xml:space="preserve"> và cạnh bên bằng </w:t>
      </w:r>
      <w:r w:rsidRPr="00077EC6">
        <w:rPr>
          <w:position w:val="-6"/>
          <w:sz w:val="20"/>
          <w:szCs w:val="20"/>
        </w:rPr>
        <w:object w:dxaOrig="480" w:dyaOrig="260">
          <v:shape id="_x0000_i1039" type="#_x0000_t75" style="width:24pt;height:12.75pt" o:ole="">
            <v:imagedata r:id="rId35" o:title=""/>
          </v:shape>
          <o:OLEObject Type="Embed" ProgID="Equation.DSMT4" ShapeID="_x0000_i1039" DrawAspect="Content" ObjectID="_1624863836" r:id="rId36"/>
        </w:object>
      </w:r>
    </w:p>
    <w:p w:rsidR="00CC7D89" w:rsidRPr="00077EC6" w:rsidRDefault="008B4CE8" w:rsidP="0031530C">
      <w:pPr>
        <w:tabs>
          <w:tab w:val="left" w:pos="360"/>
          <w:tab w:val="left" w:pos="1980"/>
          <w:tab w:val="left" w:pos="3960"/>
          <w:tab w:val="left" w:pos="5940"/>
        </w:tabs>
        <w:jc w:val="both"/>
        <w:rPr>
          <w:sz w:val="20"/>
          <w:szCs w:val="20"/>
        </w:rPr>
      </w:pPr>
      <w:r w:rsidRPr="00077EC6">
        <w:rPr>
          <w:sz w:val="20"/>
          <w:szCs w:val="20"/>
        </w:rPr>
        <w:tab/>
      </w:r>
      <w:r w:rsidR="00CC7D89" w:rsidRPr="00077EC6">
        <w:rPr>
          <w:b/>
          <w:sz w:val="20"/>
          <w:szCs w:val="20"/>
        </w:rPr>
        <w:t>D.</w:t>
      </w:r>
      <w:r w:rsidR="00CC7D89" w:rsidRPr="00077EC6">
        <w:rPr>
          <w:sz w:val="20"/>
          <w:szCs w:val="20"/>
        </w:rPr>
        <w:t xml:space="preserve"> Cạnh đáy bằng </w:t>
      </w:r>
      <w:r w:rsidRPr="00077EC6">
        <w:rPr>
          <w:position w:val="-6"/>
          <w:sz w:val="20"/>
          <w:szCs w:val="20"/>
        </w:rPr>
        <w:object w:dxaOrig="680" w:dyaOrig="300">
          <v:shape id="_x0000_i1040" type="#_x0000_t75" style="width:33.75pt;height:15pt" o:ole="">
            <v:imagedata r:id="rId37" o:title=""/>
          </v:shape>
          <o:OLEObject Type="Embed" ProgID="Equation.DSMT4" ShapeID="_x0000_i1040" DrawAspect="Content" ObjectID="_1624863837" r:id="rId38"/>
        </w:object>
      </w:r>
      <w:r w:rsidR="00CC7D89" w:rsidRPr="00077EC6">
        <w:rPr>
          <w:sz w:val="20"/>
          <w:szCs w:val="20"/>
        </w:rPr>
        <w:t xml:space="preserve"> và cạnh bên bằng </w:t>
      </w:r>
      <w:r w:rsidRPr="00077EC6">
        <w:rPr>
          <w:position w:val="-20"/>
          <w:sz w:val="20"/>
          <w:szCs w:val="20"/>
        </w:rPr>
        <w:object w:dxaOrig="540" w:dyaOrig="540">
          <v:shape id="_x0000_i1041" type="#_x0000_t75" style="width:27pt;height:27pt" o:ole="">
            <v:imagedata r:id="rId39" o:title=""/>
          </v:shape>
          <o:OLEObject Type="Embed" ProgID="Equation.DSMT4" ShapeID="_x0000_i1041" DrawAspect="Content" ObjectID="_1624863838" r:id="rId40"/>
        </w:object>
      </w:r>
    </w:p>
    <w:tbl>
      <w:tblPr>
        <w:tblW w:w="0" w:type="auto"/>
        <w:tblLook w:val="04A0" w:firstRow="1" w:lastRow="0" w:firstColumn="1" w:lastColumn="0" w:noHBand="0" w:noVBand="1"/>
      </w:tblPr>
      <w:tblGrid>
        <w:gridCol w:w="4260"/>
        <w:gridCol w:w="3876"/>
      </w:tblGrid>
      <w:tr w:rsidR="00AD5322" w:rsidRPr="00077EC6" w:rsidTr="0031530C">
        <w:tc>
          <w:tcPr>
            <w:tcW w:w="4260" w:type="dxa"/>
            <w:shd w:val="clear" w:color="auto" w:fill="auto"/>
          </w:tcPr>
          <w:p w:rsidR="00AD5322" w:rsidRPr="00077EC6" w:rsidRDefault="00AD5322" w:rsidP="0031530C">
            <w:pPr>
              <w:tabs>
                <w:tab w:val="left" w:pos="360"/>
                <w:tab w:val="left" w:pos="1980"/>
                <w:tab w:val="left" w:pos="3960"/>
                <w:tab w:val="left" w:pos="5940"/>
              </w:tabs>
              <w:jc w:val="both"/>
              <w:rPr>
                <w:sz w:val="20"/>
                <w:szCs w:val="20"/>
              </w:rPr>
            </w:pPr>
            <w:r w:rsidRPr="00077EC6">
              <w:rPr>
                <w:b/>
                <w:sz w:val="20"/>
                <w:szCs w:val="20"/>
              </w:rPr>
              <w:t xml:space="preserve">Câu </w:t>
            </w:r>
            <w:r w:rsidR="005C086A" w:rsidRPr="00077EC6">
              <w:rPr>
                <w:b/>
                <w:sz w:val="20"/>
                <w:szCs w:val="20"/>
              </w:rPr>
              <w:t>14</w:t>
            </w:r>
            <w:r w:rsidRPr="00077EC6">
              <w:rPr>
                <w:b/>
                <w:sz w:val="20"/>
                <w:szCs w:val="20"/>
              </w:rPr>
              <w:t xml:space="preserve">3. </w:t>
            </w:r>
            <w:r w:rsidRPr="00077EC6">
              <w:rPr>
                <w:sz w:val="20"/>
                <w:szCs w:val="20"/>
              </w:rPr>
              <w:t xml:space="preserve">Cho một tấm nhôm hình chữ nhật có kích thước </w:t>
            </w:r>
            <w:r w:rsidRPr="00077EC6">
              <w:rPr>
                <w:position w:val="-6"/>
                <w:sz w:val="20"/>
                <w:szCs w:val="20"/>
              </w:rPr>
              <w:object w:dxaOrig="1180" w:dyaOrig="260">
                <v:shape id="_x0000_i1042" type="#_x0000_t75" style="width:59.25pt;height:12.75pt" o:ole="">
                  <v:imagedata r:id="rId41" o:title=""/>
                </v:shape>
                <o:OLEObject Type="Embed" ProgID="Equation.DSMT4" ShapeID="_x0000_i1042" DrawAspect="Content" ObjectID="_1624863839" r:id="rId42"/>
              </w:object>
            </w:r>
            <w:r w:rsidRPr="00077EC6">
              <w:rPr>
                <w:sz w:val="20"/>
                <w:szCs w:val="20"/>
              </w:rPr>
              <w:t xml:space="preserve">. Người ta cắt ở bốn góc của tâm nhôm đó bốn hình vuông bằng nhau, mỗi hình vuông có cạnh bằng </w:t>
            </w:r>
            <w:r w:rsidRPr="00077EC6">
              <w:rPr>
                <w:position w:val="-12"/>
                <w:sz w:val="20"/>
                <w:szCs w:val="20"/>
              </w:rPr>
              <w:object w:dxaOrig="620" w:dyaOrig="340">
                <v:shape id="_x0000_i1043" type="#_x0000_t75" style="width:30.75pt;height:17.25pt" o:ole="">
                  <v:imagedata r:id="rId43" o:title=""/>
                </v:shape>
                <o:OLEObject Type="Embed" ProgID="Equation.DSMT4" ShapeID="_x0000_i1043" DrawAspect="Content" ObjectID="_1624863840" r:id="rId44"/>
              </w:object>
            </w:r>
            <w:r w:rsidRPr="00077EC6">
              <w:rPr>
                <w:sz w:val="20"/>
                <w:szCs w:val="20"/>
              </w:rPr>
              <w:t xml:space="preserve">, rồi gập tấm nhôm lại thì được một cái thùng không nắp dạng hình hộp. Tính thể tích lớn nhất </w:t>
            </w:r>
            <w:r w:rsidRPr="00077EC6">
              <w:rPr>
                <w:position w:val="-10"/>
                <w:sz w:val="20"/>
                <w:szCs w:val="20"/>
              </w:rPr>
              <w:object w:dxaOrig="400" w:dyaOrig="300">
                <v:shape id="_x0000_i1044" type="#_x0000_t75" style="width:20.25pt;height:15pt" o:ole="">
                  <v:imagedata r:id="rId45" o:title=""/>
                </v:shape>
                <o:OLEObject Type="Embed" ProgID="Equation.DSMT4" ShapeID="_x0000_i1044" DrawAspect="Content" ObjectID="_1624863841" r:id="rId46"/>
              </w:object>
            </w:r>
            <w:r w:rsidRPr="00077EC6">
              <w:rPr>
                <w:sz w:val="20"/>
                <w:szCs w:val="20"/>
              </w:rPr>
              <w:t xml:space="preserve"> của hộp tạo thành.</w:t>
            </w:r>
          </w:p>
        </w:tc>
        <w:tc>
          <w:tcPr>
            <w:tcW w:w="3876" w:type="dxa"/>
            <w:shd w:val="clear" w:color="auto" w:fill="auto"/>
          </w:tcPr>
          <w:p w:rsidR="00AD5322" w:rsidRPr="00077EC6" w:rsidRDefault="00AD5322" w:rsidP="0031530C">
            <w:pPr>
              <w:tabs>
                <w:tab w:val="left" w:pos="360"/>
                <w:tab w:val="left" w:pos="2040"/>
                <w:tab w:val="left" w:pos="3960"/>
                <w:tab w:val="left" w:pos="6000"/>
              </w:tabs>
              <w:jc w:val="right"/>
              <w:rPr>
                <w:sz w:val="20"/>
                <w:szCs w:val="20"/>
              </w:rPr>
            </w:pPr>
            <w:r w:rsidRPr="00077EC6">
              <w:rPr>
                <w:sz w:val="20"/>
                <w:szCs w:val="20"/>
              </w:rPr>
              <w:object w:dxaOrig="3660" w:dyaOrig="2085">
                <v:shape id="_x0000_i1045" type="#_x0000_t75" style="width:183pt;height:104.25pt" o:ole="">
                  <v:imagedata r:id="rId47" o:title=""/>
                </v:shape>
                <o:OLEObject Type="Embed" ProgID="PBrush" ShapeID="_x0000_i1045" DrawAspect="Content" ObjectID="_1624863842" r:id="rId48"/>
              </w:object>
            </w:r>
          </w:p>
        </w:tc>
      </w:tr>
    </w:tbl>
    <w:p w:rsidR="00AD5322" w:rsidRPr="00077EC6" w:rsidRDefault="00AD5322" w:rsidP="0031530C">
      <w:pPr>
        <w:tabs>
          <w:tab w:val="left" w:pos="360"/>
          <w:tab w:val="left" w:pos="1980"/>
          <w:tab w:val="left" w:pos="3960"/>
          <w:tab w:val="left" w:pos="5940"/>
        </w:tabs>
        <w:jc w:val="both"/>
        <w:rPr>
          <w:sz w:val="20"/>
          <w:szCs w:val="20"/>
        </w:rPr>
      </w:pPr>
      <w:r w:rsidRPr="00077EC6">
        <w:rPr>
          <w:b/>
          <w:sz w:val="20"/>
          <w:szCs w:val="20"/>
        </w:rPr>
        <w:tab/>
      </w:r>
      <w:r w:rsidR="00CC7D89" w:rsidRPr="00077EC6">
        <w:rPr>
          <w:b/>
          <w:sz w:val="20"/>
          <w:szCs w:val="20"/>
        </w:rPr>
        <w:t>A.</w:t>
      </w:r>
      <w:r w:rsidR="00CC7D89" w:rsidRPr="00077EC6">
        <w:rPr>
          <w:sz w:val="20"/>
          <w:szCs w:val="20"/>
        </w:rPr>
        <w:t xml:space="preserve"> </w:t>
      </w:r>
      <w:r w:rsidR="00D021AC" w:rsidRPr="00077EC6">
        <w:rPr>
          <w:position w:val="-10"/>
          <w:sz w:val="20"/>
          <w:szCs w:val="20"/>
        </w:rPr>
        <w:object w:dxaOrig="1560" w:dyaOrig="320">
          <v:shape id="_x0000_i1046" type="#_x0000_t75" style="width:78pt;height:15.75pt" o:ole="">
            <v:imagedata r:id="rId49" o:title=""/>
          </v:shape>
          <o:OLEObject Type="Embed" ProgID="Equation.DSMT4" ShapeID="_x0000_i1046" DrawAspect="Content" ObjectID="_1624863843" r:id="rId50"/>
        </w:object>
      </w:r>
      <w:r w:rsidRPr="00077EC6">
        <w:rPr>
          <w:sz w:val="20"/>
          <w:szCs w:val="20"/>
        </w:rPr>
        <w:tab/>
      </w:r>
      <w:r w:rsidR="00CC7D89" w:rsidRPr="00077EC6">
        <w:rPr>
          <w:b/>
          <w:sz w:val="20"/>
          <w:szCs w:val="20"/>
        </w:rPr>
        <w:t>B.</w:t>
      </w:r>
      <w:r w:rsidR="00CC7D89" w:rsidRPr="00077EC6">
        <w:rPr>
          <w:sz w:val="20"/>
          <w:szCs w:val="20"/>
        </w:rPr>
        <w:t xml:space="preserve"> </w:t>
      </w:r>
      <w:r w:rsidR="00D021AC" w:rsidRPr="00077EC6">
        <w:rPr>
          <w:position w:val="-10"/>
          <w:sz w:val="20"/>
          <w:szCs w:val="20"/>
        </w:rPr>
        <w:object w:dxaOrig="1579" w:dyaOrig="320">
          <v:shape id="_x0000_i1047" type="#_x0000_t75" style="width:78.75pt;height:15.75pt" o:ole="">
            <v:imagedata r:id="rId51" o:title=""/>
          </v:shape>
          <o:OLEObject Type="Embed" ProgID="Equation.DSMT4" ShapeID="_x0000_i1047" DrawAspect="Content" ObjectID="_1624863844" r:id="rId52"/>
        </w:object>
      </w:r>
    </w:p>
    <w:p w:rsidR="00CC7D89" w:rsidRPr="00077EC6" w:rsidRDefault="00AD5322" w:rsidP="0031530C">
      <w:pPr>
        <w:tabs>
          <w:tab w:val="left" w:pos="360"/>
          <w:tab w:val="left" w:pos="1980"/>
          <w:tab w:val="left" w:pos="3960"/>
          <w:tab w:val="left" w:pos="5940"/>
        </w:tabs>
        <w:jc w:val="both"/>
        <w:rPr>
          <w:sz w:val="20"/>
          <w:szCs w:val="20"/>
        </w:rPr>
      </w:pPr>
      <w:r w:rsidRPr="00077EC6">
        <w:rPr>
          <w:sz w:val="20"/>
          <w:szCs w:val="20"/>
        </w:rPr>
        <w:tab/>
      </w:r>
      <w:r w:rsidR="00CC7D89" w:rsidRPr="00077EC6">
        <w:rPr>
          <w:b/>
          <w:sz w:val="20"/>
          <w:szCs w:val="20"/>
        </w:rPr>
        <w:t>C.</w:t>
      </w:r>
      <w:r w:rsidR="00CC7D89" w:rsidRPr="00077EC6">
        <w:rPr>
          <w:sz w:val="20"/>
          <w:szCs w:val="20"/>
        </w:rPr>
        <w:t xml:space="preserve"> </w:t>
      </w:r>
      <w:r w:rsidR="00D021AC" w:rsidRPr="00077EC6">
        <w:rPr>
          <w:position w:val="-10"/>
          <w:sz w:val="20"/>
          <w:szCs w:val="20"/>
        </w:rPr>
        <w:object w:dxaOrig="1560" w:dyaOrig="320">
          <v:shape id="_x0000_i1048" type="#_x0000_t75" style="width:78pt;height:15.75pt" o:ole="">
            <v:imagedata r:id="rId53" o:title=""/>
          </v:shape>
          <o:OLEObject Type="Embed" ProgID="Equation.DSMT4" ShapeID="_x0000_i1048" DrawAspect="Content" ObjectID="_1624863845" r:id="rId54"/>
        </w:object>
      </w:r>
      <w:r w:rsidR="00D021AC" w:rsidRPr="00077EC6">
        <w:rPr>
          <w:sz w:val="20"/>
          <w:szCs w:val="20"/>
        </w:rPr>
        <w:tab/>
      </w:r>
      <w:r w:rsidR="00CC7D89" w:rsidRPr="00077EC6">
        <w:rPr>
          <w:b/>
          <w:sz w:val="20"/>
          <w:szCs w:val="20"/>
        </w:rPr>
        <w:t>D.</w:t>
      </w:r>
      <w:r w:rsidR="00CC7D89" w:rsidRPr="00077EC6">
        <w:rPr>
          <w:sz w:val="20"/>
          <w:szCs w:val="20"/>
        </w:rPr>
        <w:t xml:space="preserve"> </w:t>
      </w:r>
      <w:r w:rsidR="00D021AC" w:rsidRPr="00077EC6">
        <w:rPr>
          <w:position w:val="-10"/>
          <w:sz w:val="20"/>
          <w:szCs w:val="20"/>
        </w:rPr>
        <w:object w:dxaOrig="1460" w:dyaOrig="320">
          <v:shape id="_x0000_i1049" type="#_x0000_t75" style="width:72.75pt;height:15.75pt" o:ole="">
            <v:imagedata r:id="rId55" o:title=""/>
          </v:shape>
          <o:OLEObject Type="Embed" ProgID="Equation.DSMT4" ShapeID="_x0000_i1049" DrawAspect="Content" ObjectID="_1624863846" r:id="rId56"/>
        </w:object>
      </w:r>
    </w:p>
    <w:p w:rsidR="00CC7D89" w:rsidRPr="00077EC6" w:rsidRDefault="00CC7D89" w:rsidP="0031530C">
      <w:pPr>
        <w:tabs>
          <w:tab w:val="left" w:pos="360"/>
          <w:tab w:val="left" w:pos="1980"/>
          <w:tab w:val="left" w:pos="3960"/>
          <w:tab w:val="left" w:pos="5940"/>
        </w:tabs>
        <w:jc w:val="both"/>
        <w:rPr>
          <w:sz w:val="20"/>
          <w:szCs w:val="20"/>
        </w:rPr>
      </w:pPr>
      <w:r w:rsidRPr="00077EC6">
        <w:rPr>
          <w:b/>
          <w:sz w:val="20"/>
          <w:szCs w:val="20"/>
        </w:rPr>
        <w:t xml:space="preserve">Câu </w:t>
      </w:r>
      <w:r w:rsidR="005C086A" w:rsidRPr="00077EC6">
        <w:rPr>
          <w:b/>
          <w:sz w:val="20"/>
          <w:szCs w:val="20"/>
        </w:rPr>
        <w:t>14</w:t>
      </w:r>
      <w:r w:rsidRPr="00077EC6">
        <w:rPr>
          <w:b/>
          <w:sz w:val="20"/>
          <w:szCs w:val="20"/>
        </w:rPr>
        <w:t xml:space="preserve">4. </w:t>
      </w:r>
      <w:r w:rsidRPr="00077EC6">
        <w:rPr>
          <w:sz w:val="20"/>
          <w:szCs w:val="20"/>
          <w:lang w:val="fr-FR"/>
        </w:rPr>
        <w:t>Cho một tấm bìa hình chữ nhật</w:t>
      </w:r>
      <w:r w:rsidR="00AD5322" w:rsidRPr="00077EC6">
        <w:rPr>
          <w:sz w:val="20"/>
          <w:szCs w:val="20"/>
          <w:lang w:val="fr-FR"/>
        </w:rPr>
        <w:t xml:space="preserve"> có kích thước </w:t>
      </w:r>
      <w:r w:rsidR="00AD5322" w:rsidRPr="00077EC6">
        <w:rPr>
          <w:position w:val="-6"/>
          <w:sz w:val="20"/>
          <w:szCs w:val="20"/>
        </w:rPr>
        <w:object w:dxaOrig="1200" w:dyaOrig="260">
          <v:shape id="_x0000_i1050" type="#_x0000_t75" style="width:60pt;height:12.75pt" o:ole="">
            <v:imagedata r:id="rId57" o:title=""/>
          </v:shape>
          <o:OLEObject Type="Embed" ProgID="Equation.DSMT4" ShapeID="_x0000_i1050" DrawAspect="Content" ObjectID="_1624863847" r:id="rId58"/>
        </w:object>
      </w:r>
      <w:r w:rsidR="00AD5322" w:rsidRPr="00077EC6">
        <w:rPr>
          <w:sz w:val="20"/>
          <w:szCs w:val="20"/>
        </w:rPr>
        <w:t xml:space="preserve">. </w:t>
      </w:r>
      <w:r w:rsidRPr="00077EC6">
        <w:rPr>
          <w:sz w:val="20"/>
          <w:szCs w:val="20"/>
        </w:rPr>
        <w:t xml:space="preserve">Người ta cắt 6 hình vuông bằng nhau như hình vẽ, mỗi hình vuông cạnh bằng </w:t>
      </w:r>
      <w:r w:rsidRPr="00077EC6">
        <w:rPr>
          <w:position w:val="-6"/>
          <w:sz w:val="20"/>
          <w:szCs w:val="20"/>
        </w:rPr>
        <w:object w:dxaOrig="440" w:dyaOrig="200">
          <v:shape id="_x0000_i1051" type="#_x0000_t75" style="width:21.75pt;height:9.75pt" o:ole="">
            <v:imagedata r:id="rId59" o:title=""/>
          </v:shape>
          <o:OLEObject Type="Embed" ProgID="Equation.DSMT4" ShapeID="_x0000_i1051" DrawAspect="Content" ObjectID="_1624863848" r:id="rId60"/>
        </w:object>
      </w:r>
      <w:r w:rsidRPr="00077EC6">
        <w:rPr>
          <w:sz w:val="20"/>
          <w:szCs w:val="20"/>
        </w:rPr>
        <w:t xml:space="preserve">, rồi gập tấm bìa lại </w:t>
      </w:r>
      <w:r w:rsidR="00AD5322" w:rsidRPr="00077EC6">
        <w:rPr>
          <w:sz w:val="20"/>
          <w:szCs w:val="20"/>
        </w:rPr>
        <w:t xml:space="preserve">để được một hộp </w:t>
      </w:r>
      <w:r w:rsidRPr="00077EC6">
        <w:rPr>
          <w:sz w:val="20"/>
          <w:szCs w:val="20"/>
        </w:rPr>
        <w:t xml:space="preserve">có nắp. Tìm </w:t>
      </w:r>
      <w:r w:rsidRPr="00077EC6">
        <w:rPr>
          <w:position w:val="-6"/>
          <w:sz w:val="20"/>
          <w:szCs w:val="20"/>
        </w:rPr>
        <w:object w:dxaOrig="200" w:dyaOrig="200">
          <v:shape id="_x0000_i1052" type="#_x0000_t75" style="width:9.75pt;height:9.75pt" o:ole="">
            <v:imagedata r:id="rId61" o:title=""/>
          </v:shape>
          <o:OLEObject Type="Embed" ProgID="Equation.DSMT4" ShapeID="_x0000_i1052" DrawAspect="Content" ObjectID="_1624863849" r:id="rId62"/>
        </w:object>
      </w:r>
      <w:r w:rsidRPr="00077EC6">
        <w:rPr>
          <w:sz w:val="20"/>
          <w:szCs w:val="20"/>
        </w:rPr>
        <w:t xml:space="preserve"> để hộp nhận được có thể tích lớn nhất</w:t>
      </w:r>
      <w:r w:rsidR="00AD5322" w:rsidRPr="00077EC6">
        <w:rPr>
          <w:sz w:val="20"/>
          <w:szCs w:val="20"/>
        </w:rPr>
        <w:t>.</w:t>
      </w:r>
    </w:p>
    <w:p w:rsidR="00AD5322" w:rsidRPr="00077EC6" w:rsidRDefault="00413009" w:rsidP="0031530C">
      <w:pPr>
        <w:tabs>
          <w:tab w:val="left" w:pos="360"/>
          <w:tab w:val="left" w:pos="1980"/>
          <w:tab w:val="left" w:pos="3960"/>
          <w:tab w:val="left" w:pos="5940"/>
        </w:tabs>
        <w:jc w:val="center"/>
        <w:rPr>
          <w:sz w:val="20"/>
          <w:szCs w:val="20"/>
        </w:rPr>
      </w:pPr>
      <w:r>
        <w:rPr>
          <w:noProof/>
          <w:sz w:val="20"/>
          <w:szCs w:val="20"/>
        </w:rPr>
        <w:lastRenderedPageBreak/>
        <w:drawing>
          <wp:inline distT="0" distB="0" distL="0" distR="0">
            <wp:extent cx="2162175" cy="11715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62175" cy="1171575"/>
                    </a:xfrm>
                    <a:prstGeom prst="rect">
                      <a:avLst/>
                    </a:prstGeom>
                    <a:noFill/>
                    <a:ln>
                      <a:noFill/>
                    </a:ln>
                  </pic:spPr>
                </pic:pic>
              </a:graphicData>
            </a:graphic>
          </wp:inline>
        </w:drawing>
      </w:r>
    </w:p>
    <w:p w:rsidR="00CC7D89" w:rsidRPr="00077EC6" w:rsidRDefault="00AD5322" w:rsidP="0031530C">
      <w:pPr>
        <w:tabs>
          <w:tab w:val="left" w:pos="360"/>
          <w:tab w:val="left" w:pos="1980"/>
          <w:tab w:val="left" w:pos="3960"/>
          <w:tab w:val="left" w:pos="5940"/>
        </w:tabs>
        <w:rPr>
          <w:sz w:val="20"/>
          <w:szCs w:val="20"/>
        </w:rPr>
      </w:pPr>
      <w:r w:rsidRPr="00077EC6">
        <w:rPr>
          <w:b/>
          <w:sz w:val="20"/>
          <w:szCs w:val="20"/>
        </w:rPr>
        <w:tab/>
      </w:r>
      <w:r w:rsidR="00CC7D89" w:rsidRPr="00077EC6">
        <w:rPr>
          <w:b/>
          <w:sz w:val="20"/>
          <w:szCs w:val="20"/>
        </w:rPr>
        <w:t xml:space="preserve">A. </w:t>
      </w:r>
      <w:r w:rsidR="000633A1" w:rsidRPr="00077EC6">
        <w:rPr>
          <w:b/>
          <w:position w:val="-22"/>
          <w:sz w:val="20"/>
          <w:szCs w:val="20"/>
        </w:rPr>
        <w:object w:dxaOrig="999" w:dyaOrig="560">
          <v:shape id="_x0000_i1053" type="#_x0000_t75" style="width:50.25pt;height:27.75pt" o:ole="">
            <v:imagedata r:id="rId64" o:title=""/>
          </v:shape>
          <o:OLEObject Type="Embed" ProgID="Equation.DSMT4" ShapeID="_x0000_i1053" DrawAspect="Content" ObjectID="_1624863850" r:id="rId65"/>
        </w:object>
      </w:r>
      <w:r w:rsidR="00CC7D89" w:rsidRPr="00077EC6">
        <w:rPr>
          <w:sz w:val="20"/>
          <w:szCs w:val="20"/>
        </w:rPr>
        <w:tab/>
      </w:r>
      <w:r w:rsidR="00CC7D89" w:rsidRPr="00077EC6">
        <w:rPr>
          <w:b/>
          <w:sz w:val="20"/>
          <w:szCs w:val="20"/>
        </w:rPr>
        <w:t xml:space="preserve">B. </w:t>
      </w:r>
      <w:r w:rsidR="000633A1" w:rsidRPr="00077EC6">
        <w:rPr>
          <w:b/>
          <w:position w:val="-6"/>
          <w:sz w:val="20"/>
          <w:szCs w:val="20"/>
        </w:rPr>
        <w:object w:dxaOrig="840" w:dyaOrig="260">
          <v:shape id="_x0000_i1054" type="#_x0000_t75" style="width:42pt;height:12.75pt" o:ole="">
            <v:imagedata r:id="rId66" o:title=""/>
          </v:shape>
          <o:OLEObject Type="Embed" ProgID="Equation.DSMT4" ShapeID="_x0000_i1054" DrawAspect="Content" ObjectID="_1624863851" r:id="rId67"/>
        </w:object>
      </w:r>
      <w:r w:rsidRPr="00077EC6">
        <w:rPr>
          <w:sz w:val="20"/>
          <w:szCs w:val="20"/>
        </w:rPr>
        <w:tab/>
      </w:r>
      <w:r w:rsidR="00CC7D89" w:rsidRPr="00077EC6">
        <w:rPr>
          <w:b/>
          <w:sz w:val="20"/>
          <w:szCs w:val="20"/>
        </w:rPr>
        <w:t xml:space="preserve">C. </w:t>
      </w:r>
      <w:r w:rsidR="000633A1" w:rsidRPr="00077EC6">
        <w:rPr>
          <w:b/>
          <w:position w:val="-6"/>
          <w:sz w:val="20"/>
          <w:szCs w:val="20"/>
        </w:rPr>
        <w:object w:dxaOrig="840" w:dyaOrig="240">
          <v:shape id="_x0000_i1055" type="#_x0000_t75" style="width:42pt;height:12pt" o:ole="">
            <v:imagedata r:id="rId68" o:title=""/>
          </v:shape>
          <o:OLEObject Type="Embed" ProgID="Equation.DSMT4" ShapeID="_x0000_i1055" DrawAspect="Content" ObjectID="_1624863852" r:id="rId69"/>
        </w:object>
      </w:r>
      <w:r w:rsidRPr="00077EC6">
        <w:rPr>
          <w:b/>
          <w:sz w:val="20"/>
          <w:szCs w:val="20"/>
        </w:rPr>
        <w:tab/>
      </w:r>
      <w:r w:rsidR="00CC7D89" w:rsidRPr="00077EC6">
        <w:rPr>
          <w:b/>
          <w:sz w:val="20"/>
          <w:szCs w:val="20"/>
        </w:rPr>
        <w:t xml:space="preserve">D. </w:t>
      </w:r>
      <w:r w:rsidR="000633A1" w:rsidRPr="00077EC6">
        <w:rPr>
          <w:b/>
          <w:position w:val="-22"/>
          <w:sz w:val="20"/>
          <w:szCs w:val="20"/>
        </w:rPr>
        <w:object w:dxaOrig="980" w:dyaOrig="560">
          <v:shape id="_x0000_i1056" type="#_x0000_t75" style="width:48.75pt;height:27.75pt" o:ole="">
            <v:imagedata r:id="rId70" o:title=""/>
          </v:shape>
          <o:OLEObject Type="Embed" ProgID="Equation.DSMT4" ShapeID="_x0000_i1056" DrawAspect="Content" ObjectID="_1624863853" r:id="rId71"/>
        </w:object>
      </w:r>
    </w:p>
    <w:tbl>
      <w:tblPr>
        <w:tblW w:w="0" w:type="auto"/>
        <w:tblLook w:val="04A0" w:firstRow="1" w:lastRow="0" w:firstColumn="1" w:lastColumn="0" w:noHBand="0" w:noVBand="1"/>
      </w:tblPr>
      <w:tblGrid>
        <w:gridCol w:w="4795"/>
        <w:gridCol w:w="353"/>
        <w:gridCol w:w="2988"/>
      </w:tblGrid>
      <w:tr w:rsidR="003D5D33" w:rsidRPr="00077EC6" w:rsidTr="0031530C">
        <w:tc>
          <w:tcPr>
            <w:tcW w:w="5148" w:type="dxa"/>
            <w:gridSpan w:val="2"/>
            <w:shd w:val="clear" w:color="auto" w:fill="auto"/>
          </w:tcPr>
          <w:p w:rsidR="000633A1" w:rsidRPr="00077EC6" w:rsidRDefault="000633A1" w:rsidP="0031530C">
            <w:pPr>
              <w:tabs>
                <w:tab w:val="left" w:pos="360"/>
                <w:tab w:val="left" w:pos="1980"/>
                <w:tab w:val="left" w:pos="3960"/>
                <w:tab w:val="left" w:pos="5940"/>
              </w:tabs>
              <w:jc w:val="both"/>
              <w:rPr>
                <w:sz w:val="20"/>
                <w:szCs w:val="20"/>
              </w:rPr>
            </w:pPr>
            <w:r w:rsidRPr="00077EC6">
              <w:rPr>
                <w:b/>
                <w:sz w:val="20"/>
                <w:szCs w:val="20"/>
                <w:lang w:val="fr-FR"/>
              </w:rPr>
              <w:t xml:space="preserve">Câu </w:t>
            </w:r>
            <w:r w:rsidR="005C086A" w:rsidRPr="00077EC6">
              <w:rPr>
                <w:b/>
                <w:sz w:val="20"/>
                <w:szCs w:val="20"/>
                <w:lang w:val="fr-FR"/>
              </w:rPr>
              <w:t>14</w:t>
            </w:r>
            <w:r w:rsidRPr="00077EC6">
              <w:rPr>
                <w:b/>
                <w:sz w:val="20"/>
                <w:szCs w:val="20"/>
                <w:lang w:val="fr-FR"/>
              </w:rPr>
              <w:t>5.</w:t>
            </w:r>
            <w:r w:rsidRPr="00077EC6">
              <w:rPr>
                <w:sz w:val="20"/>
                <w:szCs w:val="20"/>
                <w:lang w:val="fr-FR"/>
              </w:rPr>
              <w:t xml:space="preserve"> </w:t>
            </w:r>
            <w:r w:rsidRPr="00077EC6">
              <w:rPr>
                <w:sz w:val="20"/>
                <w:szCs w:val="20"/>
              </w:rPr>
              <w:t xml:space="preserve">Một hộp không nắp được làm từ một mảnh các tông theo hình vẽ. Hộp có đáy là một hình vuông cạnh </w:t>
            </w:r>
            <w:r w:rsidRPr="00077EC6">
              <w:rPr>
                <w:position w:val="-12"/>
                <w:sz w:val="20"/>
                <w:szCs w:val="20"/>
              </w:rPr>
              <w:object w:dxaOrig="620" w:dyaOrig="340">
                <v:shape id="_x0000_i1057" type="#_x0000_t75" style="width:30.75pt;height:17.25pt" o:ole="">
                  <v:imagedata r:id="rId72" o:title=""/>
                </v:shape>
                <o:OLEObject Type="Embed" ProgID="Equation.DSMT4" ShapeID="_x0000_i1057" DrawAspect="Content" ObjectID="_1624863854" r:id="rId73"/>
              </w:object>
            </w:r>
            <w:r w:rsidRPr="00077EC6">
              <w:rPr>
                <w:sz w:val="20"/>
                <w:szCs w:val="20"/>
              </w:rPr>
              <w:t xml:space="preserve"> , chiều cao là </w:t>
            </w:r>
            <w:r w:rsidRPr="00077EC6">
              <w:rPr>
                <w:position w:val="-12"/>
                <w:sz w:val="20"/>
                <w:szCs w:val="20"/>
              </w:rPr>
              <w:object w:dxaOrig="600" w:dyaOrig="340">
                <v:shape id="_x0000_i1058" type="#_x0000_t75" style="width:30pt;height:17.25pt" o:ole="">
                  <v:imagedata r:id="rId74" o:title=""/>
                </v:shape>
                <o:OLEObject Type="Embed" ProgID="Equation.DSMT4" ShapeID="_x0000_i1058" DrawAspect="Content" ObjectID="_1624863855" r:id="rId75"/>
              </w:object>
            </w:r>
            <w:r w:rsidRPr="00077EC6">
              <w:rPr>
                <w:sz w:val="20"/>
                <w:szCs w:val="20"/>
              </w:rPr>
              <w:t xml:space="preserve"> và thể tích là </w:t>
            </w:r>
            <w:r w:rsidR="003D5D33" w:rsidRPr="00077EC6">
              <w:rPr>
                <w:position w:val="-6"/>
                <w:sz w:val="20"/>
                <w:szCs w:val="20"/>
              </w:rPr>
              <w:object w:dxaOrig="780" w:dyaOrig="279">
                <v:shape id="_x0000_i1059" type="#_x0000_t75" style="width:39pt;height:14.25pt" o:ole="">
                  <v:imagedata r:id="rId76" o:title=""/>
                </v:shape>
                <o:OLEObject Type="Embed" ProgID="Equation.DSMT4" ShapeID="_x0000_i1059" DrawAspect="Content" ObjectID="_1624863856" r:id="rId77"/>
              </w:object>
            </w:r>
            <w:r w:rsidR="003D5D33" w:rsidRPr="00077EC6">
              <w:rPr>
                <w:sz w:val="20"/>
                <w:szCs w:val="20"/>
              </w:rPr>
              <w:t xml:space="preserve"> </w:t>
            </w:r>
            <w:r w:rsidRPr="00077EC6">
              <w:rPr>
                <w:sz w:val="20"/>
                <w:szCs w:val="20"/>
              </w:rPr>
              <w:t xml:space="preserve">Tìm độ dài cạnh hình vuông </w:t>
            </w:r>
            <w:r w:rsidRPr="00077EC6">
              <w:rPr>
                <w:position w:val="-6"/>
                <w:sz w:val="20"/>
                <w:szCs w:val="20"/>
              </w:rPr>
              <w:object w:dxaOrig="200" w:dyaOrig="200">
                <v:shape id="_x0000_i1060" type="#_x0000_t75" style="width:9.75pt;height:9.75pt" o:ole="">
                  <v:imagedata r:id="rId78" o:title=""/>
                </v:shape>
                <o:OLEObject Type="Embed" ProgID="Equation.DSMT4" ShapeID="_x0000_i1060" DrawAspect="Content" ObjectID="_1624863857" r:id="rId79"/>
              </w:object>
            </w:r>
            <w:r w:rsidRPr="00077EC6">
              <w:rPr>
                <w:sz w:val="20"/>
                <w:szCs w:val="20"/>
              </w:rPr>
              <w:t xml:space="preserve"> sao cho chiếc hộp làm ra tốn ít bìa các tông nhất.</w:t>
            </w:r>
          </w:p>
          <w:p w:rsidR="003D5D33" w:rsidRPr="00077EC6" w:rsidRDefault="003D5D33" w:rsidP="0031530C">
            <w:pPr>
              <w:tabs>
                <w:tab w:val="left" w:pos="360"/>
                <w:tab w:val="left" w:pos="1980"/>
                <w:tab w:val="left" w:pos="3960"/>
                <w:tab w:val="left" w:pos="5940"/>
              </w:tabs>
              <w:jc w:val="both"/>
              <w:rPr>
                <w:sz w:val="20"/>
                <w:szCs w:val="20"/>
              </w:rPr>
            </w:pPr>
            <w:r w:rsidRPr="00077EC6">
              <w:rPr>
                <w:sz w:val="20"/>
                <w:szCs w:val="20"/>
              </w:rPr>
              <w:t xml:space="preserve"> </w:t>
            </w:r>
            <w:r w:rsidRPr="00077EC6">
              <w:rPr>
                <w:sz w:val="20"/>
                <w:szCs w:val="20"/>
              </w:rPr>
              <w:tab/>
            </w:r>
            <w:r w:rsidRPr="00077EC6">
              <w:rPr>
                <w:b/>
                <w:sz w:val="20"/>
                <w:szCs w:val="20"/>
              </w:rPr>
              <w:t xml:space="preserve">A. </w:t>
            </w:r>
            <w:r w:rsidRPr="00077EC6">
              <w:rPr>
                <w:position w:val="-6"/>
                <w:sz w:val="20"/>
                <w:szCs w:val="20"/>
              </w:rPr>
              <w:object w:dxaOrig="840" w:dyaOrig="260">
                <v:shape id="_x0000_i1061" type="#_x0000_t75" style="width:42pt;height:12.75pt" o:ole="">
                  <v:imagedata r:id="rId80" o:title=""/>
                </v:shape>
                <o:OLEObject Type="Embed" ProgID="Equation.DSMT4" ShapeID="_x0000_i1061" DrawAspect="Content" ObjectID="_1624863858" r:id="rId81"/>
              </w:object>
            </w:r>
            <w:r w:rsidRPr="00077EC6">
              <w:rPr>
                <w:sz w:val="20"/>
                <w:szCs w:val="20"/>
              </w:rPr>
              <w:t xml:space="preserve"> </w:t>
            </w:r>
            <w:r w:rsidRPr="00077EC6">
              <w:rPr>
                <w:sz w:val="20"/>
                <w:szCs w:val="20"/>
              </w:rPr>
              <w:tab/>
            </w:r>
            <w:r w:rsidRPr="00077EC6">
              <w:rPr>
                <w:b/>
                <w:sz w:val="20"/>
                <w:szCs w:val="20"/>
              </w:rPr>
              <w:t xml:space="preserve">B. </w:t>
            </w:r>
            <w:r w:rsidRPr="00077EC6">
              <w:rPr>
                <w:position w:val="-6"/>
                <w:sz w:val="20"/>
                <w:szCs w:val="20"/>
              </w:rPr>
              <w:object w:dxaOrig="840" w:dyaOrig="260">
                <v:shape id="_x0000_i1062" type="#_x0000_t75" style="width:42pt;height:12.75pt" o:ole="">
                  <v:imagedata r:id="rId82" o:title=""/>
                </v:shape>
                <o:OLEObject Type="Embed" ProgID="Equation.DSMT4" ShapeID="_x0000_i1062" DrawAspect="Content" ObjectID="_1624863859" r:id="rId83"/>
              </w:object>
            </w:r>
            <w:r w:rsidRPr="00077EC6">
              <w:rPr>
                <w:sz w:val="20"/>
                <w:szCs w:val="20"/>
              </w:rPr>
              <w:t xml:space="preserve"> </w:t>
            </w:r>
          </w:p>
          <w:p w:rsidR="003D5D33" w:rsidRPr="00077EC6" w:rsidRDefault="003D5D33" w:rsidP="0031530C">
            <w:pPr>
              <w:tabs>
                <w:tab w:val="left" w:pos="360"/>
                <w:tab w:val="left" w:pos="1980"/>
                <w:tab w:val="left" w:pos="3960"/>
                <w:tab w:val="left" w:pos="5940"/>
              </w:tabs>
              <w:jc w:val="both"/>
              <w:rPr>
                <w:b/>
                <w:sz w:val="20"/>
                <w:szCs w:val="20"/>
                <w:lang w:val="fr-FR"/>
              </w:rPr>
            </w:pPr>
            <w:r w:rsidRPr="00077EC6">
              <w:rPr>
                <w:sz w:val="20"/>
                <w:szCs w:val="20"/>
              </w:rPr>
              <w:tab/>
            </w:r>
            <w:r w:rsidRPr="00077EC6">
              <w:rPr>
                <w:b/>
                <w:sz w:val="20"/>
                <w:szCs w:val="20"/>
              </w:rPr>
              <w:t xml:space="preserve">C. </w:t>
            </w:r>
            <w:r w:rsidRPr="00077EC6">
              <w:rPr>
                <w:position w:val="-6"/>
                <w:sz w:val="20"/>
                <w:szCs w:val="20"/>
              </w:rPr>
              <w:object w:dxaOrig="840" w:dyaOrig="240">
                <v:shape id="_x0000_i1063" type="#_x0000_t75" style="width:42pt;height:12pt" o:ole="">
                  <v:imagedata r:id="rId84" o:title=""/>
                </v:shape>
                <o:OLEObject Type="Embed" ProgID="Equation.DSMT4" ShapeID="_x0000_i1063" DrawAspect="Content" ObjectID="_1624863860" r:id="rId85"/>
              </w:object>
            </w:r>
            <w:r w:rsidRPr="00077EC6">
              <w:rPr>
                <w:sz w:val="20"/>
                <w:szCs w:val="20"/>
              </w:rPr>
              <w:t xml:space="preserve"> </w:t>
            </w:r>
            <w:r w:rsidRPr="00077EC6">
              <w:rPr>
                <w:sz w:val="20"/>
                <w:szCs w:val="20"/>
              </w:rPr>
              <w:tab/>
            </w:r>
            <w:r w:rsidRPr="00077EC6">
              <w:rPr>
                <w:b/>
                <w:sz w:val="20"/>
                <w:szCs w:val="20"/>
              </w:rPr>
              <w:t xml:space="preserve">D. </w:t>
            </w:r>
            <w:r w:rsidRPr="00077EC6">
              <w:rPr>
                <w:position w:val="-6"/>
                <w:sz w:val="20"/>
                <w:szCs w:val="20"/>
              </w:rPr>
              <w:object w:dxaOrig="940" w:dyaOrig="260">
                <v:shape id="_x0000_i1064" type="#_x0000_t75" style="width:47.25pt;height:12.75pt" o:ole="">
                  <v:imagedata r:id="rId86" o:title=""/>
                </v:shape>
                <o:OLEObject Type="Embed" ProgID="Equation.DSMT4" ShapeID="_x0000_i1064" DrawAspect="Content" ObjectID="_1624863861" r:id="rId87"/>
              </w:object>
            </w:r>
          </w:p>
          <w:p w:rsidR="000633A1" w:rsidRPr="00077EC6" w:rsidRDefault="000633A1" w:rsidP="0031530C">
            <w:pPr>
              <w:tabs>
                <w:tab w:val="left" w:pos="360"/>
                <w:tab w:val="left" w:pos="1980"/>
                <w:tab w:val="left" w:pos="3960"/>
                <w:tab w:val="left" w:pos="5940"/>
              </w:tabs>
              <w:jc w:val="both"/>
              <w:rPr>
                <w:sz w:val="20"/>
                <w:szCs w:val="20"/>
              </w:rPr>
            </w:pPr>
          </w:p>
        </w:tc>
        <w:tc>
          <w:tcPr>
            <w:tcW w:w="2988" w:type="dxa"/>
            <w:shd w:val="clear" w:color="auto" w:fill="auto"/>
          </w:tcPr>
          <w:p w:rsidR="000633A1" w:rsidRPr="00077EC6" w:rsidRDefault="00413009" w:rsidP="0031530C">
            <w:pPr>
              <w:tabs>
                <w:tab w:val="left" w:pos="360"/>
                <w:tab w:val="left" w:pos="2040"/>
                <w:tab w:val="left" w:pos="3960"/>
                <w:tab w:val="left" w:pos="6000"/>
              </w:tabs>
              <w:jc w:val="right"/>
              <w:rPr>
                <w:sz w:val="20"/>
                <w:szCs w:val="20"/>
              </w:rPr>
            </w:pPr>
            <w:r>
              <w:rPr>
                <w:noProof/>
                <w:sz w:val="20"/>
                <w:szCs w:val="20"/>
              </w:rPr>
              <w:drawing>
                <wp:inline distT="0" distB="0" distL="0" distR="0">
                  <wp:extent cx="1600200" cy="1371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600200" cy="1371600"/>
                          </a:xfrm>
                          <a:prstGeom prst="rect">
                            <a:avLst/>
                          </a:prstGeom>
                          <a:noFill/>
                          <a:ln>
                            <a:noFill/>
                          </a:ln>
                        </pic:spPr>
                      </pic:pic>
                    </a:graphicData>
                  </a:graphic>
                </wp:inline>
              </w:drawing>
            </w:r>
          </w:p>
        </w:tc>
      </w:tr>
      <w:tr w:rsidR="001F0EB5" w:rsidRPr="00077EC6" w:rsidTr="0031530C">
        <w:tc>
          <w:tcPr>
            <w:tcW w:w="4795" w:type="dxa"/>
            <w:shd w:val="clear" w:color="auto" w:fill="auto"/>
          </w:tcPr>
          <w:p w:rsidR="001F0EB5" w:rsidRPr="00077EC6" w:rsidRDefault="001F0EB5" w:rsidP="0031530C">
            <w:pPr>
              <w:tabs>
                <w:tab w:val="left" w:pos="360"/>
                <w:tab w:val="left" w:pos="1980"/>
                <w:tab w:val="left" w:pos="3960"/>
                <w:tab w:val="left" w:pos="5940"/>
              </w:tabs>
              <w:jc w:val="both"/>
              <w:rPr>
                <w:sz w:val="20"/>
                <w:szCs w:val="20"/>
              </w:rPr>
            </w:pPr>
            <w:r w:rsidRPr="00077EC6">
              <w:rPr>
                <w:b/>
                <w:sz w:val="20"/>
                <w:szCs w:val="20"/>
                <w:lang w:val="fr-FR"/>
              </w:rPr>
              <w:t xml:space="preserve">Câu </w:t>
            </w:r>
            <w:r w:rsidR="005C086A" w:rsidRPr="00077EC6">
              <w:rPr>
                <w:b/>
                <w:sz w:val="20"/>
                <w:szCs w:val="20"/>
                <w:lang w:val="fr-FR"/>
              </w:rPr>
              <w:t>14</w:t>
            </w:r>
            <w:r w:rsidRPr="00077EC6">
              <w:rPr>
                <w:b/>
                <w:sz w:val="20"/>
                <w:szCs w:val="20"/>
                <w:lang w:val="fr-FR"/>
              </w:rPr>
              <w:t>6.</w:t>
            </w:r>
            <w:r w:rsidRPr="00077EC6">
              <w:rPr>
                <w:sz w:val="20"/>
                <w:szCs w:val="20"/>
                <w:lang w:val="fr-FR"/>
              </w:rPr>
              <w:t xml:space="preserve"> </w:t>
            </w:r>
            <w:r w:rsidRPr="00077EC6">
              <w:rPr>
                <w:sz w:val="20"/>
                <w:szCs w:val="20"/>
              </w:rPr>
              <w:t xml:space="preserve">Một người đã cắt tấm bìa các tông và đặt kích thước như hình vẽ. Sau đó bạn ấy gấp theo đường nét đứt thành cái hộp hình hộp chữ nhật. Hình hộp có đáy là hình vuông cạnh </w:t>
            </w:r>
            <w:r w:rsidRPr="00077EC6">
              <w:rPr>
                <w:position w:val="-12"/>
                <w:sz w:val="20"/>
                <w:szCs w:val="20"/>
              </w:rPr>
              <w:object w:dxaOrig="600" w:dyaOrig="340">
                <v:shape id="_x0000_i1065" type="#_x0000_t75" style="width:30pt;height:17.25pt" o:ole="">
                  <v:imagedata r:id="rId89" o:title=""/>
                </v:shape>
                <o:OLEObject Type="Embed" ProgID="Equation.DSMT4" ShapeID="_x0000_i1065" DrawAspect="Content" ObjectID="_1624863862" r:id="rId90"/>
              </w:object>
            </w:r>
            <w:r w:rsidRPr="00077EC6">
              <w:rPr>
                <w:sz w:val="20"/>
                <w:szCs w:val="20"/>
              </w:rPr>
              <w:t xml:space="preserve">, chiều cao </w:t>
            </w:r>
            <w:r w:rsidRPr="00077EC6">
              <w:rPr>
                <w:position w:val="-12"/>
                <w:sz w:val="20"/>
                <w:szCs w:val="20"/>
              </w:rPr>
              <w:object w:dxaOrig="600" w:dyaOrig="340">
                <v:shape id="_x0000_i1066" type="#_x0000_t75" style="width:30pt;height:17.25pt" o:ole="">
                  <v:imagedata r:id="rId91" o:title=""/>
                </v:shape>
                <o:OLEObject Type="Embed" ProgID="Equation.DSMT4" ShapeID="_x0000_i1066" DrawAspect="Content" ObjectID="_1624863863" r:id="rId92"/>
              </w:object>
            </w:r>
            <w:r w:rsidRPr="00077EC6">
              <w:rPr>
                <w:sz w:val="20"/>
                <w:szCs w:val="20"/>
              </w:rPr>
              <w:t xml:space="preserve"> và diện tích toàn phần bằng </w:t>
            </w:r>
            <w:r w:rsidRPr="00077EC6">
              <w:rPr>
                <w:position w:val="-6"/>
                <w:sz w:val="20"/>
                <w:szCs w:val="20"/>
              </w:rPr>
              <w:object w:dxaOrig="420" w:dyaOrig="279">
                <v:shape id="_x0000_i1067" type="#_x0000_t75" style="width:21pt;height:14.25pt" o:ole="">
                  <v:imagedata r:id="rId93" o:title=""/>
                </v:shape>
                <o:OLEObject Type="Embed" ProgID="Equation.DSMT4" ShapeID="_x0000_i1067" DrawAspect="Content" ObjectID="_1624863864" r:id="rId94"/>
              </w:object>
            </w:r>
            <w:r w:rsidRPr="00077EC6">
              <w:rPr>
                <w:sz w:val="20"/>
                <w:szCs w:val="20"/>
              </w:rPr>
              <w:t xml:space="preserve">. Tổng </w:t>
            </w:r>
            <w:r w:rsidRPr="00077EC6">
              <w:rPr>
                <w:position w:val="-12"/>
                <w:sz w:val="20"/>
                <w:szCs w:val="20"/>
              </w:rPr>
              <w:object w:dxaOrig="620" w:dyaOrig="340">
                <v:shape id="_x0000_i1068" type="#_x0000_t75" style="width:30.75pt;height:17.25pt" o:ole="">
                  <v:imagedata r:id="rId95" o:title=""/>
                </v:shape>
                <o:OLEObject Type="Embed" ProgID="Equation.DSMT4" ShapeID="_x0000_i1068" DrawAspect="Content" ObjectID="_1624863865" r:id="rId96"/>
              </w:object>
            </w:r>
            <w:r w:rsidRPr="00077EC6">
              <w:rPr>
                <w:position w:val="-18"/>
                <w:sz w:val="20"/>
                <w:szCs w:val="20"/>
              </w:rPr>
              <w:t xml:space="preserve"> </w:t>
            </w:r>
            <w:r w:rsidRPr="00077EC6">
              <w:rPr>
                <w:sz w:val="20"/>
                <w:szCs w:val="20"/>
              </w:rPr>
              <w:t>bằng bao nhiêu để thể tích hộp là lớn nhất.</w:t>
            </w:r>
          </w:p>
        </w:tc>
        <w:tc>
          <w:tcPr>
            <w:tcW w:w="3341" w:type="dxa"/>
            <w:gridSpan w:val="2"/>
            <w:shd w:val="clear" w:color="auto" w:fill="auto"/>
          </w:tcPr>
          <w:p w:rsidR="001F0EB5" w:rsidRPr="00077EC6" w:rsidRDefault="00413009" w:rsidP="0031530C">
            <w:pPr>
              <w:tabs>
                <w:tab w:val="left" w:pos="360"/>
                <w:tab w:val="left" w:pos="2040"/>
                <w:tab w:val="left" w:pos="3960"/>
                <w:tab w:val="left" w:pos="6000"/>
              </w:tabs>
              <w:jc w:val="right"/>
              <w:rPr>
                <w:sz w:val="20"/>
                <w:szCs w:val="20"/>
              </w:rPr>
            </w:pPr>
            <w:r>
              <w:rPr>
                <w:noProof/>
                <w:sz w:val="20"/>
                <w:szCs w:val="20"/>
              </w:rPr>
              <mc:AlternateContent>
                <mc:Choice Requires="wpc">
                  <w:drawing>
                    <wp:inline distT="0" distB="0" distL="0" distR="0">
                      <wp:extent cx="1984375" cy="1198880"/>
                      <wp:effectExtent l="0" t="0" r="0" b="2540"/>
                      <wp:docPr id="495" name="Canvas 4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3" name="Freeform 497"/>
                              <wps:cNvSpPr>
                                <a:spLocks noEditPoints="1"/>
                              </wps:cNvSpPr>
                              <wps:spPr bwMode="auto">
                                <a:xfrm>
                                  <a:off x="269240" y="252095"/>
                                  <a:ext cx="723265" cy="7620"/>
                                </a:xfrm>
                                <a:custGeom>
                                  <a:avLst/>
                                  <a:gdLst>
                                    <a:gd name="T0" fmla="*/ 0 w 1139"/>
                                    <a:gd name="T1" fmla="*/ 0 h 12"/>
                                    <a:gd name="T2" fmla="*/ 73 w 1139"/>
                                    <a:gd name="T3" fmla="*/ 0 h 12"/>
                                    <a:gd name="T4" fmla="*/ 73 w 1139"/>
                                    <a:gd name="T5" fmla="*/ 12 h 12"/>
                                    <a:gd name="T6" fmla="*/ 0 w 1139"/>
                                    <a:gd name="T7" fmla="*/ 12 h 12"/>
                                    <a:gd name="T8" fmla="*/ 0 w 1139"/>
                                    <a:gd name="T9" fmla="*/ 0 h 12"/>
                                    <a:gd name="T10" fmla="*/ 121 w 1139"/>
                                    <a:gd name="T11" fmla="*/ 0 h 12"/>
                                    <a:gd name="T12" fmla="*/ 194 w 1139"/>
                                    <a:gd name="T13" fmla="*/ 0 h 12"/>
                                    <a:gd name="T14" fmla="*/ 194 w 1139"/>
                                    <a:gd name="T15" fmla="*/ 12 h 12"/>
                                    <a:gd name="T16" fmla="*/ 121 w 1139"/>
                                    <a:gd name="T17" fmla="*/ 12 h 12"/>
                                    <a:gd name="T18" fmla="*/ 121 w 1139"/>
                                    <a:gd name="T19" fmla="*/ 0 h 12"/>
                                    <a:gd name="T20" fmla="*/ 242 w 1139"/>
                                    <a:gd name="T21" fmla="*/ 0 h 12"/>
                                    <a:gd name="T22" fmla="*/ 315 w 1139"/>
                                    <a:gd name="T23" fmla="*/ 0 h 12"/>
                                    <a:gd name="T24" fmla="*/ 315 w 1139"/>
                                    <a:gd name="T25" fmla="*/ 12 h 12"/>
                                    <a:gd name="T26" fmla="*/ 242 w 1139"/>
                                    <a:gd name="T27" fmla="*/ 12 h 12"/>
                                    <a:gd name="T28" fmla="*/ 242 w 1139"/>
                                    <a:gd name="T29" fmla="*/ 0 h 12"/>
                                    <a:gd name="T30" fmla="*/ 363 w 1139"/>
                                    <a:gd name="T31" fmla="*/ 0 h 12"/>
                                    <a:gd name="T32" fmla="*/ 436 w 1139"/>
                                    <a:gd name="T33" fmla="*/ 0 h 12"/>
                                    <a:gd name="T34" fmla="*/ 436 w 1139"/>
                                    <a:gd name="T35" fmla="*/ 12 h 12"/>
                                    <a:gd name="T36" fmla="*/ 363 w 1139"/>
                                    <a:gd name="T37" fmla="*/ 12 h 12"/>
                                    <a:gd name="T38" fmla="*/ 363 w 1139"/>
                                    <a:gd name="T39" fmla="*/ 0 h 12"/>
                                    <a:gd name="T40" fmla="*/ 484 w 1139"/>
                                    <a:gd name="T41" fmla="*/ 0 h 12"/>
                                    <a:gd name="T42" fmla="*/ 557 w 1139"/>
                                    <a:gd name="T43" fmla="*/ 0 h 12"/>
                                    <a:gd name="T44" fmla="*/ 557 w 1139"/>
                                    <a:gd name="T45" fmla="*/ 12 h 12"/>
                                    <a:gd name="T46" fmla="*/ 484 w 1139"/>
                                    <a:gd name="T47" fmla="*/ 12 h 12"/>
                                    <a:gd name="T48" fmla="*/ 484 w 1139"/>
                                    <a:gd name="T49" fmla="*/ 0 h 12"/>
                                    <a:gd name="T50" fmla="*/ 606 w 1139"/>
                                    <a:gd name="T51" fmla="*/ 0 h 12"/>
                                    <a:gd name="T52" fmla="*/ 678 w 1139"/>
                                    <a:gd name="T53" fmla="*/ 0 h 12"/>
                                    <a:gd name="T54" fmla="*/ 678 w 1139"/>
                                    <a:gd name="T55" fmla="*/ 12 h 12"/>
                                    <a:gd name="T56" fmla="*/ 606 w 1139"/>
                                    <a:gd name="T57" fmla="*/ 12 h 12"/>
                                    <a:gd name="T58" fmla="*/ 606 w 1139"/>
                                    <a:gd name="T59" fmla="*/ 0 h 12"/>
                                    <a:gd name="T60" fmla="*/ 727 w 1139"/>
                                    <a:gd name="T61" fmla="*/ 0 h 12"/>
                                    <a:gd name="T62" fmla="*/ 799 w 1139"/>
                                    <a:gd name="T63" fmla="*/ 0 h 12"/>
                                    <a:gd name="T64" fmla="*/ 799 w 1139"/>
                                    <a:gd name="T65" fmla="*/ 12 h 12"/>
                                    <a:gd name="T66" fmla="*/ 727 w 1139"/>
                                    <a:gd name="T67" fmla="*/ 12 h 12"/>
                                    <a:gd name="T68" fmla="*/ 727 w 1139"/>
                                    <a:gd name="T69" fmla="*/ 0 h 12"/>
                                    <a:gd name="T70" fmla="*/ 848 w 1139"/>
                                    <a:gd name="T71" fmla="*/ 0 h 12"/>
                                    <a:gd name="T72" fmla="*/ 921 w 1139"/>
                                    <a:gd name="T73" fmla="*/ 0 h 12"/>
                                    <a:gd name="T74" fmla="*/ 921 w 1139"/>
                                    <a:gd name="T75" fmla="*/ 12 h 12"/>
                                    <a:gd name="T76" fmla="*/ 848 w 1139"/>
                                    <a:gd name="T77" fmla="*/ 12 h 12"/>
                                    <a:gd name="T78" fmla="*/ 848 w 1139"/>
                                    <a:gd name="T79" fmla="*/ 0 h 12"/>
                                    <a:gd name="T80" fmla="*/ 969 w 1139"/>
                                    <a:gd name="T81" fmla="*/ 0 h 12"/>
                                    <a:gd name="T82" fmla="*/ 1042 w 1139"/>
                                    <a:gd name="T83" fmla="*/ 0 h 12"/>
                                    <a:gd name="T84" fmla="*/ 1042 w 1139"/>
                                    <a:gd name="T85" fmla="*/ 12 h 12"/>
                                    <a:gd name="T86" fmla="*/ 969 w 1139"/>
                                    <a:gd name="T87" fmla="*/ 12 h 12"/>
                                    <a:gd name="T88" fmla="*/ 969 w 1139"/>
                                    <a:gd name="T89" fmla="*/ 0 h 12"/>
                                    <a:gd name="T90" fmla="*/ 1090 w 1139"/>
                                    <a:gd name="T91" fmla="*/ 0 h 12"/>
                                    <a:gd name="T92" fmla="*/ 1139 w 1139"/>
                                    <a:gd name="T93" fmla="*/ 0 h 12"/>
                                    <a:gd name="T94" fmla="*/ 1139 w 1139"/>
                                    <a:gd name="T95" fmla="*/ 12 h 12"/>
                                    <a:gd name="T96" fmla="*/ 1090 w 1139"/>
                                    <a:gd name="T97" fmla="*/ 12 h 12"/>
                                    <a:gd name="T98" fmla="*/ 1090 w 1139"/>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139" h="12">
                                      <a:moveTo>
                                        <a:pt x="0" y="0"/>
                                      </a:moveTo>
                                      <a:lnTo>
                                        <a:pt x="73" y="0"/>
                                      </a:lnTo>
                                      <a:lnTo>
                                        <a:pt x="73" y="12"/>
                                      </a:lnTo>
                                      <a:lnTo>
                                        <a:pt x="0" y="12"/>
                                      </a:lnTo>
                                      <a:lnTo>
                                        <a:pt x="0" y="0"/>
                                      </a:lnTo>
                                      <a:close/>
                                      <a:moveTo>
                                        <a:pt x="121" y="0"/>
                                      </a:moveTo>
                                      <a:lnTo>
                                        <a:pt x="194" y="0"/>
                                      </a:lnTo>
                                      <a:lnTo>
                                        <a:pt x="194" y="12"/>
                                      </a:lnTo>
                                      <a:lnTo>
                                        <a:pt x="121" y="12"/>
                                      </a:lnTo>
                                      <a:lnTo>
                                        <a:pt x="121" y="0"/>
                                      </a:lnTo>
                                      <a:close/>
                                      <a:moveTo>
                                        <a:pt x="242" y="0"/>
                                      </a:moveTo>
                                      <a:lnTo>
                                        <a:pt x="315" y="0"/>
                                      </a:lnTo>
                                      <a:lnTo>
                                        <a:pt x="315" y="12"/>
                                      </a:lnTo>
                                      <a:lnTo>
                                        <a:pt x="242" y="12"/>
                                      </a:lnTo>
                                      <a:lnTo>
                                        <a:pt x="242" y="0"/>
                                      </a:lnTo>
                                      <a:close/>
                                      <a:moveTo>
                                        <a:pt x="363" y="0"/>
                                      </a:moveTo>
                                      <a:lnTo>
                                        <a:pt x="436" y="0"/>
                                      </a:lnTo>
                                      <a:lnTo>
                                        <a:pt x="436" y="12"/>
                                      </a:lnTo>
                                      <a:lnTo>
                                        <a:pt x="363" y="12"/>
                                      </a:lnTo>
                                      <a:lnTo>
                                        <a:pt x="363" y="0"/>
                                      </a:lnTo>
                                      <a:close/>
                                      <a:moveTo>
                                        <a:pt x="484" y="0"/>
                                      </a:moveTo>
                                      <a:lnTo>
                                        <a:pt x="557" y="0"/>
                                      </a:lnTo>
                                      <a:lnTo>
                                        <a:pt x="557" y="12"/>
                                      </a:lnTo>
                                      <a:lnTo>
                                        <a:pt x="484" y="12"/>
                                      </a:lnTo>
                                      <a:lnTo>
                                        <a:pt x="484" y="0"/>
                                      </a:lnTo>
                                      <a:close/>
                                      <a:moveTo>
                                        <a:pt x="606" y="0"/>
                                      </a:moveTo>
                                      <a:lnTo>
                                        <a:pt x="678" y="0"/>
                                      </a:lnTo>
                                      <a:lnTo>
                                        <a:pt x="678" y="12"/>
                                      </a:lnTo>
                                      <a:lnTo>
                                        <a:pt x="606" y="12"/>
                                      </a:lnTo>
                                      <a:lnTo>
                                        <a:pt x="606" y="0"/>
                                      </a:lnTo>
                                      <a:close/>
                                      <a:moveTo>
                                        <a:pt x="727" y="0"/>
                                      </a:moveTo>
                                      <a:lnTo>
                                        <a:pt x="799" y="0"/>
                                      </a:lnTo>
                                      <a:lnTo>
                                        <a:pt x="799" y="12"/>
                                      </a:lnTo>
                                      <a:lnTo>
                                        <a:pt x="727" y="12"/>
                                      </a:lnTo>
                                      <a:lnTo>
                                        <a:pt x="727" y="0"/>
                                      </a:lnTo>
                                      <a:close/>
                                      <a:moveTo>
                                        <a:pt x="848" y="0"/>
                                      </a:moveTo>
                                      <a:lnTo>
                                        <a:pt x="921" y="0"/>
                                      </a:lnTo>
                                      <a:lnTo>
                                        <a:pt x="921" y="12"/>
                                      </a:lnTo>
                                      <a:lnTo>
                                        <a:pt x="848" y="12"/>
                                      </a:lnTo>
                                      <a:lnTo>
                                        <a:pt x="848" y="0"/>
                                      </a:lnTo>
                                      <a:close/>
                                      <a:moveTo>
                                        <a:pt x="969" y="0"/>
                                      </a:moveTo>
                                      <a:lnTo>
                                        <a:pt x="1042" y="0"/>
                                      </a:lnTo>
                                      <a:lnTo>
                                        <a:pt x="1042" y="12"/>
                                      </a:lnTo>
                                      <a:lnTo>
                                        <a:pt x="969" y="12"/>
                                      </a:lnTo>
                                      <a:lnTo>
                                        <a:pt x="969" y="0"/>
                                      </a:lnTo>
                                      <a:close/>
                                      <a:moveTo>
                                        <a:pt x="1090" y="0"/>
                                      </a:moveTo>
                                      <a:lnTo>
                                        <a:pt x="1139" y="0"/>
                                      </a:lnTo>
                                      <a:lnTo>
                                        <a:pt x="1139" y="12"/>
                                      </a:lnTo>
                                      <a:lnTo>
                                        <a:pt x="1090" y="12"/>
                                      </a:lnTo>
                                      <a:lnTo>
                                        <a:pt x="109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4" name="Freeform 498"/>
                              <wps:cNvSpPr>
                                <a:spLocks noEditPoints="1"/>
                              </wps:cNvSpPr>
                              <wps:spPr bwMode="auto">
                                <a:xfrm>
                                  <a:off x="988695" y="255905"/>
                                  <a:ext cx="7620" cy="687070"/>
                                </a:xfrm>
                                <a:custGeom>
                                  <a:avLst/>
                                  <a:gdLst>
                                    <a:gd name="T0" fmla="*/ 12 w 12"/>
                                    <a:gd name="T1" fmla="*/ 0 h 1082"/>
                                    <a:gd name="T2" fmla="*/ 12 w 12"/>
                                    <a:gd name="T3" fmla="*/ 69 h 1082"/>
                                    <a:gd name="T4" fmla="*/ 0 w 12"/>
                                    <a:gd name="T5" fmla="*/ 69 h 1082"/>
                                    <a:gd name="T6" fmla="*/ 0 w 12"/>
                                    <a:gd name="T7" fmla="*/ 0 h 1082"/>
                                    <a:gd name="T8" fmla="*/ 12 w 12"/>
                                    <a:gd name="T9" fmla="*/ 0 h 1082"/>
                                    <a:gd name="T10" fmla="*/ 12 w 12"/>
                                    <a:gd name="T11" fmla="*/ 115 h 1082"/>
                                    <a:gd name="T12" fmla="*/ 12 w 12"/>
                                    <a:gd name="T13" fmla="*/ 184 h 1082"/>
                                    <a:gd name="T14" fmla="*/ 0 w 12"/>
                                    <a:gd name="T15" fmla="*/ 184 h 1082"/>
                                    <a:gd name="T16" fmla="*/ 0 w 12"/>
                                    <a:gd name="T17" fmla="*/ 115 h 1082"/>
                                    <a:gd name="T18" fmla="*/ 12 w 12"/>
                                    <a:gd name="T19" fmla="*/ 115 h 1082"/>
                                    <a:gd name="T20" fmla="*/ 12 w 12"/>
                                    <a:gd name="T21" fmla="*/ 230 h 1082"/>
                                    <a:gd name="T22" fmla="*/ 12 w 12"/>
                                    <a:gd name="T23" fmla="*/ 299 h 1082"/>
                                    <a:gd name="T24" fmla="*/ 0 w 12"/>
                                    <a:gd name="T25" fmla="*/ 299 h 1082"/>
                                    <a:gd name="T26" fmla="*/ 0 w 12"/>
                                    <a:gd name="T27" fmla="*/ 230 h 1082"/>
                                    <a:gd name="T28" fmla="*/ 12 w 12"/>
                                    <a:gd name="T29" fmla="*/ 230 h 1082"/>
                                    <a:gd name="T30" fmla="*/ 12 w 12"/>
                                    <a:gd name="T31" fmla="*/ 345 h 1082"/>
                                    <a:gd name="T32" fmla="*/ 12 w 12"/>
                                    <a:gd name="T33" fmla="*/ 414 h 1082"/>
                                    <a:gd name="T34" fmla="*/ 0 w 12"/>
                                    <a:gd name="T35" fmla="*/ 414 h 1082"/>
                                    <a:gd name="T36" fmla="*/ 0 w 12"/>
                                    <a:gd name="T37" fmla="*/ 345 h 1082"/>
                                    <a:gd name="T38" fmla="*/ 12 w 12"/>
                                    <a:gd name="T39" fmla="*/ 345 h 1082"/>
                                    <a:gd name="T40" fmla="*/ 12 w 12"/>
                                    <a:gd name="T41" fmla="*/ 460 h 1082"/>
                                    <a:gd name="T42" fmla="*/ 12 w 12"/>
                                    <a:gd name="T43" fmla="*/ 529 h 1082"/>
                                    <a:gd name="T44" fmla="*/ 0 w 12"/>
                                    <a:gd name="T45" fmla="*/ 529 h 1082"/>
                                    <a:gd name="T46" fmla="*/ 0 w 12"/>
                                    <a:gd name="T47" fmla="*/ 460 h 1082"/>
                                    <a:gd name="T48" fmla="*/ 12 w 12"/>
                                    <a:gd name="T49" fmla="*/ 460 h 1082"/>
                                    <a:gd name="T50" fmla="*/ 12 w 12"/>
                                    <a:gd name="T51" fmla="*/ 576 h 1082"/>
                                    <a:gd name="T52" fmla="*/ 12 w 12"/>
                                    <a:gd name="T53" fmla="*/ 645 h 1082"/>
                                    <a:gd name="T54" fmla="*/ 0 w 12"/>
                                    <a:gd name="T55" fmla="*/ 645 h 1082"/>
                                    <a:gd name="T56" fmla="*/ 0 w 12"/>
                                    <a:gd name="T57" fmla="*/ 576 h 1082"/>
                                    <a:gd name="T58" fmla="*/ 12 w 12"/>
                                    <a:gd name="T59" fmla="*/ 576 h 1082"/>
                                    <a:gd name="T60" fmla="*/ 12 w 12"/>
                                    <a:gd name="T61" fmla="*/ 691 h 1082"/>
                                    <a:gd name="T62" fmla="*/ 12 w 12"/>
                                    <a:gd name="T63" fmla="*/ 760 h 1082"/>
                                    <a:gd name="T64" fmla="*/ 0 w 12"/>
                                    <a:gd name="T65" fmla="*/ 760 h 1082"/>
                                    <a:gd name="T66" fmla="*/ 0 w 12"/>
                                    <a:gd name="T67" fmla="*/ 691 h 1082"/>
                                    <a:gd name="T68" fmla="*/ 12 w 12"/>
                                    <a:gd name="T69" fmla="*/ 691 h 1082"/>
                                    <a:gd name="T70" fmla="*/ 12 w 12"/>
                                    <a:gd name="T71" fmla="*/ 806 h 1082"/>
                                    <a:gd name="T72" fmla="*/ 12 w 12"/>
                                    <a:gd name="T73" fmla="*/ 875 h 1082"/>
                                    <a:gd name="T74" fmla="*/ 0 w 12"/>
                                    <a:gd name="T75" fmla="*/ 875 h 1082"/>
                                    <a:gd name="T76" fmla="*/ 0 w 12"/>
                                    <a:gd name="T77" fmla="*/ 806 h 1082"/>
                                    <a:gd name="T78" fmla="*/ 12 w 12"/>
                                    <a:gd name="T79" fmla="*/ 806 h 1082"/>
                                    <a:gd name="T80" fmla="*/ 12 w 12"/>
                                    <a:gd name="T81" fmla="*/ 921 h 1082"/>
                                    <a:gd name="T82" fmla="*/ 12 w 12"/>
                                    <a:gd name="T83" fmla="*/ 990 h 1082"/>
                                    <a:gd name="T84" fmla="*/ 0 w 12"/>
                                    <a:gd name="T85" fmla="*/ 990 h 1082"/>
                                    <a:gd name="T86" fmla="*/ 0 w 12"/>
                                    <a:gd name="T87" fmla="*/ 921 h 1082"/>
                                    <a:gd name="T88" fmla="*/ 12 w 12"/>
                                    <a:gd name="T89" fmla="*/ 921 h 1082"/>
                                    <a:gd name="T90" fmla="*/ 12 w 12"/>
                                    <a:gd name="T91" fmla="*/ 1036 h 1082"/>
                                    <a:gd name="T92" fmla="*/ 12 w 12"/>
                                    <a:gd name="T93" fmla="*/ 1082 h 1082"/>
                                    <a:gd name="T94" fmla="*/ 0 w 12"/>
                                    <a:gd name="T95" fmla="*/ 1082 h 1082"/>
                                    <a:gd name="T96" fmla="*/ 0 w 12"/>
                                    <a:gd name="T97" fmla="*/ 1036 h 1082"/>
                                    <a:gd name="T98" fmla="*/ 12 w 12"/>
                                    <a:gd name="T99" fmla="*/ 1036 h 10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 h="1082">
                                      <a:moveTo>
                                        <a:pt x="12" y="0"/>
                                      </a:moveTo>
                                      <a:lnTo>
                                        <a:pt x="12" y="69"/>
                                      </a:lnTo>
                                      <a:lnTo>
                                        <a:pt x="0" y="69"/>
                                      </a:lnTo>
                                      <a:lnTo>
                                        <a:pt x="0" y="0"/>
                                      </a:lnTo>
                                      <a:lnTo>
                                        <a:pt x="12" y="0"/>
                                      </a:lnTo>
                                      <a:close/>
                                      <a:moveTo>
                                        <a:pt x="12" y="115"/>
                                      </a:moveTo>
                                      <a:lnTo>
                                        <a:pt x="12" y="184"/>
                                      </a:lnTo>
                                      <a:lnTo>
                                        <a:pt x="0" y="184"/>
                                      </a:lnTo>
                                      <a:lnTo>
                                        <a:pt x="0" y="115"/>
                                      </a:lnTo>
                                      <a:lnTo>
                                        <a:pt x="12" y="115"/>
                                      </a:lnTo>
                                      <a:close/>
                                      <a:moveTo>
                                        <a:pt x="12" y="230"/>
                                      </a:moveTo>
                                      <a:lnTo>
                                        <a:pt x="12" y="299"/>
                                      </a:lnTo>
                                      <a:lnTo>
                                        <a:pt x="0" y="299"/>
                                      </a:lnTo>
                                      <a:lnTo>
                                        <a:pt x="0" y="230"/>
                                      </a:lnTo>
                                      <a:lnTo>
                                        <a:pt x="12" y="230"/>
                                      </a:lnTo>
                                      <a:close/>
                                      <a:moveTo>
                                        <a:pt x="12" y="345"/>
                                      </a:moveTo>
                                      <a:lnTo>
                                        <a:pt x="12" y="414"/>
                                      </a:lnTo>
                                      <a:lnTo>
                                        <a:pt x="0" y="414"/>
                                      </a:lnTo>
                                      <a:lnTo>
                                        <a:pt x="0" y="345"/>
                                      </a:lnTo>
                                      <a:lnTo>
                                        <a:pt x="12" y="345"/>
                                      </a:lnTo>
                                      <a:close/>
                                      <a:moveTo>
                                        <a:pt x="12" y="460"/>
                                      </a:moveTo>
                                      <a:lnTo>
                                        <a:pt x="12" y="529"/>
                                      </a:lnTo>
                                      <a:lnTo>
                                        <a:pt x="0" y="529"/>
                                      </a:lnTo>
                                      <a:lnTo>
                                        <a:pt x="0" y="460"/>
                                      </a:lnTo>
                                      <a:lnTo>
                                        <a:pt x="12" y="460"/>
                                      </a:lnTo>
                                      <a:close/>
                                      <a:moveTo>
                                        <a:pt x="12" y="576"/>
                                      </a:moveTo>
                                      <a:lnTo>
                                        <a:pt x="12" y="645"/>
                                      </a:lnTo>
                                      <a:lnTo>
                                        <a:pt x="0" y="645"/>
                                      </a:lnTo>
                                      <a:lnTo>
                                        <a:pt x="0" y="576"/>
                                      </a:lnTo>
                                      <a:lnTo>
                                        <a:pt x="12" y="576"/>
                                      </a:lnTo>
                                      <a:close/>
                                      <a:moveTo>
                                        <a:pt x="12" y="691"/>
                                      </a:moveTo>
                                      <a:lnTo>
                                        <a:pt x="12" y="760"/>
                                      </a:lnTo>
                                      <a:lnTo>
                                        <a:pt x="0" y="760"/>
                                      </a:lnTo>
                                      <a:lnTo>
                                        <a:pt x="0" y="691"/>
                                      </a:lnTo>
                                      <a:lnTo>
                                        <a:pt x="12" y="691"/>
                                      </a:lnTo>
                                      <a:close/>
                                      <a:moveTo>
                                        <a:pt x="12" y="806"/>
                                      </a:moveTo>
                                      <a:lnTo>
                                        <a:pt x="12" y="875"/>
                                      </a:lnTo>
                                      <a:lnTo>
                                        <a:pt x="0" y="875"/>
                                      </a:lnTo>
                                      <a:lnTo>
                                        <a:pt x="0" y="806"/>
                                      </a:lnTo>
                                      <a:lnTo>
                                        <a:pt x="12" y="806"/>
                                      </a:lnTo>
                                      <a:close/>
                                      <a:moveTo>
                                        <a:pt x="12" y="921"/>
                                      </a:moveTo>
                                      <a:lnTo>
                                        <a:pt x="12" y="990"/>
                                      </a:lnTo>
                                      <a:lnTo>
                                        <a:pt x="0" y="990"/>
                                      </a:lnTo>
                                      <a:lnTo>
                                        <a:pt x="0" y="921"/>
                                      </a:lnTo>
                                      <a:lnTo>
                                        <a:pt x="12" y="921"/>
                                      </a:lnTo>
                                      <a:close/>
                                      <a:moveTo>
                                        <a:pt x="12" y="1036"/>
                                      </a:moveTo>
                                      <a:lnTo>
                                        <a:pt x="12" y="1082"/>
                                      </a:lnTo>
                                      <a:lnTo>
                                        <a:pt x="0" y="1082"/>
                                      </a:lnTo>
                                      <a:lnTo>
                                        <a:pt x="0" y="1036"/>
                                      </a:lnTo>
                                      <a:lnTo>
                                        <a:pt x="12" y="103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5" name="Freeform 499"/>
                              <wps:cNvSpPr>
                                <a:spLocks noEditPoints="1"/>
                              </wps:cNvSpPr>
                              <wps:spPr bwMode="auto">
                                <a:xfrm>
                                  <a:off x="269240" y="939165"/>
                                  <a:ext cx="723265" cy="7620"/>
                                </a:xfrm>
                                <a:custGeom>
                                  <a:avLst/>
                                  <a:gdLst>
                                    <a:gd name="T0" fmla="*/ 1139 w 1139"/>
                                    <a:gd name="T1" fmla="*/ 12 h 12"/>
                                    <a:gd name="T2" fmla="*/ 1066 w 1139"/>
                                    <a:gd name="T3" fmla="*/ 12 h 12"/>
                                    <a:gd name="T4" fmla="*/ 1066 w 1139"/>
                                    <a:gd name="T5" fmla="*/ 0 h 12"/>
                                    <a:gd name="T6" fmla="*/ 1139 w 1139"/>
                                    <a:gd name="T7" fmla="*/ 0 h 12"/>
                                    <a:gd name="T8" fmla="*/ 1139 w 1139"/>
                                    <a:gd name="T9" fmla="*/ 12 h 12"/>
                                    <a:gd name="T10" fmla="*/ 1017 w 1139"/>
                                    <a:gd name="T11" fmla="*/ 12 h 12"/>
                                    <a:gd name="T12" fmla="*/ 945 w 1139"/>
                                    <a:gd name="T13" fmla="*/ 12 h 12"/>
                                    <a:gd name="T14" fmla="*/ 945 w 1139"/>
                                    <a:gd name="T15" fmla="*/ 0 h 12"/>
                                    <a:gd name="T16" fmla="*/ 1017 w 1139"/>
                                    <a:gd name="T17" fmla="*/ 0 h 12"/>
                                    <a:gd name="T18" fmla="*/ 1017 w 1139"/>
                                    <a:gd name="T19" fmla="*/ 12 h 12"/>
                                    <a:gd name="T20" fmla="*/ 896 w 1139"/>
                                    <a:gd name="T21" fmla="*/ 12 h 12"/>
                                    <a:gd name="T22" fmla="*/ 824 w 1139"/>
                                    <a:gd name="T23" fmla="*/ 12 h 12"/>
                                    <a:gd name="T24" fmla="*/ 824 w 1139"/>
                                    <a:gd name="T25" fmla="*/ 0 h 12"/>
                                    <a:gd name="T26" fmla="*/ 896 w 1139"/>
                                    <a:gd name="T27" fmla="*/ 0 h 12"/>
                                    <a:gd name="T28" fmla="*/ 896 w 1139"/>
                                    <a:gd name="T29" fmla="*/ 12 h 12"/>
                                    <a:gd name="T30" fmla="*/ 775 w 1139"/>
                                    <a:gd name="T31" fmla="*/ 12 h 12"/>
                                    <a:gd name="T32" fmla="*/ 703 w 1139"/>
                                    <a:gd name="T33" fmla="*/ 12 h 12"/>
                                    <a:gd name="T34" fmla="*/ 703 w 1139"/>
                                    <a:gd name="T35" fmla="*/ 0 h 12"/>
                                    <a:gd name="T36" fmla="*/ 775 w 1139"/>
                                    <a:gd name="T37" fmla="*/ 0 h 12"/>
                                    <a:gd name="T38" fmla="*/ 775 w 1139"/>
                                    <a:gd name="T39" fmla="*/ 12 h 12"/>
                                    <a:gd name="T40" fmla="*/ 654 w 1139"/>
                                    <a:gd name="T41" fmla="*/ 12 h 12"/>
                                    <a:gd name="T42" fmla="*/ 581 w 1139"/>
                                    <a:gd name="T43" fmla="*/ 12 h 12"/>
                                    <a:gd name="T44" fmla="*/ 581 w 1139"/>
                                    <a:gd name="T45" fmla="*/ 0 h 12"/>
                                    <a:gd name="T46" fmla="*/ 654 w 1139"/>
                                    <a:gd name="T47" fmla="*/ 0 h 12"/>
                                    <a:gd name="T48" fmla="*/ 654 w 1139"/>
                                    <a:gd name="T49" fmla="*/ 12 h 12"/>
                                    <a:gd name="T50" fmla="*/ 533 w 1139"/>
                                    <a:gd name="T51" fmla="*/ 12 h 12"/>
                                    <a:gd name="T52" fmla="*/ 460 w 1139"/>
                                    <a:gd name="T53" fmla="*/ 12 h 12"/>
                                    <a:gd name="T54" fmla="*/ 460 w 1139"/>
                                    <a:gd name="T55" fmla="*/ 0 h 12"/>
                                    <a:gd name="T56" fmla="*/ 533 w 1139"/>
                                    <a:gd name="T57" fmla="*/ 0 h 12"/>
                                    <a:gd name="T58" fmla="*/ 533 w 1139"/>
                                    <a:gd name="T59" fmla="*/ 12 h 12"/>
                                    <a:gd name="T60" fmla="*/ 412 w 1139"/>
                                    <a:gd name="T61" fmla="*/ 12 h 12"/>
                                    <a:gd name="T62" fmla="*/ 339 w 1139"/>
                                    <a:gd name="T63" fmla="*/ 12 h 12"/>
                                    <a:gd name="T64" fmla="*/ 339 w 1139"/>
                                    <a:gd name="T65" fmla="*/ 0 h 12"/>
                                    <a:gd name="T66" fmla="*/ 412 w 1139"/>
                                    <a:gd name="T67" fmla="*/ 0 h 12"/>
                                    <a:gd name="T68" fmla="*/ 412 w 1139"/>
                                    <a:gd name="T69" fmla="*/ 12 h 12"/>
                                    <a:gd name="T70" fmla="*/ 291 w 1139"/>
                                    <a:gd name="T71" fmla="*/ 12 h 12"/>
                                    <a:gd name="T72" fmla="*/ 218 w 1139"/>
                                    <a:gd name="T73" fmla="*/ 12 h 12"/>
                                    <a:gd name="T74" fmla="*/ 218 w 1139"/>
                                    <a:gd name="T75" fmla="*/ 0 h 12"/>
                                    <a:gd name="T76" fmla="*/ 291 w 1139"/>
                                    <a:gd name="T77" fmla="*/ 0 h 12"/>
                                    <a:gd name="T78" fmla="*/ 291 w 1139"/>
                                    <a:gd name="T79" fmla="*/ 12 h 12"/>
                                    <a:gd name="T80" fmla="*/ 170 w 1139"/>
                                    <a:gd name="T81" fmla="*/ 12 h 12"/>
                                    <a:gd name="T82" fmla="*/ 97 w 1139"/>
                                    <a:gd name="T83" fmla="*/ 12 h 12"/>
                                    <a:gd name="T84" fmla="*/ 97 w 1139"/>
                                    <a:gd name="T85" fmla="*/ 0 h 12"/>
                                    <a:gd name="T86" fmla="*/ 170 w 1139"/>
                                    <a:gd name="T87" fmla="*/ 0 h 12"/>
                                    <a:gd name="T88" fmla="*/ 170 w 1139"/>
                                    <a:gd name="T89" fmla="*/ 12 h 12"/>
                                    <a:gd name="T90" fmla="*/ 48 w 1139"/>
                                    <a:gd name="T91" fmla="*/ 12 h 12"/>
                                    <a:gd name="T92" fmla="*/ 0 w 1139"/>
                                    <a:gd name="T93" fmla="*/ 12 h 12"/>
                                    <a:gd name="T94" fmla="*/ 0 w 1139"/>
                                    <a:gd name="T95" fmla="*/ 0 h 12"/>
                                    <a:gd name="T96" fmla="*/ 48 w 1139"/>
                                    <a:gd name="T97" fmla="*/ 0 h 12"/>
                                    <a:gd name="T98" fmla="*/ 48 w 1139"/>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139" h="12">
                                      <a:moveTo>
                                        <a:pt x="1139" y="12"/>
                                      </a:moveTo>
                                      <a:lnTo>
                                        <a:pt x="1066" y="12"/>
                                      </a:lnTo>
                                      <a:lnTo>
                                        <a:pt x="1066" y="0"/>
                                      </a:lnTo>
                                      <a:lnTo>
                                        <a:pt x="1139" y="0"/>
                                      </a:lnTo>
                                      <a:lnTo>
                                        <a:pt x="1139" y="12"/>
                                      </a:lnTo>
                                      <a:close/>
                                      <a:moveTo>
                                        <a:pt x="1017" y="12"/>
                                      </a:moveTo>
                                      <a:lnTo>
                                        <a:pt x="945" y="12"/>
                                      </a:lnTo>
                                      <a:lnTo>
                                        <a:pt x="945" y="0"/>
                                      </a:lnTo>
                                      <a:lnTo>
                                        <a:pt x="1017" y="0"/>
                                      </a:lnTo>
                                      <a:lnTo>
                                        <a:pt x="1017" y="12"/>
                                      </a:lnTo>
                                      <a:close/>
                                      <a:moveTo>
                                        <a:pt x="896" y="12"/>
                                      </a:moveTo>
                                      <a:lnTo>
                                        <a:pt x="824" y="12"/>
                                      </a:lnTo>
                                      <a:lnTo>
                                        <a:pt x="824" y="0"/>
                                      </a:lnTo>
                                      <a:lnTo>
                                        <a:pt x="896" y="0"/>
                                      </a:lnTo>
                                      <a:lnTo>
                                        <a:pt x="896" y="12"/>
                                      </a:lnTo>
                                      <a:close/>
                                      <a:moveTo>
                                        <a:pt x="775" y="12"/>
                                      </a:moveTo>
                                      <a:lnTo>
                                        <a:pt x="703" y="12"/>
                                      </a:lnTo>
                                      <a:lnTo>
                                        <a:pt x="703" y="0"/>
                                      </a:lnTo>
                                      <a:lnTo>
                                        <a:pt x="775" y="0"/>
                                      </a:lnTo>
                                      <a:lnTo>
                                        <a:pt x="775" y="12"/>
                                      </a:lnTo>
                                      <a:close/>
                                      <a:moveTo>
                                        <a:pt x="654" y="12"/>
                                      </a:moveTo>
                                      <a:lnTo>
                                        <a:pt x="581" y="12"/>
                                      </a:lnTo>
                                      <a:lnTo>
                                        <a:pt x="581" y="0"/>
                                      </a:lnTo>
                                      <a:lnTo>
                                        <a:pt x="654" y="0"/>
                                      </a:lnTo>
                                      <a:lnTo>
                                        <a:pt x="654" y="12"/>
                                      </a:lnTo>
                                      <a:close/>
                                      <a:moveTo>
                                        <a:pt x="533" y="12"/>
                                      </a:moveTo>
                                      <a:lnTo>
                                        <a:pt x="460" y="12"/>
                                      </a:lnTo>
                                      <a:lnTo>
                                        <a:pt x="460" y="0"/>
                                      </a:lnTo>
                                      <a:lnTo>
                                        <a:pt x="533" y="0"/>
                                      </a:lnTo>
                                      <a:lnTo>
                                        <a:pt x="533" y="12"/>
                                      </a:lnTo>
                                      <a:close/>
                                      <a:moveTo>
                                        <a:pt x="412" y="12"/>
                                      </a:moveTo>
                                      <a:lnTo>
                                        <a:pt x="339" y="12"/>
                                      </a:lnTo>
                                      <a:lnTo>
                                        <a:pt x="339" y="0"/>
                                      </a:lnTo>
                                      <a:lnTo>
                                        <a:pt x="412" y="0"/>
                                      </a:lnTo>
                                      <a:lnTo>
                                        <a:pt x="412" y="12"/>
                                      </a:lnTo>
                                      <a:close/>
                                      <a:moveTo>
                                        <a:pt x="291" y="12"/>
                                      </a:moveTo>
                                      <a:lnTo>
                                        <a:pt x="218" y="12"/>
                                      </a:lnTo>
                                      <a:lnTo>
                                        <a:pt x="218" y="0"/>
                                      </a:lnTo>
                                      <a:lnTo>
                                        <a:pt x="291" y="0"/>
                                      </a:lnTo>
                                      <a:lnTo>
                                        <a:pt x="291" y="12"/>
                                      </a:lnTo>
                                      <a:close/>
                                      <a:moveTo>
                                        <a:pt x="170" y="12"/>
                                      </a:moveTo>
                                      <a:lnTo>
                                        <a:pt x="97" y="12"/>
                                      </a:lnTo>
                                      <a:lnTo>
                                        <a:pt x="97" y="0"/>
                                      </a:lnTo>
                                      <a:lnTo>
                                        <a:pt x="170" y="0"/>
                                      </a:lnTo>
                                      <a:lnTo>
                                        <a:pt x="170" y="12"/>
                                      </a:lnTo>
                                      <a:close/>
                                      <a:moveTo>
                                        <a:pt x="48" y="12"/>
                                      </a:moveTo>
                                      <a:lnTo>
                                        <a:pt x="0" y="12"/>
                                      </a:lnTo>
                                      <a:lnTo>
                                        <a:pt x="0" y="0"/>
                                      </a:lnTo>
                                      <a:lnTo>
                                        <a:pt x="48" y="0"/>
                                      </a:lnTo>
                                      <a:lnTo>
                                        <a:pt x="48" y="1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6" name="Freeform 500"/>
                              <wps:cNvSpPr>
                                <a:spLocks noEditPoints="1"/>
                              </wps:cNvSpPr>
                              <wps:spPr bwMode="auto">
                                <a:xfrm>
                                  <a:off x="265430" y="255905"/>
                                  <a:ext cx="7620" cy="687070"/>
                                </a:xfrm>
                                <a:custGeom>
                                  <a:avLst/>
                                  <a:gdLst>
                                    <a:gd name="T0" fmla="*/ 12 w 12"/>
                                    <a:gd name="T1" fmla="*/ 0 h 1082"/>
                                    <a:gd name="T2" fmla="*/ 12 w 12"/>
                                    <a:gd name="T3" fmla="*/ 69 h 1082"/>
                                    <a:gd name="T4" fmla="*/ 0 w 12"/>
                                    <a:gd name="T5" fmla="*/ 69 h 1082"/>
                                    <a:gd name="T6" fmla="*/ 0 w 12"/>
                                    <a:gd name="T7" fmla="*/ 0 h 1082"/>
                                    <a:gd name="T8" fmla="*/ 12 w 12"/>
                                    <a:gd name="T9" fmla="*/ 0 h 1082"/>
                                    <a:gd name="T10" fmla="*/ 12 w 12"/>
                                    <a:gd name="T11" fmla="*/ 115 h 1082"/>
                                    <a:gd name="T12" fmla="*/ 12 w 12"/>
                                    <a:gd name="T13" fmla="*/ 184 h 1082"/>
                                    <a:gd name="T14" fmla="*/ 0 w 12"/>
                                    <a:gd name="T15" fmla="*/ 184 h 1082"/>
                                    <a:gd name="T16" fmla="*/ 0 w 12"/>
                                    <a:gd name="T17" fmla="*/ 115 h 1082"/>
                                    <a:gd name="T18" fmla="*/ 12 w 12"/>
                                    <a:gd name="T19" fmla="*/ 115 h 1082"/>
                                    <a:gd name="T20" fmla="*/ 12 w 12"/>
                                    <a:gd name="T21" fmla="*/ 230 h 1082"/>
                                    <a:gd name="T22" fmla="*/ 12 w 12"/>
                                    <a:gd name="T23" fmla="*/ 299 h 1082"/>
                                    <a:gd name="T24" fmla="*/ 0 w 12"/>
                                    <a:gd name="T25" fmla="*/ 299 h 1082"/>
                                    <a:gd name="T26" fmla="*/ 0 w 12"/>
                                    <a:gd name="T27" fmla="*/ 230 h 1082"/>
                                    <a:gd name="T28" fmla="*/ 12 w 12"/>
                                    <a:gd name="T29" fmla="*/ 230 h 1082"/>
                                    <a:gd name="T30" fmla="*/ 12 w 12"/>
                                    <a:gd name="T31" fmla="*/ 345 h 1082"/>
                                    <a:gd name="T32" fmla="*/ 12 w 12"/>
                                    <a:gd name="T33" fmla="*/ 414 h 1082"/>
                                    <a:gd name="T34" fmla="*/ 0 w 12"/>
                                    <a:gd name="T35" fmla="*/ 414 h 1082"/>
                                    <a:gd name="T36" fmla="*/ 0 w 12"/>
                                    <a:gd name="T37" fmla="*/ 345 h 1082"/>
                                    <a:gd name="T38" fmla="*/ 12 w 12"/>
                                    <a:gd name="T39" fmla="*/ 345 h 1082"/>
                                    <a:gd name="T40" fmla="*/ 12 w 12"/>
                                    <a:gd name="T41" fmla="*/ 460 h 1082"/>
                                    <a:gd name="T42" fmla="*/ 12 w 12"/>
                                    <a:gd name="T43" fmla="*/ 529 h 1082"/>
                                    <a:gd name="T44" fmla="*/ 0 w 12"/>
                                    <a:gd name="T45" fmla="*/ 529 h 1082"/>
                                    <a:gd name="T46" fmla="*/ 0 w 12"/>
                                    <a:gd name="T47" fmla="*/ 460 h 1082"/>
                                    <a:gd name="T48" fmla="*/ 12 w 12"/>
                                    <a:gd name="T49" fmla="*/ 460 h 1082"/>
                                    <a:gd name="T50" fmla="*/ 12 w 12"/>
                                    <a:gd name="T51" fmla="*/ 576 h 1082"/>
                                    <a:gd name="T52" fmla="*/ 12 w 12"/>
                                    <a:gd name="T53" fmla="*/ 645 h 1082"/>
                                    <a:gd name="T54" fmla="*/ 0 w 12"/>
                                    <a:gd name="T55" fmla="*/ 645 h 1082"/>
                                    <a:gd name="T56" fmla="*/ 0 w 12"/>
                                    <a:gd name="T57" fmla="*/ 576 h 1082"/>
                                    <a:gd name="T58" fmla="*/ 12 w 12"/>
                                    <a:gd name="T59" fmla="*/ 576 h 1082"/>
                                    <a:gd name="T60" fmla="*/ 12 w 12"/>
                                    <a:gd name="T61" fmla="*/ 691 h 1082"/>
                                    <a:gd name="T62" fmla="*/ 12 w 12"/>
                                    <a:gd name="T63" fmla="*/ 760 h 1082"/>
                                    <a:gd name="T64" fmla="*/ 0 w 12"/>
                                    <a:gd name="T65" fmla="*/ 760 h 1082"/>
                                    <a:gd name="T66" fmla="*/ 0 w 12"/>
                                    <a:gd name="T67" fmla="*/ 691 h 1082"/>
                                    <a:gd name="T68" fmla="*/ 12 w 12"/>
                                    <a:gd name="T69" fmla="*/ 691 h 1082"/>
                                    <a:gd name="T70" fmla="*/ 12 w 12"/>
                                    <a:gd name="T71" fmla="*/ 806 h 1082"/>
                                    <a:gd name="T72" fmla="*/ 12 w 12"/>
                                    <a:gd name="T73" fmla="*/ 875 h 1082"/>
                                    <a:gd name="T74" fmla="*/ 0 w 12"/>
                                    <a:gd name="T75" fmla="*/ 875 h 1082"/>
                                    <a:gd name="T76" fmla="*/ 0 w 12"/>
                                    <a:gd name="T77" fmla="*/ 806 h 1082"/>
                                    <a:gd name="T78" fmla="*/ 12 w 12"/>
                                    <a:gd name="T79" fmla="*/ 806 h 1082"/>
                                    <a:gd name="T80" fmla="*/ 12 w 12"/>
                                    <a:gd name="T81" fmla="*/ 921 h 1082"/>
                                    <a:gd name="T82" fmla="*/ 12 w 12"/>
                                    <a:gd name="T83" fmla="*/ 990 h 1082"/>
                                    <a:gd name="T84" fmla="*/ 0 w 12"/>
                                    <a:gd name="T85" fmla="*/ 990 h 1082"/>
                                    <a:gd name="T86" fmla="*/ 0 w 12"/>
                                    <a:gd name="T87" fmla="*/ 921 h 1082"/>
                                    <a:gd name="T88" fmla="*/ 12 w 12"/>
                                    <a:gd name="T89" fmla="*/ 921 h 1082"/>
                                    <a:gd name="T90" fmla="*/ 12 w 12"/>
                                    <a:gd name="T91" fmla="*/ 1036 h 1082"/>
                                    <a:gd name="T92" fmla="*/ 12 w 12"/>
                                    <a:gd name="T93" fmla="*/ 1082 h 1082"/>
                                    <a:gd name="T94" fmla="*/ 0 w 12"/>
                                    <a:gd name="T95" fmla="*/ 1082 h 1082"/>
                                    <a:gd name="T96" fmla="*/ 0 w 12"/>
                                    <a:gd name="T97" fmla="*/ 1036 h 1082"/>
                                    <a:gd name="T98" fmla="*/ 12 w 12"/>
                                    <a:gd name="T99" fmla="*/ 1036 h 10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 h="1082">
                                      <a:moveTo>
                                        <a:pt x="12" y="0"/>
                                      </a:moveTo>
                                      <a:lnTo>
                                        <a:pt x="12" y="69"/>
                                      </a:lnTo>
                                      <a:lnTo>
                                        <a:pt x="0" y="69"/>
                                      </a:lnTo>
                                      <a:lnTo>
                                        <a:pt x="0" y="0"/>
                                      </a:lnTo>
                                      <a:lnTo>
                                        <a:pt x="12" y="0"/>
                                      </a:lnTo>
                                      <a:close/>
                                      <a:moveTo>
                                        <a:pt x="12" y="115"/>
                                      </a:moveTo>
                                      <a:lnTo>
                                        <a:pt x="12" y="184"/>
                                      </a:lnTo>
                                      <a:lnTo>
                                        <a:pt x="0" y="184"/>
                                      </a:lnTo>
                                      <a:lnTo>
                                        <a:pt x="0" y="115"/>
                                      </a:lnTo>
                                      <a:lnTo>
                                        <a:pt x="12" y="115"/>
                                      </a:lnTo>
                                      <a:close/>
                                      <a:moveTo>
                                        <a:pt x="12" y="230"/>
                                      </a:moveTo>
                                      <a:lnTo>
                                        <a:pt x="12" y="299"/>
                                      </a:lnTo>
                                      <a:lnTo>
                                        <a:pt x="0" y="299"/>
                                      </a:lnTo>
                                      <a:lnTo>
                                        <a:pt x="0" y="230"/>
                                      </a:lnTo>
                                      <a:lnTo>
                                        <a:pt x="12" y="230"/>
                                      </a:lnTo>
                                      <a:close/>
                                      <a:moveTo>
                                        <a:pt x="12" y="345"/>
                                      </a:moveTo>
                                      <a:lnTo>
                                        <a:pt x="12" y="414"/>
                                      </a:lnTo>
                                      <a:lnTo>
                                        <a:pt x="0" y="414"/>
                                      </a:lnTo>
                                      <a:lnTo>
                                        <a:pt x="0" y="345"/>
                                      </a:lnTo>
                                      <a:lnTo>
                                        <a:pt x="12" y="345"/>
                                      </a:lnTo>
                                      <a:close/>
                                      <a:moveTo>
                                        <a:pt x="12" y="460"/>
                                      </a:moveTo>
                                      <a:lnTo>
                                        <a:pt x="12" y="529"/>
                                      </a:lnTo>
                                      <a:lnTo>
                                        <a:pt x="0" y="529"/>
                                      </a:lnTo>
                                      <a:lnTo>
                                        <a:pt x="0" y="460"/>
                                      </a:lnTo>
                                      <a:lnTo>
                                        <a:pt x="12" y="460"/>
                                      </a:lnTo>
                                      <a:close/>
                                      <a:moveTo>
                                        <a:pt x="12" y="576"/>
                                      </a:moveTo>
                                      <a:lnTo>
                                        <a:pt x="12" y="645"/>
                                      </a:lnTo>
                                      <a:lnTo>
                                        <a:pt x="0" y="645"/>
                                      </a:lnTo>
                                      <a:lnTo>
                                        <a:pt x="0" y="576"/>
                                      </a:lnTo>
                                      <a:lnTo>
                                        <a:pt x="12" y="576"/>
                                      </a:lnTo>
                                      <a:close/>
                                      <a:moveTo>
                                        <a:pt x="12" y="691"/>
                                      </a:moveTo>
                                      <a:lnTo>
                                        <a:pt x="12" y="760"/>
                                      </a:lnTo>
                                      <a:lnTo>
                                        <a:pt x="0" y="760"/>
                                      </a:lnTo>
                                      <a:lnTo>
                                        <a:pt x="0" y="691"/>
                                      </a:lnTo>
                                      <a:lnTo>
                                        <a:pt x="12" y="691"/>
                                      </a:lnTo>
                                      <a:close/>
                                      <a:moveTo>
                                        <a:pt x="12" y="806"/>
                                      </a:moveTo>
                                      <a:lnTo>
                                        <a:pt x="12" y="875"/>
                                      </a:lnTo>
                                      <a:lnTo>
                                        <a:pt x="0" y="875"/>
                                      </a:lnTo>
                                      <a:lnTo>
                                        <a:pt x="0" y="806"/>
                                      </a:lnTo>
                                      <a:lnTo>
                                        <a:pt x="12" y="806"/>
                                      </a:lnTo>
                                      <a:close/>
                                      <a:moveTo>
                                        <a:pt x="12" y="921"/>
                                      </a:moveTo>
                                      <a:lnTo>
                                        <a:pt x="12" y="990"/>
                                      </a:lnTo>
                                      <a:lnTo>
                                        <a:pt x="0" y="990"/>
                                      </a:lnTo>
                                      <a:lnTo>
                                        <a:pt x="0" y="921"/>
                                      </a:lnTo>
                                      <a:lnTo>
                                        <a:pt x="12" y="921"/>
                                      </a:lnTo>
                                      <a:close/>
                                      <a:moveTo>
                                        <a:pt x="12" y="1036"/>
                                      </a:moveTo>
                                      <a:lnTo>
                                        <a:pt x="12" y="1082"/>
                                      </a:lnTo>
                                      <a:lnTo>
                                        <a:pt x="0" y="1082"/>
                                      </a:lnTo>
                                      <a:lnTo>
                                        <a:pt x="0" y="1036"/>
                                      </a:lnTo>
                                      <a:lnTo>
                                        <a:pt x="12" y="103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7" name="Line 501"/>
                              <wps:cNvCnPr/>
                              <wps:spPr bwMode="auto">
                                <a:xfrm>
                                  <a:off x="269240" y="73025"/>
                                  <a:ext cx="635" cy="1828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8" name="Line 502"/>
                              <wps:cNvCnPr/>
                              <wps:spPr bwMode="auto">
                                <a:xfrm>
                                  <a:off x="76835" y="255905"/>
                                  <a:ext cx="19240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9" name="Line 503"/>
                              <wps:cNvCnPr/>
                              <wps:spPr bwMode="auto">
                                <a:xfrm>
                                  <a:off x="76835" y="942975"/>
                                  <a:ext cx="19240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 name="Line 504"/>
                              <wps:cNvCnPr/>
                              <wps:spPr bwMode="auto">
                                <a:xfrm flipV="1">
                                  <a:off x="76835" y="255905"/>
                                  <a:ext cx="635" cy="6870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1" name="Line 505"/>
                              <wps:cNvCnPr/>
                              <wps:spPr bwMode="auto">
                                <a:xfrm>
                                  <a:off x="269240" y="73025"/>
                                  <a:ext cx="72326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2" name="Line 506"/>
                              <wps:cNvCnPr/>
                              <wps:spPr bwMode="auto">
                                <a:xfrm>
                                  <a:off x="992505" y="73025"/>
                                  <a:ext cx="635" cy="1828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3" name="Line 507"/>
                              <wps:cNvCnPr/>
                              <wps:spPr bwMode="auto">
                                <a:xfrm>
                                  <a:off x="992505" y="255905"/>
                                  <a:ext cx="19177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4" name="Freeform 508"/>
                              <wps:cNvSpPr>
                                <a:spLocks noEditPoints="1"/>
                              </wps:cNvSpPr>
                              <wps:spPr bwMode="auto">
                                <a:xfrm>
                                  <a:off x="1180465" y="255905"/>
                                  <a:ext cx="7620" cy="687070"/>
                                </a:xfrm>
                                <a:custGeom>
                                  <a:avLst/>
                                  <a:gdLst>
                                    <a:gd name="T0" fmla="*/ 12 w 12"/>
                                    <a:gd name="T1" fmla="*/ 0 h 1082"/>
                                    <a:gd name="T2" fmla="*/ 12 w 12"/>
                                    <a:gd name="T3" fmla="*/ 69 h 1082"/>
                                    <a:gd name="T4" fmla="*/ 0 w 12"/>
                                    <a:gd name="T5" fmla="*/ 69 h 1082"/>
                                    <a:gd name="T6" fmla="*/ 0 w 12"/>
                                    <a:gd name="T7" fmla="*/ 0 h 1082"/>
                                    <a:gd name="T8" fmla="*/ 12 w 12"/>
                                    <a:gd name="T9" fmla="*/ 0 h 1082"/>
                                    <a:gd name="T10" fmla="*/ 12 w 12"/>
                                    <a:gd name="T11" fmla="*/ 115 h 1082"/>
                                    <a:gd name="T12" fmla="*/ 12 w 12"/>
                                    <a:gd name="T13" fmla="*/ 184 h 1082"/>
                                    <a:gd name="T14" fmla="*/ 0 w 12"/>
                                    <a:gd name="T15" fmla="*/ 184 h 1082"/>
                                    <a:gd name="T16" fmla="*/ 0 w 12"/>
                                    <a:gd name="T17" fmla="*/ 115 h 1082"/>
                                    <a:gd name="T18" fmla="*/ 12 w 12"/>
                                    <a:gd name="T19" fmla="*/ 115 h 1082"/>
                                    <a:gd name="T20" fmla="*/ 12 w 12"/>
                                    <a:gd name="T21" fmla="*/ 230 h 1082"/>
                                    <a:gd name="T22" fmla="*/ 12 w 12"/>
                                    <a:gd name="T23" fmla="*/ 299 h 1082"/>
                                    <a:gd name="T24" fmla="*/ 0 w 12"/>
                                    <a:gd name="T25" fmla="*/ 299 h 1082"/>
                                    <a:gd name="T26" fmla="*/ 0 w 12"/>
                                    <a:gd name="T27" fmla="*/ 230 h 1082"/>
                                    <a:gd name="T28" fmla="*/ 12 w 12"/>
                                    <a:gd name="T29" fmla="*/ 230 h 1082"/>
                                    <a:gd name="T30" fmla="*/ 12 w 12"/>
                                    <a:gd name="T31" fmla="*/ 345 h 1082"/>
                                    <a:gd name="T32" fmla="*/ 12 w 12"/>
                                    <a:gd name="T33" fmla="*/ 414 h 1082"/>
                                    <a:gd name="T34" fmla="*/ 0 w 12"/>
                                    <a:gd name="T35" fmla="*/ 414 h 1082"/>
                                    <a:gd name="T36" fmla="*/ 0 w 12"/>
                                    <a:gd name="T37" fmla="*/ 345 h 1082"/>
                                    <a:gd name="T38" fmla="*/ 12 w 12"/>
                                    <a:gd name="T39" fmla="*/ 345 h 1082"/>
                                    <a:gd name="T40" fmla="*/ 12 w 12"/>
                                    <a:gd name="T41" fmla="*/ 460 h 1082"/>
                                    <a:gd name="T42" fmla="*/ 12 w 12"/>
                                    <a:gd name="T43" fmla="*/ 529 h 1082"/>
                                    <a:gd name="T44" fmla="*/ 0 w 12"/>
                                    <a:gd name="T45" fmla="*/ 529 h 1082"/>
                                    <a:gd name="T46" fmla="*/ 0 w 12"/>
                                    <a:gd name="T47" fmla="*/ 460 h 1082"/>
                                    <a:gd name="T48" fmla="*/ 12 w 12"/>
                                    <a:gd name="T49" fmla="*/ 460 h 1082"/>
                                    <a:gd name="T50" fmla="*/ 12 w 12"/>
                                    <a:gd name="T51" fmla="*/ 576 h 1082"/>
                                    <a:gd name="T52" fmla="*/ 12 w 12"/>
                                    <a:gd name="T53" fmla="*/ 645 h 1082"/>
                                    <a:gd name="T54" fmla="*/ 0 w 12"/>
                                    <a:gd name="T55" fmla="*/ 645 h 1082"/>
                                    <a:gd name="T56" fmla="*/ 0 w 12"/>
                                    <a:gd name="T57" fmla="*/ 576 h 1082"/>
                                    <a:gd name="T58" fmla="*/ 12 w 12"/>
                                    <a:gd name="T59" fmla="*/ 576 h 1082"/>
                                    <a:gd name="T60" fmla="*/ 12 w 12"/>
                                    <a:gd name="T61" fmla="*/ 691 h 1082"/>
                                    <a:gd name="T62" fmla="*/ 12 w 12"/>
                                    <a:gd name="T63" fmla="*/ 760 h 1082"/>
                                    <a:gd name="T64" fmla="*/ 0 w 12"/>
                                    <a:gd name="T65" fmla="*/ 760 h 1082"/>
                                    <a:gd name="T66" fmla="*/ 0 w 12"/>
                                    <a:gd name="T67" fmla="*/ 691 h 1082"/>
                                    <a:gd name="T68" fmla="*/ 12 w 12"/>
                                    <a:gd name="T69" fmla="*/ 691 h 1082"/>
                                    <a:gd name="T70" fmla="*/ 12 w 12"/>
                                    <a:gd name="T71" fmla="*/ 806 h 1082"/>
                                    <a:gd name="T72" fmla="*/ 12 w 12"/>
                                    <a:gd name="T73" fmla="*/ 875 h 1082"/>
                                    <a:gd name="T74" fmla="*/ 0 w 12"/>
                                    <a:gd name="T75" fmla="*/ 875 h 1082"/>
                                    <a:gd name="T76" fmla="*/ 0 w 12"/>
                                    <a:gd name="T77" fmla="*/ 806 h 1082"/>
                                    <a:gd name="T78" fmla="*/ 12 w 12"/>
                                    <a:gd name="T79" fmla="*/ 806 h 1082"/>
                                    <a:gd name="T80" fmla="*/ 12 w 12"/>
                                    <a:gd name="T81" fmla="*/ 921 h 1082"/>
                                    <a:gd name="T82" fmla="*/ 12 w 12"/>
                                    <a:gd name="T83" fmla="*/ 990 h 1082"/>
                                    <a:gd name="T84" fmla="*/ 0 w 12"/>
                                    <a:gd name="T85" fmla="*/ 990 h 1082"/>
                                    <a:gd name="T86" fmla="*/ 0 w 12"/>
                                    <a:gd name="T87" fmla="*/ 921 h 1082"/>
                                    <a:gd name="T88" fmla="*/ 12 w 12"/>
                                    <a:gd name="T89" fmla="*/ 921 h 1082"/>
                                    <a:gd name="T90" fmla="*/ 12 w 12"/>
                                    <a:gd name="T91" fmla="*/ 1036 h 1082"/>
                                    <a:gd name="T92" fmla="*/ 12 w 12"/>
                                    <a:gd name="T93" fmla="*/ 1082 h 1082"/>
                                    <a:gd name="T94" fmla="*/ 0 w 12"/>
                                    <a:gd name="T95" fmla="*/ 1082 h 1082"/>
                                    <a:gd name="T96" fmla="*/ 0 w 12"/>
                                    <a:gd name="T97" fmla="*/ 1036 h 1082"/>
                                    <a:gd name="T98" fmla="*/ 12 w 12"/>
                                    <a:gd name="T99" fmla="*/ 1036 h 10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 h="1082">
                                      <a:moveTo>
                                        <a:pt x="12" y="0"/>
                                      </a:moveTo>
                                      <a:lnTo>
                                        <a:pt x="12" y="69"/>
                                      </a:lnTo>
                                      <a:lnTo>
                                        <a:pt x="0" y="69"/>
                                      </a:lnTo>
                                      <a:lnTo>
                                        <a:pt x="0" y="0"/>
                                      </a:lnTo>
                                      <a:lnTo>
                                        <a:pt x="12" y="0"/>
                                      </a:lnTo>
                                      <a:close/>
                                      <a:moveTo>
                                        <a:pt x="12" y="115"/>
                                      </a:moveTo>
                                      <a:lnTo>
                                        <a:pt x="12" y="184"/>
                                      </a:lnTo>
                                      <a:lnTo>
                                        <a:pt x="0" y="184"/>
                                      </a:lnTo>
                                      <a:lnTo>
                                        <a:pt x="0" y="115"/>
                                      </a:lnTo>
                                      <a:lnTo>
                                        <a:pt x="12" y="115"/>
                                      </a:lnTo>
                                      <a:close/>
                                      <a:moveTo>
                                        <a:pt x="12" y="230"/>
                                      </a:moveTo>
                                      <a:lnTo>
                                        <a:pt x="12" y="299"/>
                                      </a:lnTo>
                                      <a:lnTo>
                                        <a:pt x="0" y="299"/>
                                      </a:lnTo>
                                      <a:lnTo>
                                        <a:pt x="0" y="230"/>
                                      </a:lnTo>
                                      <a:lnTo>
                                        <a:pt x="12" y="230"/>
                                      </a:lnTo>
                                      <a:close/>
                                      <a:moveTo>
                                        <a:pt x="12" y="345"/>
                                      </a:moveTo>
                                      <a:lnTo>
                                        <a:pt x="12" y="414"/>
                                      </a:lnTo>
                                      <a:lnTo>
                                        <a:pt x="0" y="414"/>
                                      </a:lnTo>
                                      <a:lnTo>
                                        <a:pt x="0" y="345"/>
                                      </a:lnTo>
                                      <a:lnTo>
                                        <a:pt x="12" y="345"/>
                                      </a:lnTo>
                                      <a:close/>
                                      <a:moveTo>
                                        <a:pt x="12" y="460"/>
                                      </a:moveTo>
                                      <a:lnTo>
                                        <a:pt x="12" y="529"/>
                                      </a:lnTo>
                                      <a:lnTo>
                                        <a:pt x="0" y="529"/>
                                      </a:lnTo>
                                      <a:lnTo>
                                        <a:pt x="0" y="460"/>
                                      </a:lnTo>
                                      <a:lnTo>
                                        <a:pt x="12" y="460"/>
                                      </a:lnTo>
                                      <a:close/>
                                      <a:moveTo>
                                        <a:pt x="12" y="576"/>
                                      </a:moveTo>
                                      <a:lnTo>
                                        <a:pt x="12" y="645"/>
                                      </a:lnTo>
                                      <a:lnTo>
                                        <a:pt x="0" y="645"/>
                                      </a:lnTo>
                                      <a:lnTo>
                                        <a:pt x="0" y="576"/>
                                      </a:lnTo>
                                      <a:lnTo>
                                        <a:pt x="12" y="576"/>
                                      </a:lnTo>
                                      <a:close/>
                                      <a:moveTo>
                                        <a:pt x="12" y="691"/>
                                      </a:moveTo>
                                      <a:lnTo>
                                        <a:pt x="12" y="760"/>
                                      </a:lnTo>
                                      <a:lnTo>
                                        <a:pt x="0" y="760"/>
                                      </a:lnTo>
                                      <a:lnTo>
                                        <a:pt x="0" y="691"/>
                                      </a:lnTo>
                                      <a:lnTo>
                                        <a:pt x="12" y="691"/>
                                      </a:lnTo>
                                      <a:close/>
                                      <a:moveTo>
                                        <a:pt x="12" y="806"/>
                                      </a:moveTo>
                                      <a:lnTo>
                                        <a:pt x="12" y="875"/>
                                      </a:lnTo>
                                      <a:lnTo>
                                        <a:pt x="0" y="875"/>
                                      </a:lnTo>
                                      <a:lnTo>
                                        <a:pt x="0" y="806"/>
                                      </a:lnTo>
                                      <a:lnTo>
                                        <a:pt x="12" y="806"/>
                                      </a:lnTo>
                                      <a:close/>
                                      <a:moveTo>
                                        <a:pt x="12" y="921"/>
                                      </a:moveTo>
                                      <a:lnTo>
                                        <a:pt x="12" y="990"/>
                                      </a:lnTo>
                                      <a:lnTo>
                                        <a:pt x="0" y="990"/>
                                      </a:lnTo>
                                      <a:lnTo>
                                        <a:pt x="0" y="921"/>
                                      </a:lnTo>
                                      <a:lnTo>
                                        <a:pt x="12" y="921"/>
                                      </a:lnTo>
                                      <a:close/>
                                      <a:moveTo>
                                        <a:pt x="12" y="1036"/>
                                      </a:moveTo>
                                      <a:lnTo>
                                        <a:pt x="12" y="1082"/>
                                      </a:lnTo>
                                      <a:lnTo>
                                        <a:pt x="0" y="1082"/>
                                      </a:lnTo>
                                      <a:lnTo>
                                        <a:pt x="0" y="1036"/>
                                      </a:lnTo>
                                      <a:lnTo>
                                        <a:pt x="12" y="103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85" name="Line 509"/>
                              <wps:cNvCnPr/>
                              <wps:spPr bwMode="auto">
                                <a:xfrm flipH="1">
                                  <a:off x="992505" y="942975"/>
                                  <a:ext cx="19177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6" name="Line 510"/>
                              <wps:cNvCnPr/>
                              <wps:spPr bwMode="auto">
                                <a:xfrm>
                                  <a:off x="992505" y="942975"/>
                                  <a:ext cx="635" cy="1828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7" name="Line 511"/>
                              <wps:cNvCnPr/>
                              <wps:spPr bwMode="auto">
                                <a:xfrm flipH="1">
                                  <a:off x="269240" y="1125855"/>
                                  <a:ext cx="72326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8" name="Line 512"/>
                              <wps:cNvCnPr/>
                              <wps:spPr bwMode="auto">
                                <a:xfrm flipV="1">
                                  <a:off x="269240" y="942975"/>
                                  <a:ext cx="635" cy="1828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9" name="Line 513"/>
                              <wps:cNvCnPr/>
                              <wps:spPr bwMode="auto">
                                <a:xfrm>
                                  <a:off x="1184275" y="255905"/>
                                  <a:ext cx="72326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 name="Line 514"/>
                              <wps:cNvCnPr/>
                              <wps:spPr bwMode="auto">
                                <a:xfrm>
                                  <a:off x="1907540" y="255905"/>
                                  <a:ext cx="635" cy="6870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 name="Line 515"/>
                              <wps:cNvCnPr/>
                              <wps:spPr bwMode="auto">
                                <a:xfrm flipH="1">
                                  <a:off x="1184275" y="942975"/>
                                  <a:ext cx="72326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 name="Rectangle 516"/>
                              <wps:cNvSpPr>
                                <a:spLocks noChangeArrowheads="1"/>
                              </wps:cNvSpPr>
                              <wps:spPr bwMode="auto">
                                <a:xfrm>
                                  <a:off x="1065530" y="93980"/>
                                  <a:ext cx="781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0EB5" w:rsidRPr="00580266" w:rsidRDefault="001F0EB5" w:rsidP="001F0EB5">
                                    <w:pPr>
                                      <w:rPr>
                                        <w:sz w:val="20"/>
                                        <w:szCs w:val="20"/>
                                      </w:rPr>
                                    </w:pPr>
                                    <w:r w:rsidRPr="00580266">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93" name="Rectangle 517"/>
                              <wps:cNvSpPr>
                                <a:spLocks noChangeArrowheads="1"/>
                              </wps:cNvSpPr>
                              <wps:spPr bwMode="auto">
                                <a:xfrm>
                                  <a:off x="139065" y="100965"/>
                                  <a:ext cx="781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0EB5" w:rsidRPr="00580266" w:rsidRDefault="001F0EB5" w:rsidP="001F0EB5">
                                    <w:pPr>
                                      <w:rPr>
                                        <w:sz w:val="20"/>
                                        <w:szCs w:val="20"/>
                                      </w:rPr>
                                    </w:pPr>
                                    <w:r w:rsidRPr="00580266">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94" name="Rectangle 518"/>
                              <wps:cNvSpPr>
                                <a:spLocks noChangeArrowheads="1"/>
                              </wps:cNvSpPr>
                              <wps:spPr bwMode="auto">
                                <a:xfrm>
                                  <a:off x="169545" y="505460"/>
                                  <a:ext cx="730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0EB5" w:rsidRPr="00580266" w:rsidRDefault="001F0EB5" w:rsidP="001F0EB5">
                                    <w:pPr>
                                      <w:rPr>
                                        <w:sz w:val="20"/>
                                        <w:szCs w:val="20"/>
                                      </w:rPr>
                                    </w:pPr>
                                    <w:r w:rsidRPr="0058026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95" name="Rectangle 519"/>
                              <wps:cNvSpPr>
                                <a:spLocks noChangeArrowheads="1"/>
                              </wps:cNvSpPr>
                              <wps:spPr bwMode="auto">
                                <a:xfrm>
                                  <a:off x="569595" y="100965"/>
                                  <a:ext cx="730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0EB5" w:rsidRPr="00580266" w:rsidRDefault="001F0EB5" w:rsidP="001F0EB5">
                                    <w:pPr>
                                      <w:rPr>
                                        <w:sz w:val="20"/>
                                        <w:szCs w:val="20"/>
                                      </w:rPr>
                                    </w:pPr>
                                    <w:r w:rsidRPr="0058026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512" name="Oval 520"/>
                              <wps:cNvSpPr>
                                <a:spLocks noChangeArrowheads="1"/>
                              </wps:cNvSpPr>
                              <wps:spPr bwMode="auto">
                                <a:xfrm>
                                  <a:off x="1896110" y="932180"/>
                                  <a:ext cx="2286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13" name="Oval 521"/>
                              <wps:cNvSpPr>
                                <a:spLocks noChangeArrowheads="1"/>
                              </wps:cNvSpPr>
                              <wps:spPr bwMode="auto">
                                <a:xfrm>
                                  <a:off x="1896110" y="245110"/>
                                  <a:ext cx="2286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14" name="Oval 522"/>
                              <wps:cNvSpPr>
                                <a:spLocks noChangeArrowheads="1"/>
                              </wps:cNvSpPr>
                              <wps:spPr bwMode="auto">
                                <a:xfrm>
                                  <a:off x="1172845" y="932180"/>
                                  <a:ext cx="2349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15" name="Oval 523"/>
                              <wps:cNvSpPr>
                                <a:spLocks noChangeArrowheads="1"/>
                              </wps:cNvSpPr>
                              <wps:spPr bwMode="auto">
                                <a:xfrm>
                                  <a:off x="1172845" y="245110"/>
                                  <a:ext cx="2349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16" name="Oval 524"/>
                              <wps:cNvSpPr>
                                <a:spLocks noChangeArrowheads="1"/>
                              </wps:cNvSpPr>
                              <wps:spPr bwMode="auto">
                                <a:xfrm>
                                  <a:off x="980440" y="1115060"/>
                                  <a:ext cx="2349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17" name="Oval 525"/>
                              <wps:cNvSpPr>
                                <a:spLocks noChangeArrowheads="1"/>
                              </wps:cNvSpPr>
                              <wps:spPr bwMode="auto">
                                <a:xfrm>
                                  <a:off x="257810" y="1115060"/>
                                  <a:ext cx="2286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18" name="Oval 526"/>
                              <wps:cNvSpPr>
                                <a:spLocks noChangeArrowheads="1"/>
                              </wps:cNvSpPr>
                              <wps:spPr bwMode="auto">
                                <a:xfrm>
                                  <a:off x="65405" y="932180"/>
                                  <a:ext cx="2286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19" name="Oval 527"/>
                              <wps:cNvSpPr>
                                <a:spLocks noChangeArrowheads="1"/>
                              </wps:cNvSpPr>
                              <wps:spPr bwMode="auto">
                                <a:xfrm>
                                  <a:off x="980440" y="62230"/>
                                  <a:ext cx="2349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20" name="Oval 528"/>
                              <wps:cNvSpPr>
                                <a:spLocks noChangeArrowheads="1"/>
                              </wps:cNvSpPr>
                              <wps:spPr bwMode="auto">
                                <a:xfrm>
                                  <a:off x="65405" y="245110"/>
                                  <a:ext cx="2286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21" name="Oval 529"/>
                              <wps:cNvSpPr>
                                <a:spLocks noChangeArrowheads="1"/>
                              </wps:cNvSpPr>
                              <wps:spPr bwMode="auto">
                                <a:xfrm>
                                  <a:off x="980440" y="932180"/>
                                  <a:ext cx="2349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22" name="Oval 530"/>
                              <wps:cNvSpPr>
                                <a:spLocks noChangeArrowheads="1"/>
                              </wps:cNvSpPr>
                              <wps:spPr bwMode="auto">
                                <a:xfrm>
                                  <a:off x="257810" y="932180"/>
                                  <a:ext cx="2286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23" name="Oval 531"/>
                              <wps:cNvSpPr>
                                <a:spLocks noChangeArrowheads="1"/>
                              </wps:cNvSpPr>
                              <wps:spPr bwMode="auto">
                                <a:xfrm>
                                  <a:off x="257810" y="245110"/>
                                  <a:ext cx="2286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24" name="Oval 532"/>
                              <wps:cNvSpPr>
                                <a:spLocks noChangeArrowheads="1"/>
                              </wps:cNvSpPr>
                              <wps:spPr bwMode="auto">
                                <a:xfrm>
                                  <a:off x="980440" y="245110"/>
                                  <a:ext cx="2349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25" name="Oval 533"/>
                              <wps:cNvSpPr>
                                <a:spLocks noChangeArrowheads="1"/>
                              </wps:cNvSpPr>
                              <wps:spPr bwMode="auto">
                                <a:xfrm>
                                  <a:off x="257810" y="62230"/>
                                  <a:ext cx="2286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495" o:spid="_x0000_s1096" editas="canvas" style="width:156.25pt;height:94.4pt;mso-position-horizontal-relative:char;mso-position-vertical-relative:line" coordsize="19843,11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">
                      <v:shape id="_x0000_s1097" type="#_x0000_t75" style="position:absolute;width:19843;height:11988;visibility:visible;mso-wrap-style:square">
                        <v:fill o:detectmouseclick="t"/>
                        <v:path o:connecttype="none"/>
                      </v:shape>
                      <v:shape id="Freeform 497" o:spid="_x0000_s1098" style="position:absolute;left:2692;top:2520;width:7233;height:77;visibility:visible;mso-wrap-style:square;v-text-anchor:top" coordsize="113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ArHcYA&#10;AADbAAAADwAAAGRycy9kb3ducmV2LnhtbESPzW7CMBCE75V4B2uRemscqAQoxaD+qFJ7gELaC7dN&#10;vDgR8TqKDYS3x0hIPY5m55ud+bK3jThR52vHCkZJCoK4dLpmo+Dv9/NpBsIHZI2NY1JwIQ/LxeBh&#10;jpl2Z97SKQ9GRAj7DBVUIbSZlL6syKJPXEscvb3rLIYoOyN1h+cIt40cp+lEWqw5NlTY0ntF5SE/&#10;2vhGb/a72XcxPn6kb5tVbor1z65Q6nHYv76ACNSH/+N7+ksrmD7DbUsE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ArHcYAAADbAAAADwAAAAAAAAAAAAAAAACYAgAAZHJz&#10;L2Rvd25yZXYueG1sUEsFBgAAAAAEAAQA9QAAAIsDAAAAAA==&#10;" path="m,l73,r,12l,12,,xm121,r73,l194,12r-73,l121,xm242,r73,l315,12r-73,l242,xm363,r73,l436,12r-73,l363,xm484,r73,l557,12r-73,l484,xm606,r72,l678,12r-72,l606,xm727,r72,l799,12r-72,l727,xm848,r73,l921,12r-73,l848,xm969,r73,l1042,12r-73,l969,xm1090,r49,l1139,12r-49,l1090,xe" fillcolor="black" strokeweight=".1pt">
                        <v:stroke joinstyle="bevel"/>
                        <v:path arrowok="t" o:connecttype="custom" o:connectlocs="0,0;46355,0;46355,7620;0,7620;0,0;76835,0;123190,0;123190,7620;76835,7620;76835,0;153670,0;200025,0;200025,7620;153670,7620;153670,0;230505,0;276860,0;276860,7620;230505,7620;230505,0;307340,0;353695,0;353695,7620;307340,7620;307340,0;384810,0;430530,0;430530,7620;384810,7620;384810,0;461645,0;507365,0;507365,7620;461645,7620;461645,0;538480,0;584835,0;584835,7620;538480,7620;538480,0;615315,0;661670,0;661670,7620;615315,7620;615315,0;692150,0;723265,0;723265,7620;692150,7620;692150,0" o:connectangles="0,0,0,0,0,0,0,0,0,0,0,0,0,0,0,0,0,0,0,0,0,0,0,0,0,0,0,0,0,0,0,0,0,0,0,0,0,0,0,0,0,0,0,0,0,0,0,0,0,0"/>
                        <o:lock v:ext="edit" verticies="t"/>
                      </v:shape>
                      <v:shape id="Freeform 498" o:spid="_x0000_s1099" style="position:absolute;left:9886;top:2559;width:77;height:6870;visibility:visible;mso-wrap-style:square;v-text-anchor:top" coordsize="12,1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VDsMQA&#10;AADbAAAADwAAAGRycy9kb3ducmV2LnhtbESPT4vCMBTE7wt+h/AWvMiauohK1yhSEPak+Af0+Gie&#10;TdfmpTap1m9vFhb2OMzMb5j5srOVuFPjS8cKRsMEBHHudMmFguNh/TED4QOyxsoxKXiSh+Wi9zbH&#10;VLsH7+i+D4WIEPYpKjAh1KmUPjdk0Q9dTRy9i2sshiibQuoGHxFuK/mZJBNpseS4YLCmzFB+3bdW&#10;welisnNt19mm3bbX8c/A37rpTKn+e7f6AhGoC//hv/a3VjAdw++X+AP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FQ7DEAAAA2wAAAA8AAAAAAAAAAAAAAAAAmAIAAGRycy9k&#10;b3ducmV2LnhtbFBLBQYAAAAABAAEAPUAAACJAwAAAAA=&#10;" path="m12,r,69l,69,,,12,xm12,115r,69l,184,,115r12,xm12,230r,69l,299,,230r12,xm12,345r,69l,414,,345r12,xm12,460r,69l,529,,460r12,xm12,576r,69l,645,,576r12,xm12,691r,69l,760,,691r12,xm12,806r,69l,875,,806r12,xm12,921r,69l,990,,921r12,xm12,1036r,46l,1082r,-46l12,1036xe" fillcolor="black" strokeweight=".1pt">
                        <v:stroke joinstyle="bevel"/>
                        <v:path arrowok="t" o:connecttype="custom" o:connectlocs="7620,0;7620,43815;0,43815;0,0;7620,0;7620,73025;7620,116840;0,116840;0,73025;7620,73025;7620,146050;7620,189865;0,189865;0,146050;7620,146050;7620,219075;7620,262890;0,262890;0,219075;7620,219075;7620,292100;7620,335915;0,335915;0,292100;7620,292100;7620,365760;7620,409575;0,409575;0,365760;7620,365760;7620,438785;7620,482600;0,482600;0,438785;7620,438785;7620,511810;7620,555625;0,555625;0,511810;7620,511810;7620,584835;7620,628650;0,628650;0,584835;7620,584835;7620,657860;7620,687070;0,687070;0,657860;7620,657860" o:connectangles="0,0,0,0,0,0,0,0,0,0,0,0,0,0,0,0,0,0,0,0,0,0,0,0,0,0,0,0,0,0,0,0,0,0,0,0,0,0,0,0,0,0,0,0,0,0,0,0,0,0"/>
                        <o:lock v:ext="edit" verticies="t"/>
                      </v:shape>
                      <v:shape id="Freeform 499" o:spid="_x0000_s1100" style="position:absolute;left:2692;top:9391;width:7233;height:76;visibility:visible;mso-wrap-style:square;v-text-anchor:top" coordsize="113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UW8sYA&#10;AADbAAAADwAAAGRycy9kb3ducmV2LnhtbESPzW7CMBCE75V4B2uRemsckAooxaD+qFJ7gELaC7dN&#10;vDgR8TqKDYS3x0hIPY5m55ud+bK3jThR52vHCkZJCoK4dLpmo+Dv9/NpBsIHZI2NY1JwIQ/LxeBh&#10;jpl2Z97SKQ9GRAj7DBVUIbSZlL6syKJPXEscvb3rLIYoOyN1h+cIt40cp+lEWqw5NlTY0ntF5SE/&#10;2vhGb/a72XcxPn6kb5tVbor1z65Q6nHYv76ACNSH/+N7+ksrmD7DbUsE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UW8sYAAADbAAAADwAAAAAAAAAAAAAAAACYAgAAZHJz&#10;L2Rvd25yZXYueG1sUEsFBgAAAAAEAAQA9QAAAIsDAAAAAA==&#10;" path="m1139,12r-73,l1066,r73,l1139,12xm1017,12r-72,l945,r72,l1017,12xm896,12r-72,l824,r72,l896,12xm775,12r-72,l703,r72,l775,12xm654,12r-73,l581,r73,l654,12xm533,12r-73,l460,r73,l533,12xm412,12r-73,l339,r73,l412,12xm291,12r-73,l218,r73,l291,12xm170,12r-73,l97,r73,l170,12xm48,12l,12,,,48,r,12xe" fillcolor="black" strokeweight=".1pt">
                        <v:stroke joinstyle="bevel"/>
                        <v:path arrowok="t" o:connecttype="custom" o:connectlocs="723265,7620;676910,7620;676910,0;723265,0;723265,7620;645795,7620;600075,7620;600075,0;645795,0;645795,7620;568960,7620;523240,7620;523240,0;568960,0;568960,7620;492125,7620;446405,7620;446405,0;492125,0;492125,7620;415290,7620;368935,7620;368935,0;415290,0;415290,7620;338455,7620;292100,7620;292100,0;338455,0;338455,7620;261620,7620;215265,7620;215265,0;261620,0;261620,7620;184785,7620;138430,7620;138430,0;184785,0;184785,7620;107950,7620;61595,7620;61595,0;107950,0;107950,7620;30480,7620;0,7620;0,0;30480,0;30480,7620" o:connectangles="0,0,0,0,0,0,0,0,0,0,0,0,0,0,0,0,0,0,0,0,0,0,0,0,0,0,0,0,0,0,0,0,0,0,0,0,0,0,0,0,0,0,0,0,0,0,0,0,0,0"/>
                        <o:lock v:ext="edit" verticies="t"/>
                      </v:shape>
                      <v:shape id="Freeform 500" o:spid="_x0000_s1101" style="position:absolute;left:2654;top:2559;width:76;height:6870;visibility:visible;mso-wrap-style:square;v-text-anchor:top" coordsize="12,1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t4XMQA&#10;AADbAAAADwAAAGRycy9kb3ducmV2LnhtbESPT4vCMBTE74LfIbwFL8ua7iIqXaNIQdiT4h/Q46N5&#10;Nl2bl26Tav32RljwOMzMb5jZorOVuFLjS8cKPocJCOLc6ZILBYf96mMKwgdkjZVjUnAnD4t5vzfD&#10;VLsbb+m6C4WIEPYpKjAh1KmUPjdk0Q9dTRy9s2sshiibQuoGbxFuK/mVJGNpseS4YLCmzFB+2bVW&#10;wfFsslNtV9m63bSX0e+7/+smU6UGb93yG0SgLrzC/+0frWAyhueX+AP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beFzEAAAA2wAAAA8AAAAAAAAAAAAAAAAAmAIAAGRycy9k&#10;b3ducmV2LnhtbFBLBQYAAAAABAAEAPUAAACJAwAAAAA=&#10;" path="m12,r,69l,69,,,12,xm12,115r,69l,184,,115r12,xm12,230r,69l,299,,230r12,xm12,345r,69l,414,,345r12,xm12,460r,69l,529,,460r12,xm12,576r,69l,645,,576r12,xm12,691r,69l,760,,691r12,xm12,806r,69l,875,,806r12,xm12,921r,69l,990,,921r12,xm12,1036r,46l,1082r,-46l12,1036xe" fillcolor="black" strokeweight=".1pt">
                        <v:stroke joinstyle="bevel"/>
                        <v:path arrowok="t" o:connecttype="custom" o:connectlocs="7620,0;7620,43815;0,43815;0,0;7620,0;7620,73025;7620,116840;0,116840;0,73025;7620,73025;7620,146050;7620,189865;0,189865;0,146050;7620,146050;7620,219075;7620,262890;0,262890;0,219075;7620,219075;7620,292100;7620,335915;0,335915;0,292100;7620,292100;7620,365760;7620,409575;0,409575;0,365760;7620,365760;7620,438785;7620,482600;0,482600;0,438785;7620,438785;7620,511810;7620,555625;0,555625;0,511810;7620,511810;7620,584835;7620,628650;0,628650;0,584835;7620,584835;7620,657860;7620,687070;0,687070;0,657860;7620,657860" o:connectangles="0,0,0,0,0,0,0,0,0,0,0,0,0,0,0,0,0,0,0,0,0,0,0,0,0,0,0,0,0,0,0,0,0,0,0,0,0,0,0,0,0,0,0,0,0,0,0,0,0,0"/>
                        <o:lock v:ext="edit" verticies="t"/>
                      </v:shape>
                      <v:line id="Line 501" o:spid="_x0000_s1102" style="position:absolute;visibility:visible;mso-wrap-style:square" from="2692,730" to="2698,2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n4hsUAAADbAAAADwAAAGRycy9kb3ducmV2LnhtbESPQWvCQBSE70L/w/IK3symPTQa3YQi&#10;1BZKD2opHp/ZZxLMvo3Z1cT++m5B8DjMzDfMIh9MIy7UudqygqcoBkFcWF1zqeB7+zaZgnAeWWNj&#10;mRRcyUGePYwWmGrb85ouG1+KAGGXooLK+zaV0hUVGXSRbYmDd7CdQR9kV0rdYR/gppHPcfwiDdYc&#10;FipsaVlRcdycjYLf/TVZHT5/qN/Z5anQcvbOXzOlxo/D6xyEp8Hfw7f2h1aQJPD/JfwAm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7n4hsUAAADbAAAADwAAAAAAAAAA&#10;AAAAAAChAgAAZHJzL2Rvd25yZXYueG1sUEsFBgAAAAAEAAQA+QAAAJMDAAAAAA==&#10;" strokeweight=".6pt">
                        <v:stroke joinstyle="miter"/>
                      </v:line>
                      <v:line id="Line 502" o:spid="_x0000_s1103" style="position:absolute;visibility:visible;mso-wrap-style:square" from="768,2559" to="2692,2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Zs9MEAAADbAAAADwAAAGRycy9kb3ducmV2LnhtbERPy4rCMBTdD/gP4QqzG1Nd+KhGEUEd&#10;GFz4QFxem2tbbG5qk7HVrzcLweXhvCezxhTiTpXLLSvodiIQxInVOacKDvvlzxCE88gaC8uk4EEO&#10;ZtPW1wRjbWve0n3nUxFC2MWoIPO+jKV0SUYGXceWxIG72MqgD7BKpa6wDuGmkL0o6kuDOYeGDEta&#10;ZJRcd/9GwfP8GKwuf0eqT3ZxS7QcrXkzUuq73czHIDw1/iN+u3+1gkEYG76EHyC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Jmz0wQAAANsAAAAPAAAAAAAAAAAAAAAA&#10;AKECAABkcnMvZG93bnJldi54bWxQSwUGAAAAAAQABAD5AAAAjwMAAAAA&#10;" strokeweight=".6pt">
                        <v:stroke joinstyle="miter"/>
                      </v:line>
                      <v:line id="Line 503" o:spid="_x0000_s1104" style="position:absolute;visibility:visible;mso-wrap-style:square" from="768,9429" to="2692,9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rJb8QAAADbAAAADwAAAGRycy9kb3ducmV2LnhtbESPT2vCQBTE7wW/w/IEb3WjB21SVxHB&#10;PyA9VEV6fM0+k9Ds25hdTeyndwXB4zAzv2Ems9aU4kq1KywrGPQjEMSp1QVnCg775fsHCOeRNZaW&#10;ScGNHMymnbcJJto2/E3Xnc9EgLBLUEHufZVI6dKcDLq+rYiDd7K1QR9knUldYxPgppTDKBpJgwWH&#10;hRwrWuSU/u0uRsH/7228Om2P1PzYxTnVMl7zV6xUr9vOP0F4av0r/GxvtIJxDI8v4QfI6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aslvxAAAANsAAAAPAAAAAAAAAAAA&#10;AAAAAKECAABkcnMvZG93bnJldi54bWxQSwUGAAAAAAQABAD5AAAAkgMAAAAA&#10;" strokeweight=".6pt">
                        <v:stroke joinstyle="miter"/>
                      </v:line>
                      <v:line id="Line 504" o:spid="_x0000_s1105" style="position:absolute;flip:y;visibility:visible;mso-wrap-style:square" from="768,2559" to="774,9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zmjLwAAADbAAAADwAAAGRycy9kb3ducmV2LnhtbERPSwrCMBDdC94hjOBO07rwU42igiDu&#10;/BxgaMam2EzaJmq9vVkILh/vv9p0thIvan3pWEE6TkAQ506XXCi4XQ+jOQgfkDVWjknBhzxs1v3e&#10;CjPt3nym1yUUIoawz1CBCaHOpPS5IYt+7GriyN1dazFE2BZSt/iO4baSkySZSoslxwaDNe0N5Y/L&#10;0ypYnK9bMmWxMNPTrUknTdrMdpVSw0G3XYII1IW/+Oc+agXzuD5+iT9Arr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WSzmjLwAAADbAAAADwAAAAAAAAAAAAAAAAChAgAA&#10;ZHJzL2Rvd25yZXYueG1sUEsFBgAAAAAEAAQA+QAAAIoDAAAAAA==&#10;" strokeweight=".6pt">
                        <v:stroke joinstyle="miter"/>
                      </v:line>
                      <v:line id="Line 505" o:spid="_x0000_s1106" style="position:absolute;visibility:visible;mso-wrap-style:square" from="2692,730" to="9925,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m1TsUAAADbAAAADwAAAGRycy9kb3ducmV2LnhtbESPQWvCQBSE7wX/w/IEb81GD22MWaUI&#10;toL0YFpKj8/sMwnNvk2zq4n99W5B8DjMzDdMthpMI87UudqygmkUgyAurK65VPD5sXlMQDiPrLGx&#10;TAou5GC1HD1kmGrb857OuS9FgLBLUUHlfZtK6YqKDLrItsTBO9rOoA+yK6XusA9w08hZHD9JgzWH&#10;hQpbWldU/OQno+DvcHl+Pe6+qP+2699Cy/kbv8+VmoyHlwUIT4O/h2/trVaQTOH/S/gBc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m1TsUAAADbAAAADwAAAAAAAAAA&#10;AAAAAAChAgAAZHJzL2Rvd25yZXYueG1sUEsFBgAAAAAEAAQA+QAAAJMDAAAAAA==&#10;" strokeweight=".6pt">
                        <v:stroke joinstyle="miter"/>
                      </v:line>
                      <v:line id="Line 506" o:spid="_x0000_s1107" style="position:absolute;visibility:visible;mso-wrap-style:square" from="9925,730" to="9931,2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srOcQAAADbAAAADwAAAGRycy9kb3ducmV2LnhtbESPS4vCQBCE74L/YWjBm0704CM6yiL4&#10;ANmD7rLssc20SdhMT8yMJvrrnQXBY1FVX1HzZWMKcaPK5ZYVDPoRCOLE6pxTBd9f694EhPPIGgvL&#10;pOBODpaLdmuOsbY1H+h29KkIEHYxKsi8L2MpXZKRQde3JXHwzrYy6IOsUqkrrAPcFHIYRSNpMOew&#10;kGFJq4ySv+PVKHic7uPNef9D9a9dXRItp1v+nCrV7TQfMxCeGv8Ov9o7rWAyhP8v4Qf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ys5xAAAANsAAAAPAAAAAAAAAAAA&#10;AAAAAKECAABkcnMvZG93bnJldi54bWxQSwUGAAAAAAQABAD5AAAAkgMAAAAA&#10;" strokeweight=".6pt">
                        <v:stroke joinstyle="miter"/>
                      </v:line>
                      <v:line id="Line 507" o:spid="_x0000_s1108" style="position:absolute;visibility:visible;mso-wrap-style:square" from="9925,2559" to="11842,2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eOosUAAADbAAAADwAAAGRycy9kb3ducmV2LnhtbESPW2vCQBSE3wv+h+UU+tZsaqFqdCMi&#10;9ALig7YUH4/Zkwtmz8bs1kR/vSsIfRxm5htmNu9NLU7UusqygpcoBkGcWV1xoeDn+/15DMJ5ZI21&#10;ZVJwJgfzdPAww0Tbjjd02vpCBAi7BBWU3jeJlC4ryaCLbEMcvNy2Bn2QbSF1i12Am1oO4/hNGqw4&#10;LJTY0LKk7LD9Mwou+/PoI1/9Urezy2Om5eST1xOlnh77xRSEp97/h+/tL61g/Aq3L+EHy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VeOosUAAADbAAAADwAAAAAAAAAA&#10;AAAAAAChAgAAZHJzL2Rvd25yZXYueG1sUEsFBgAAAAAEAAQA+QAAAJMDAAAAAA==&#10;" strokeweight=".6pt">
                        <v:stroke joinstyle="miter"/>
                      </v:line>
                      <v:shape id="Freeform 508" o:spid="_x0000_s1109" style="position:absolute;left:11804;top:2559;width:76;height:6870;visibility:visible;mso-wrap-style:square;v-text-anchor:top" coordsize="12,1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zl8UA&#10;AADbAAAADwAAAGRycy9kb3ducmV2LnhtbESPT2vCQBTE74LfYXmFXkQ3LaIhuooEhJ4q/oH2+Mg+&#10;s6nZt2l2o/Hbu4WCx2FmfsMs172txZVaXzlW8DZJQBAXTldcKjgdt+MUhA/IGmvHpOBOHtar4WCJ&#10;mXY33tP1EEoRIewzVGBCaDIpfWHIop+4hjh6Z9daDFG2pdQt3iLc1vI9SWbSYsVxwWBDuaHicuis&#10;gq+zyb8bu80/u113mf6M/G8/T5V6fek3CxCB+vAM/7c/tIJ0Cn9f4g+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EDOXxQAAANsAAAAPAAAAAAAAAAAAAAAAAJgCAABkcnMv&#10;ZG93bnJldi54bWxQSwUGAAAAAAQABAD1AAAAigMAAAAA&#10;" path="m12,r,69l,69,,,12,xm12,115r,69l,184,,115r12,xm12,230r,69l,299,,230r12,xm12,345r,69l,414,,345r12,xm12,460r,69l,529,,460r12,xm12,576r,69l,645,,576r12,xm12,691r,69l,760,,691r12,xm12,806r,69l,875,,806r12,xm12,921r,69l,990,,921r12,xm12,1036r,46l,1082r,-46l12,1036xe" fillcolor="black" strokeweight=".1pt">
                        <v:stroke joinstyle="bevel"/>
                        <v:path arrowok="t" o:connecttype="custom" o:connectlocs="7620,0;7620,43815;0,43815;0,0;7620,0;7620,73025;7620,116840;0,116840;0,73025;7620,73025;7620,146050;7620,189865;0,189865;0,146050;7620,146050;7620,219075;7620,262890;0,262890;0,219075;7620,219075;7620,292100;7620,335915;0,335915;0,292100;7620,292100;7620,365760;7620,409575;0,409575;0,365760;7620,365760;7620,438785;7620,482600;0,482600;0,438785;7620,438785;7620,511810;7620,555625;0,555625;0,511810;7620,511810;7620,584835;7620,628650;0,628650;0,584835;7620,584835;7620,657860;7620,687070;0,687070;0,657860;7620,657860" o:connectangles="0,0,0,0,0,0,0,0,0,0,0,0,0,0,0,0,0,0,0,0,0,0,0,0,0,0,0,0,0,0,0,0,0,0,0,0,0,0,0,0,0,0,0,0,0,0,0,0,0,0"/>
                        <o:lock v:ext="edit" verticies="t"/>
                      </v:shape>
                      <v:line id="Line 509" o:spid="_x0000_s1110" style="position:absolute;flip:x;visibility:visible;mso-wrap-style:square" from="9925,9429" to="11842,9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tFFMMAAADbAAAADwAAAGRycy9kb3ducmV2LnhtbESPzWrDMBCE74W8g9hAb41sQ9PEjRLc&#10;QiHklp8HWKyNZWqtbEu1nbePAoEeh5n5htnsJtuIgXpfO1aQLhIQxKXTNVcKLueftxUIH5A1No5J&#10;wY087Lazlw3m2o18pOEUKhEh7HNUYEJocyl9aciiX7iWOHpX11sMUfaV1D2OEW4bmSXJUlqsOS4Y&#10;bOnbUPl7+rMK1sdzQaau1mZ5uHRp1qXdx1ej1Ot8Kj5BBJrCf/jZ3msFq3d4fIk/QG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bRRTDAAAA2wAAAA8AAAAAAAAAAAAA&#10;AAAAoQIAAGRycy9kb3ducmV2LnhtbFBLBQYAAAAABAAEAPkAAACRAwAAAAA=&#10;" strokeweight=".6pt">
                        <v:stroke joinstyle="miter"/>
                      </v:line>
                      <v:line id="Line 510" o:spid="_x0000_s1111" style="position:absolute;visibility:visible;mso-wrap-style:square" from="9925,9429" to="9931,11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AtOsQAAADbAAAADwAAAGRycy9kb3ducmV2LnhtbESPS4vCQBCE74L/YWjBm0704CM6yiL4&#10;ANmD7rLssc20SdhMT8yMJvrrnQXBY1FVX1HzZWMKcaPK5ZYVDPoRCOLE6pxTBd9f694EhPPIGgvL&#10;pOBODpaLdmuOsbY1H+h29KkIEHYxKsi8L2MpXZKRQde3JXHwzrYy6IOsUqkrrAPcFHIYRSNpMOew&#10;kGFJq4ySv+PVKHic7uPNef9D9a9dXRItp1v+nCrV7TQfMxCeGv8Ov9o7rWAygv8v4Qf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IC06xAAAANsAAAAPAAAAAAAAAAAA&#10;AAAAAKECAABkcnMvZG93bnJldi54bWxQSwUGAAAAAAQABAD5AAAAkgMAAAAA&#10;" strokeweight=".6pt">
                        <v:stroke joinstyle="miter"/>
                      </v:line>
                      <v:line id="Line 511" o:spid="_x0000_s1112" style="position:absolute;flip:x;visibility:visible;mso-wrap-style:square" from="2692,11258" to="9925,11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V++MEAAADbAAAADwAAAGRycy9kb3ducmV2LnhtbESPzarCMBSE98J9h3AuuNO0LvypRtEL&#10;F8Sd2gc4NMem2Jy0TdT69kYQXA4z8w2z2vS2FnfqfOVYQTpOQBAXTldcKsjP/6M5CB+QNdaOScGT&#10;PGzWP4MVZto9+Ej3UyhFhLDPUIEJocmk9IUhi37sGuLoXVxnMUTZlVJ3+IhwW8tJkkylxYrjgsGG&#10;/gwV19PNKlgcz1syVbkw00PeppM2bWe7Wqnhb79dggjUh2/4095rBfMZvL/EHyD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xX74wQAAANsAAAAPAAAAAAAAAAAAAAAA&#10;AKECAABkcnMvZG93bnJldi54bWxQSwUGAAAAAAQABAD5AAAAjwMAAAAA&#10;" strokeweight=".6pt">
                        <v:stroke joinstyle="miter"/>
                      </v:line>
                      <v:line id="Line 512" o:spid="_x0000_s1113" style="position:absolute;flip:y;visibility:visible;mso-wrap-style:square" from="2692,9429" to="2698,11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rqirwAAADbAAAADwAAAGRycy9kb3ducmV2LnhtbERPSwrCMBDdC94hjOBO07rwU42igiDu&#10;/BxgaMam2EzaJmq9vVkILh/vv9p0thIvan3pWEE6TkAQ506XXCi4XQ+jOQgfkDVWjknBhzxs1v3e&#10;CjPt3nym1yUUIoawz1CBCaHOpPS5IYt+7GriyN1dazFE2BZSt/iO4baSkySZSoslxwaDNe0N5Y/L&#10;0ypYnK9bMmWxMNPTrUknTdrMdpVSw0G3XYII1IW/+Oc+agXzODZ+iT9Arr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p1rqirwAAADbAAAADwAAAAAAAAAAAAAAAAChAgAA&#10;ZHJzL2Rvd25yZXYueG1sUEsFBgAAAAAEAAQA+QAAAIoDAAAAAA==&#10;" strokeweight=".6pt">
                        <v:stroke joinstyle="miter"/>
                      </v:line>
                      <v:line id="Line 513" o:spid="_x0000_s1114" style="position:absolute;visibility:visible;mso-wrap-style:square" from="11842,2559" to="19075,2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5SMUAAADbAAAADwAAAGRycy9kb3ducmV2LnhtbESPT2vCQBTE74LfYXlCb2bTHqqJbkIR&#10;+gdKD2opHp/ZZxLMvk2zWxP99G5B8DjMzG+YZT6YRpyoc7VlBY9RDIK4sLrmUsH39nU6B+E8ssbG&#10;Mik4k4M8G4+WmGrb85pOG1+KAGGXooLK+zaV0hUVGXSRbYmDd7CdQR9kV0rdYR/gppFPcfwsDdYc&#10;FipsaVVRcdz8GQWX/Xn2dvj8oX5nV7+Flsk7fyVKPUyGlwUIT4O/h2/tD61gnsD/l/ADZH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L+5SMUAAADbAAAADwAAAAAAAAAA&#10;AAAAAAChAgAAZHJzL2Rvd25yZXYueG1sUEsFBgAAAAAEAAQA+QAAAJMDAAAAAA==&#10;" strokeweight=".6pt">
                        <v:stroke joinstyle="miter"/>
                      </v:line>
                      <v:line id="Line 514" o:spid="_x0000_s1115" style="position:absolute;visibility:visible;mso-wrap-style:square" from="19075,2559" to="19081,9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yGCMEAAADbAAAADwAAAGRycy9kb3ducmV2LnhtbERPy4rCMBTdC/5DuMLsNNXFOK1GEUEd&#10;kFn4QFxem2tbbG5qk7F1vt4sBlwezns6b00pHlS7wrKC4SACQZxaXXCm4HhY9b9AOI+ssbRMCp7k&#10;YD7rdqaYaNvwjh57n4kQwi5BBbn3VSKlS3My6Aa2Ig7c1dYGfYB1JnWNTQg3pRxF0ac0WHBoyLGi&#10;ZU7pbf9rFPxdnuP1dXui5myX91TLeMM/sVIfvXYxAeGp9W/xv/tbK4jD+vAl/AA5e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XIYIwQAAANsAAAAPAAAAAAAAAAAAAAAA&#10;AKECAABkcnMvZG93bnJldi54bWxQSwUGAAAAAAQABAD5AAAAjwMAAAAA&#10;" strokeweight=".6pt">
                        <v:stroke joinstyle="miter"/>
                      </v:line>
                      <v:line id="Line 515" o:spid="_x0000_s1116" style="position:absolute;flip:x;visibility:visible;mso-wrap-style:square" from="11842,9429" to="19075,9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nVysIAAADbAAAADwAAAGRycy9kb3ducmV2LnhtbESPzW7CMBCE75V4B2uReitOOKQlYBAg&#10;IaHe+HmAVbzYEfE6iQ0Jb19XqtTjaOab0aw2o2vEk/pQe1aQzzIQxJXXNRsF18vh4wtEiMgaG8+k&#10;4EUBNuvJ2wpL7Qc+0fMcjUglHEpUYGNsSylDZclhmPmWOHk33zuMSfZG6h6HVO4aOc+yQjqsOS1Y&#10;bGlvqbqfH07B4nTZkq3Nwhbf1y6fd3n3uWuUep+O2yWISGP8D//RR524HH6/pB8g1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7nVysIAAADbAAAADwAAAAAAAAAAAAAA&#10;AAChAgAAZHJzL2Rvd25yZXYueG1sUEsFBgAAAAAEAAQA+QAAAJADAAAAAA==&#10;" strokeweight=".6pt">
                        <v:stroke joinstyle="miter"/>
                      </v:line>
                      <v:rect id="Rectangle 516" o:spid="_x0000_s1117" style="position:absolute;left:10655;top:939;width:78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suNMEA&#10;AADbAAAADwAAAGRycy9kb3ducmV2LnhtbESPzYoCMRCE7wu+Q2hhb2vGOYjOGkUEQWUvjvsAzaTn&#10;B5POkERnfHuzsOCxqKqvqPV2tEY8yIfOsYL5LANBXDndcaPg93r4WoIIEVmjcUwKnhRgu5l8rLHQ&#10;buALPcrYiAThUKCCNsa+kDJULVkMM9cTJ6923mJM0jdSexwS3BqZZ9lCWuw4LbTY076l6lberQJ5&#10;LQ/DsjQ+c+e8/jGn46Ump9TndNx9g4g0xnf4v33UClY5/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7LjTBAAAA2wAAAA8AAAAAAAAAAAAAAAAAmAIAAGRycy9kb3du&#10;cmV2LnhtbFBLBQYAAAAABAAEAPUAAACGAwAAAAA=&#10;" filled="f" stroked="f">
                        <v:textbox style="mso-fit-shape-to-text:t" inset="0,0,0,0">
                          <w:txbxContent>
                            <w:p w:rsidR="001F0EB5" w:rsidRPr="00580266" w:rsidRDefault="001F0EB5" w:rsidP="001F0EB5">
                              <w:pPr>
                                <w:rPr>
                                  <w:sz w:val="20"/>
                                  <w:szCs w:val="20"/>
                                </w:rPr>
                              </w:pPr>
                              <w:r w:rsidRPr="00580266">
                                <w:rPr>
                                  <w:rFonts w:ascii=".VnCentury Schoolbook" w:hAnsi=".VnCentury Schoolbook" w:cs=".VnCentury Schoolbook"/>
                                  <w:i/>
                                  <w:iCs/>
                                  <w:color w:val="000000"/>
                                  <w:sz w:val="20"/>
                                  <w:szCs w:val="20"/>
                                </w:rPr>
                                <w:t>h</w:t>
                              </w:r>
                            </w:p>
                          </w:txbxContent>
                        </v:textbox>
                      </v:rect>
                      <v:rect id="Rectangle 517" o:spid="_x0000_s1118" style="position:absolute;left:1390;top:1009;width:78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eLr8EA&#10;AADbAAAADwAAAGRycy9kb3ducmV2LnhtbESPzYoCMRCE7wu+Q2jB25pRYd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3i6/BAAAA2wAAAA8AAAAAAAAAAAAAAAAAmAIAAGRycy9kb3du&#10;cmV2LnhtbFBLBQYAAAAABAAEAPUAAACGAwAAAAA=&#10;" filled="f" stroked="f">
                        <v:textbox style="mso-fit-shape-to-text:t" inset="0,0,0,0">
                          <w:txbxContent>
                            <w:p w:rsidR="001F0EB5" w:rsidRPr="00580266" w:rsidRDefault="001F0EB5" w:rsidP="001F0EB5">
                              <w:pPr>
                                <w:rPr>
                                  <w:sz w:val="20"/>
                                  <w:szCs w:val="20"/>
                                </w:rPr>
                              </w:pPr>
                              <w:r w:rsidRPr="00580266">
                                <w:rPr>
                                  <w:rFonts w:ascii=".VnCentury Schoolbook" w:hAnsi=".VnCentury Schoolbook" w:cs=".VnCentury Schoolbook"/>
                                  <w:i/>
                                  <w:iCs/>
                                  <w:color w:val="000000"/>
                                  <w:sz w:val="20"/>
                                  <w:szCs w:val="20"/>
                                </w:rPr>
                                <w:t>h</w:t>
                              </w:r>
                            </w:p>
                          </w:txbxContent>
                        </v:textbox>
                      </v:rect>
                      <v:rect id="Rectangle 518" o:spid="_x0000_s1119" style="position:absolute;left:1695;top:5054;width:73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4T28EA&#10;AADbAAAADwAAAGRycy9kb3ducmV2LnhtbESPzYoCMRCE7wu+Q2jB25pRZN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eE9vBAAAA2wAAAA8AAAAAAAAAAAAAAAAAmAIAAGRycy9kb3du&#10;cmV2LnhtbFBLBQYAAAAABAAEAPUAAACGAwAAAAA=&#10;" filled="f" stroked="f">
                        <v:textbox style="mso-fit-shape-to-text:t" inset="0,0,0,0">
                          <w:txbxContent>
                            <w:p w:rsidR="001F0EB5" w:rsidRPr="00580266" w:rsidRDefault="001F0EB5" w:rsidP="001F0EB5">
                              <w:pPr>
                                <w:rPr>
                                  <w:sz w:val="20"/>
                                  <w:szCs w:val="20"/>
                                </w:rPr>
                              </w:pPr>
                              <w:r w:rsidRPr="00580266">
                                <w:rPr>
                                  <w:rFonts w:ascii=".VnCentury Schoolbook" w:hAnsi=".VnCentury Schoolbook" w:cs=".VnCentury Schoolbook"/>
                                  <w:i/>
                                  <w:iCs/>
                                  <w:color w:val="000000"/>
                                  <w:sz w:val="20"/>
                                  <w:szCs w:val="20"/>
                                </w:rPr>
                                <w:t>a</w:t>
                              </w:r>
                            </w:p>
                          </w:txbxContent>
                        </v:textbox>
                      </v:rect>
                      <v:rect id="Rectangle 519" o:spid="_x0000_s1120" style="position:absolute;left:5695;top:1009;width:73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K2QMEA&#10;AADbAAAADwAAAGRycy9kb3ducmV2LnhtbESPzYoCMRCE7wu+Q2jB25pRcN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StkDBAAAA2wAAAA8AAAAAAAAAAAAAAAAAmAIAAGRycy9kb3du&#10;cmV2LnhtbFBLBQYAAAAABAAEAPUAAACGAwAAAAA=&#10;" filled="f" stroked="f">
                        <v:textbox style="mso-fit-shape-to-text:t" inset="0,0,0,0">
                          <w:txbxContent>
                            <w:p w:rsidR="001F0EB5" w:rsidRPr="00580266" w:rsidRDefault="001F0EB5" w:rsidP="001F0EB5">
                              <w:pPr>
                                <w:rPr>
                                  <w:sz w:val="20"/>
                                  <w:szCs w:val="20"/>
                                </w:rPr>
                              </w:pPr>
                              <w:r w:rsidRPr="00580266">
                                <w:rPr>
                                  <w:rFonts w:ascii=".VnCentury Schoolbook" w:hAnsi=".VnCentury Schoolbook" w:cs=".VnCentury Schoolbook"/>
                                  <w:i/>
                                  <w:iCs/>
                                  <w:color w:val="000000"/>
                                  <w:sz w:val="20"/>
                                  <w:szCs w:val="20"/>
                                </w:rPr>
                                <w:t>a</w:t>
                              </w:r>
                            </w:p>
                          </w:txbxContent>
                        </v:textbox>
                      </v:rect>
                      <v:oval id="Oval 520" o:spid="_x0000_s1121" style="position:absolute;left:18961;top:9321;width:228;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L/k8MA&#10;AADcAAAADwAAAGRycy9kb3ducmV2LnhtbESPT2sCMRTE74V+h/AK3mpWQSlbo0ihsPTkn4LXR/K6&#10;2XbzsibpuvrpjSB4HGbmN8xiNbhW9BRi41nBZFyAINbeNFwr+N5/vr6BiAnZYOuZFJwpwmr5/LTA&#10;0vgTb6nfpVpkCMcSFdiUulLKqC05jGPfEWfvxweHKctQSxPwlOGuldOimEuHDecFix19WNJ/u3+n&#10;4Mv1G111NqBezzeHX3usLvKo1OhlWL+DSDSkR/jeroyC2WQKtzP5CMjl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XL/k8MAAADcAAAADwAAAAAAAAAAAAAAAACYAgAAZHJzL2Rv&#10;d25yZXYueG1sUEsFBgAAAAAEAAQA9QAAAIgDAAAAAA==&#10;" fillcolor="black" strokeweight="0"/>
                      <v:oval id="Oval 521" o:spid="_x0000_s1122" style="position:absolute;left:18961;top:2451;width:228;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5aCMMA&#10;AADcAAAADwAAAGRycy9kb3ducmV2LnhtbESPQWsCMRSE70L/Q3gFb5pVqZStUaRQWDxZK/T6SF43&#10;q5uXNYnr2l/fFAo9DjPzDbPaDK4VPYXYeFYwmxYgiLU3DdcKjh9vk2cQMSEbbD2TgjtF2KwfRiss&#10;jb/xO/WHVIsM4ViiAptSV0oZtSWHceo74ux9+eAwZRlqaQLeMty1cl4US+mw4bxgsaNXS/p8uDoF&#10;O9fvddXZgHq73H+e7KX6lhelxo/D9gVEoiH9h//alVHwNFvA75l8BO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5aCMMAAADcAAAADwAAAAAAAAAAAAAAAACYAgAAZHJzL2Rv&#10;d25yZXYueG1sUEsFBgAAAAAEAAQA9QAAAIgDAAAAAA==&#10;" fillcolor="black" strokeweight="0"/>
                      <v:oval id="Oval 522" o:spid="_x0000_s1123" style="position:absolute;left:11728;top:9321;width:235;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fCfMMA&#10;AADcAAAADwAAAGRycy9kb3ducmV2LnhtbESPQWsCMRSE70L/Q3gFb5pVrJStUaRQWDxZK/T6SF43&#10;q5uXNYnr2l/fFAo9DjPzDbPaDK4VPYXYeFYwmxYgiLU3DdcKjh9vk2cQMSEbbD2TgjtF2KwfRiss&#10;jb/xO/WHVIsM4ViiAptSV0oZtSWHceo74ux9+eAwZRlqaQLeMty1cl4US+mw4bxgsaNXS/p8uDoF&#10;O9fvddXZgHq73H+e7KX6lhelxo/D9gVEoiH9h//alVHwNFvA75l8BO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fCfMMAAADcAAAADwAAAAAAAAAAAAAAAACYAgAAZHJzL2Rv&#10;d25yZXYueG1sUEsFBgAAAAAEAAQA9QAAAIgDAAAAAA==&#10;" fillcolor="black" strokeweight="0"/>
                      <v:oval id="Oval 523" o:spid="_x0000_s1124" style="position:absolute;left:11728;top:2451;width:235;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tn58MA&#10;AADcAAAADwAAAGRycy9kb3ducmV2LnhtbESPT2sCMRTE74V+h/AK3mrWglK2RpFCYfHkn4LXR/K6&#10;2XbzsibpuvrpjSB4HGbmN8x8ObhW9BRi41nBZFyAINbeNFwr+N5/vb6DiAnZYOuZFJwpwnLx/DTH&#10;0vgTb6nfpVpkCMcSFdiUulLKqC05jGPfEWfvxweHKctQSxPwlOGulW9FMZMOG84LFjv6tKT/dv9O&#10;wdr1G111NqBezTaHX3usLvKo1OhlWH2ASDSkR/jeroyC6WQKtzP5CMj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tn58MAAADcAAAADwAAAAAAAAAAAAAAAACYAgAAZHJzL2Rv&#10;d25yZXYueG1sUEsFBgAAAAAEAAQA9QAAAIgDAAAAAA==&#10;" fillcolor="black" strokeweight="0"/>
                      <v:oval id="Oval 524" o:spid="_x0000_s1125" style="position:absolute;left:9804;top:11150;width:235;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n5kMMA&#10;AADcAAAADwAAAGRycy9kb3ducmV2LnhtbESPQWsCMRSE74X+h/AK3mrWgktZjSJCYfFkbcHrI3nd&#10;bN28rElcV399Uyj0OMzMN8xyPbpODBRi61nBbFqAINbetNwo+Px4e34FEROywc4zKbhRhPXq8WGJ&#10;lfFXfqfhkBqRIRwrVGBT6ispo7bkME59T5y9Lx8cpixDI03Aa4a7Tr4URSkdtpwXLPa0taRPh4tT&#10;sHPDXte9Dag35f74bc/1XZ6VmjyNmwWIRGP6D/+1a6NgPivh90w+An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n5kMMAAADcAAAADwAAAAAAAAAAAAAAAACYAgAAZHJzL2Rv&#10;d25yZXYueG1sUEsFBgAAAAAEAAQA9QAAAIgDAAAAAA==&#10;" fillcolor="black" strokeweight="0"/>
                      <v:oval id="Oval 525" o:spid="_x0000_s1126" style="position:absolute;left:2578;top:11150;width:228;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C8MA&#10;AADcAAAADwAAAGRycy9kb3ducmV2LnhtbESPQWsCMRSE7wX/Q3hCbzVroVZWo4ggLD1ZK3h9JM/N&#10;6uZlTdJ121/fFAo9DjPzDbNcD64VPYXYeFYwnRQgiLU3DdcKjh+7pzmImJANtp5JwRdFWK9GD0ss&#10;jb/zO/WHVIsM4ViiAptSV0oZtSWHceI74uydfXCYsgy1NAHvGe5a+VwUM+mw4bxgsaOtJX09fDoF&#10;b67f66qzAfVmtj9d7K36ljelHsfDZgEi0ZD+w3/tyih4mb7C75l8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VcC8MAAADcAAAADwAAAAAAAAAAAAAAAACYAgAAZHJzL2Rv&#10;d25yZXYueG1sUEsFBgAAAAAEAAQA9QAAAIgDAAAAAA==&#10;" fillcolor="black" strokeweight="0"/>
                      <v:oval id="Oval 526" o:spid="_x0000_s1127" style="position:absolute;left:654;top:9321;width:228;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rIecAA&#10;AADcAAAADwAAAGRycy9kb3ducmV2LnhtbERPy2oCMRTdF/oP4QruasaCUkajiFAYXPkCt5fkOpl2&#10;cjMm6Tj69c2i0OXhvJfrwbWipxAbzwqmkwIEsfam4VrB+fT59gEiJmSDrWdS8KAI69XryxJL4+98&#10;oP6YapFDOJaowKbUlVJGbclhnPiOOHNXHxymDEMtTcB7DnetfC+KuXTYcG6w2NHWkv4+/jgFO9fv&#10;ddXZgHoz31++7K16yptS49GwWYBINKR/8Z+7Mgpm07w2n8lH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JrIecAAAADcAAAADwAAAAAAAAAAAAAAAACYAgAAZHJzL2Rvd25y&#10;ZXYueG1sUEsFBgAAAAAEAAQA9QAAAIUDAAAAAA==&#10;" fillcolor="black" strokeweight="0"/>
                      <v:oval id="Oval 527" o:spid="_x0000_s1128" style="position:absolute;left:9804;top:622;width:235;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Zt4sMA&#10;AADcAAAADwAAAGRycy9kb3ducmV2LnhtbESPQWsCMRSE7wX/Q3hCbzVroVJXo4ggLD1ZK3h9JM/N&#10;6uZlTdJ121/fFAo9DjPzDbNcD64VPYXYeFYwnRQgiLU3DdcKjh+7p1cQMSEbbD2Tgi+KsF6NHpZY&#10;Gn/nd+oPqRYZwrFEBTalrpQyaksO48R3xNk7++AwZRlqaQLeM9y18rkoZtJhw3nBYkdbS/p6+HQK&#10;3ly/11VnA+rNbH+62Fv1LW9KPY6HzQJEoiH9h//alVHwMp3D75l8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9Zt4sMAAADcAAAADwAAAAAAAAAAAAAAAACYAgAAZHJzL2Rv&#10;d25yZXYueG1sUEsFBgAAAAAEAAQA9QAAAIgDAAAAAA==&#10;" fillcolor="black" strokeweight="0"/>
                      <v:oval id="Oval 528" o:spid="_x0000_s1129" style="position:absolute;left:654;top:2451;width:228;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AOwsAA&#10;AADcAAAADwAAAGRycy9kb3ducmV2LnhtbERPTWsCMRC9F/wPYYTealahUlajiCAsPakteB2ScbO6&#10;maxJXLf++uZQ6PHxvpfrwbWipxAbzwqmkwIEsfam4VrB99fu7QNETMgGW8+k4IcirFejlyWWxj/4&#10;QP0x1SKHcCxRgU2pK6WM2pLDOPEdcebOPjhMGYZamoCPHO5aOSuKuXTYcG6w2NHWkr4e707Bp+v3&#10;uupsQL2Z708Xe6ue8qbU63jYLEAkGtK/+M9dGQXvszw/n8lH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AOwsAAAADcAAAADwAAAAAAAAAAAAAAAACYAgAAZHJzL2Rvd25y&#10;ZXYueG1sUEsFBgAAAAAEAAQA9QAAAIUDAAAAAA==&#10;" fillcolor="black" strokeweight="0"/>
                      <v:oval id="Oval 529" o:spid="_x0000_s1130" style="position:absolute;left:9804;top:9321;width:235;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yrWcMA&#10;AADcAAAADwAAAGRycy9kb3ducmV2LnhtbESPT2sCMRTE74V+h/AK3mpWQSlbo0ihsPTkn4LXR/K6&#10;2XbzsibpuvrpjSB4HGbmN8xiNbhW9BRi41nBZFyAINbeNFwr+N5/vr6BiAnZYOuZFJwpwmr5/LTA&#10;0vgTb6nfpVpkCMcSFdiUulLKqC05jGPfEWfvxweHKctQSxPwlOGuldOimEuHDecFix19WNJ/u3+n&#10;4Mv1G111NqBezzeHX3usLvKo1OhlWL+DSDSkR/jeroyC2XQCtzP5CMjl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8yrWcMAAADcAAAADwAAAAAAAAAAAAAAAACYAgAAZHJzL2Rv&#10;d25yZXYueG1sUEsFBgAAAAAEAAQA9QAAAIgDAAAAAA==&#10;" fillcolor="black" strokeweight="0"/>
                      <v:oval id="Oval 530" o:spid="_x0000_s1131" style="position:absolute;left:2578;top:9321;width:228;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41LsMA&#10;AADcAAAADwAAAGRycy9kb3ducmV2LnhtbESPQWsCMRSE74X+h/AK3mq2C0rZGkWEwtKT2kKvj+R1&#10;s3XzsibpuvrrjSD0OMzMN8xiNbpODBRi61nBy7QAQay9ablR8PX5/vwKIiZkg51nUnCmCKvl48MC&#10;K+NPvKNhnxqRIRwrVGBT6ispo7bkME59T5y9Hx8cpixDI03AU4a7TpZFMZcOW84LFnvaWNKH/Z9T&#10;8OGGra57G1Cv59vvX3usL/Ko1ORpXL+BSDSm//C9XRsFs7KE25l8BOTy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41LsMAAADcAAAADwAAAAAAAAAAAAAAAACYAgAAZHJzL2Rv&#10;d25yZXYueG1sUEsFBgAAAAAEAAQA9QAAAIgDAAAAAA==&#10;" fillcolor="black" strokeweight="0"/>
                      <v:oval id="Oval 531" o:spid="_x0000_s1132" style="position:absolute;left:2578;top:2451;width:228;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KQtcQA&#10;AADcAAAADwAAAGRycy9kb3ducmV2LnhtbESPT2sCMRTE74V+h/AKvdVsLUrZGkUKwtKT/6DXR/K6&#10;Wd28rElct/30jSB4HGbmN8xsMbhW9BRi41nB66gAQay9abhWsN+tXt5BxIRssPVMCn4pwmL++DDD&#10;0vgLb6jfplpkCMcSFdiUulLKqC05jCPfEWfvxweHKctQSxPwkuGuleOimEqHDecFix19WtLH7dkp&#10;+HL9WledDaiX0/X3wZ6qP3lS6vlpWH6ASDSke/jWroyCyfgNrmfy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SkLXEAAAA3AAAAA8AAAAAAAAAAAAAAAAAmAIAAGRycy9k&#10;b3ducmV2LnhtbFBLBQYAAAAABAAEAPUAAACJAwAAAAA=&#10;" fillcolor="black" strokeweight="0"/>
                      <v:oval id="Oval 532" o:spid="_x0000_s1133" style="position:absolute;left:9804;top:2451;width:235;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sIwcQA&#10;AADcAAAADwAAAGRycy9kb3ducmV2LnhtbESPT2sCMRTE74V+h/AKvdVspUrZGkUKwtKT/6DXR/K6&#10;Wd28rElct/30jSB4HGbmN8xsMbhW9BRi41nB66gAQay9abhWsN+tXt5BxIRssPVMCn4pwmL++DDD&#10;0vgLb6jfplpkCMcSFdiUulLKqC05jCPfEWfvxweHKctQSxPwkuGuleOimEqHDecFix19WtLH7dkp&#10;+HL9WledDaiX0/X3wZ6qP3lS6vlpWH6ASDSke/jWroyCyfgNrmfy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7CMHEAAAA3AAAAA8AAAAAAAAAAAAAAAAAmAIAAGRycy9k&#10;b3ducmV2LnhtbFBLBQYAAAAABAAEAPUAAACJAwAAAAA=&#10;" fillcolor="black" strokeweight="0"/>
                      <v:oval id="Oval 533" o:spid="_x0000_s1134" style="position:absolute;left:2578;top:622;width:228;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etWsMA&#10;AADcAAAADwAAAGRycy9kb3ducmV2LnhtbESPQWsCMRSE74X+h/AK3mpWQSlbo4ggLJ6sFrw+ktfN&#10;tpuXNYnrtr++EQSPw8x8wyxWg2tFTyE2nhVMxgUIYu1Nw7WCz+P29Q1ETMgGW8+k4JcirJbPTwss&#10;jb/yB/WHVIsM4ViiAptSV0oZtSWHcew74ux9+eAwZRlqaQJeM9y1cloUc+mw4bxgsaONJf1zuDgF&#10;O9fvddXZgHo935++7bn6k2elRi/D+h1EoiE9wvd2ZRTMpjO4nclH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etWsMAAADcAAAADwAAAAAAAAAAAAAAAACYAgAAZHJzL2Rv&#10;d25yZXYueG1sUEsFBgAAAAAEAAQA9QAAAIgDAAAAAA==&#10;" fillcolor="black" strokeweight="0"/>
                      <w10:anchorlock/>
                    </v:group>
                  </w:pict>
                </mc:Fallback>
              </mc:AlternateContent>
            </w:r>
          </w:p>
        </w:tc>
      </w:tr>
    </w:tbl>
    <w:p w:rsidR="00580266" w:rsidRPr="00077EC6" w:rsidRDefault="001F0EB5" w:rsidP="0031530C">
      <w:pPr>
        <w:tabs>
          <w:tab w:val="left" w:pos="360"/>
          <w:tab w:val="left" w:pos="1980"/>
          <w:tab w:val="left" w:pos="3960"/>
          <w:tab w:val="left" w:pos="5940"/>
        </w:tabs>
        <w:jc w:val="both"/>
        <w:rPr>
          <w:sz w:val="20"/>
          <w:szCs w:val="20"/>
        </w:rPr>
      </w:pPr>
      <w:r w:rsidRPr="00077EC6">
        <w:rPr>
          <w:b/>
          <w:sz w:val="20"/>
          <w:szCs w:val="20"/>
          <w:lang w:val="fr-FR"/>
        </w:rPr>
        <w:tab/>
      </w:r>
      <w:r w:rsidRPr="00077EC6">
        <w:rPr>
          <w:b/>
          <w:sz w:val="20"/>
          <w:szCs w:val="20"/>
        </w:rPr>
        <w:t>A.</w:t>
      </w:r>
      <w:r w:rsidRPr="00077EC6">
        <w:rPr>
          <w:sz w:val="20"/>
          <w:szCs w:val="20"/>
        </w:rPr>
        <w:t xml:space="preserve"> </w:t>
      </w:r>
      <w:r w:rsidR="00CA4CC4" w:rsidRPr="00077EC6">
        <w:rPr>
          <w:position w:val="-6"/>
          <w:sz w:val="20"/>
          <w:szCs w:val="20"/>
        </w:rPr>
        <w:object w:dxaOrig="1140" w:dyaOrig="260">
          <v:shape id="_x0000_i1069" type="#_x0000_t75" style="width:57pt;height:12.75pt" o:ole="">
            <v:imagedata r:id="rId97" o:title=""/>
          </v:shape>
          <o:OLEObject Type="Embed" ProgID="Equation.DSMT4" ShapeID="_x0000_i1069" DrawAspect="Content" ObjectID="_1624863866" r:id="rId98"/>
        </w:object>
      </w:r>
      <w:r w:rsidRPr="00077EC6">
        <w:rPr>
          <w:b/>
          <w:sz w:val="20"/>
          <w:szCs w:val="20"/>
        </w:rPr>
        <w:tab/>
        <w:t>B.</w:t>
      </w:r>
      <w:r w:rsidRPr="00077EC6">
        <w:rPr>
          <w:sz w:val="20"/>
          <w:szCs w:val="20"/>
        </w:rPr>
        <w:t xml:space="preserve"> </w:t>
      </w:r>
      <w:r w:rsidR="00CA4CC4" w:rsidRPr="00077EC6">
        <w:rPr>
          <w:position w:val="-6"/>
          <w:sz w:val="20"/>
          <w:szCs w:val="20"/>
        </w:rPr>
        <w:object w:dxaOrig="1140" w:dyaOrig="260">
          <v:shape id="_x0000_i1070" type="#_x0000_t75" style="width:57pt;height:12.75pt" o:ole="">
            <v:imagedata r:id="rId99" o:title=""/>
          </v:shape>
          <o:OLEObject Type="Embed" ProgID="Equation.DSMT4" ShapeID="_x0000_i1070" DrawAspect="Content" ObjectID="_1624863867" r:id="rId100"/>
        </w:object>
      </w:r>
      <w:r w:rsidRPr="00077EC6">
        <w:rPr>
          <w:sz w:val="20"/>
          <w:szCs w:val="20"/>
        </w:rPr>
        <w:tab/>
      </w:r>
      <w:r w:rsidRPr="00077EC6">
        <w:rPr>
          <w:b/>
          <w:sz w:val="20"/>
          <w:szCs w:val="20"/>
        </w:rPr>
        <w:t>C.</w:t>
      </w:r>
      <w:r w:rsidRPr="00077EC6">
        <w:rPr>
          <w:sz w:val="20"/>
          <w:szCs w:val="20"/>
        </w:rPr>
        <w:t xml:space="preserve"> </w:t>
      </w:r>
      <w:r w:rsidR="00CA4CC4" w:rsidRPr="00077EC6">
        <w:rPr>
          <w:position w:val="-6"/>
          <w:sz w:val="20"/>
          <w:szCs w:val="20"/>
        </w:rPr>
        <w:object w:dxaOrig="1140" w:dyaOrig="260">
          <v:shape id="_x0000_i1071" type="#_x0000_t75" style="width:57pt;height:12.75pt" o:ole="">
            <v:imagedata r:id="rId101" o:title=""/>
          </v:shape>
          <o:OLEObject Type="Embed" ProgID="Equation.DSMT4" ShapeID="_x0000_i1071" DrawAspect="Content" ObjectID="_1624863868" r:id="rId102"/>
        </w:object>
      </w:r>
      <w:r w:rsidRPr="00077EC6">
        <w:rPr>
          <w:sz w:val="20"/>
          <w:szCs w:val="20"/>
        </w:rPr>
        <w:tab/>
      </w:r>
      <w:r w:rsidRPr="00077EC6">
        <w:rPr>
          <w:b/>
          <w:sz w:val="20"/>
          <w:szCs w:val="20"/>
        </w:rPr>
        <w:t>D.</w:t>
      </w:r>
      <w:r w:rsidRPr="00077EC6">
        <w:rPr>
          <w:sz w:val="20"/>
          <w:szCs w:val="20"/>
        </w:rPr>
        <w:t xml:space="preserve"> </w:t>
      </w:r>
      <w:r w:rsidR="00CA4CC4" w:rsidRPr="00077EC6">
        <w:rPr>
          <w:position w:val="-6"/>
          <w:sz w:val="20"/>
          <w:szCs w:val="20"/>
        </w:rPr>
        <w:object w:dxaOrig="1140" w:dyaOrig="260">
          <v:shape id="_x0000_i1072" type="#_x0000_t75" style="width:57pt;height:12.75pt" o:ole="">
            <v:imagedata r:id="rId103" o:title=""/>
          </v:shape>
          <o:OLEObject Type="Embed" ProgID="Equation.DSMT4" ShapeID="_x0000_i1072" DrawAspect="Content" ObjectID="_1624863869" r:id="rId104"/>
        </w:object>
      </w:r>
    </w:p>
    <w:p w:rsidR="00D7631F" w:rsidRPr="00077EC6" w:rsidRDefault="00D7631F" w:rsidP="0031530C">
      <w:pPr>
        <w:tabs>
          <w:tab w:val="left" w:pos="360"/>
          <w:tab w:val="left" w:pos="1980"/>
          <w:tab w:val="left" w:pos="3960"/>
          <w:tab w:val="left" w:pos="5940"/>
        </w:tabs>
        <w:jc w:val="both"/>
        <w:rPr>
          <w:sz w:val="20"/>
          <w:szCs w:val="20"/>
        </w:rPr>
      </w:pPr>
      <w:r w:rsidRPr="00077EC6">
        <w:rPr>
          <w:b/>
          <w:sz w:val="20"/>
          <w:szCs w:val="20"/>
        </w:rPr>
        <w:t xml:space="preserve">Câu </w:t>
      </w:r>
      <w:r w:rsidR="005C086A" w:rsidRPr="00077EC6">
        <w:rPr>
          <w:b/>
          <w:sz w:val="20"/>
          <w:szCs w:val="20"/>
        </w:rPr>
        <w:t>14</w:t>
      </w:r>
      <w:r w:rsidRPr="00077EC6">
        <w:rPr>
          <w:b/>
          <w:sz w:val="20"/>
          <w:szCs w:val="20"/>
        </w:rPr>
        <w:t>7.</w:t>
      </w:r>
      <w:r w:rsidRPr="00077EC6">
        <w:rPr>
          <w:sz w:val="20"/>
          <w:szCs w:val="20"/>
        </w:rPr>
        <w:t xml:space="preserve"> Một xưởng sản xuất những thùng bằng nhôm hình hộp chữ nhật không nắp và có các kích thước </w:t>
      </w:r>
      <w:r w:rsidRPr="00077EC6">
        <w:rPr>
          <w:position w:val="-12"/>
          <w:sz w:val="20"/>
          <w:szCs w:val="20"/>
        </w:rPr>
        <w:object w:dxaOrig="1140" w:dyaOrig="340">
          <v:shape id="_x0000_i1073" type="#_x0000_t75" style="width:57pt;height:17.25pt" o:ole="">
            <v:imagedata r:id="rId105" o:title=""/>
          </v:shape>
          <o:OLEObject Type="Embed" ProgID="Equation.DSMT4" ShapeID="_x0000_i1073" DrawAspect="Content" ObjectID="_1624863870" r:id="rId106"/>
        </w:object>
      </w:r>
      <w:r w:rsidRPr="00077EC6">
        <w:rPr>
          <w:sz w:val="20"/>
          <w:szCs w:val="20"/>
        </w:rPr>
        <w:t xml:space="preserve">. Biết tỉ số hai cạnh đáy là </w:t>
      </w:r>
      <w:r w:rsidRPr="00077EC6">
        <w:rPr>
          <w:position w:val="-10"/>
          <w:sz w:val="20"/>
          <w:szCs w:val="20"/>
        </w:rPr>
        <w:object w:dxaOrig="980" w:dyaOrig="300">
          <v:shape id="_x0000_i1074" type="#_x0000_t75" style="width:48.75pt;height:15pt" o:ole="">
            <v:imagedata r:id="rId107" o:title=""/>
          </v:shape>
          <o:OLEObject Type="Embed" ProgID="Equation.DSMT4" ShapeID="_x0000_i1074" DrawAspect="Content" ObjectID="_1624863871" r:id="rId108"/>
        </w:object>
      </w:r>
      <w:r w:rsidRPr="00077EC6">
        <w:rPr>
          <w:sz w:val="20"/>
          <w:szCs w:val="20"/>
        </w:rPr>
        <w:t xml:space="preserve">, thể tích khối hộp bằng </w:t>
      </w:r>
      <w:r w:rsidRPr="00077EC6">
        <w:rPr>
          <w:position w:val="-6"/>
          <w:sz w:val="20"/>
          <w:szCs w:val="20"/>
        </w:rPr>
        <w:object w:dxaOrig="680" w:dyaOrig="279">
          <v:shape id="_x0000_i1075" type="#_x0000_t75" style="width:33.75pt;height:14.25pt" o:ole="">
            <v:imagedata r:id="rId109" o:title=""/>
          </v:shape>
          <o:OLEObject Type="Embed" ProgID="Equation.DSMT4" ShapeID="_x0000_i1075" DrawAspect="Content" ObjectID="_1624863872" r:id="rId110"/>
        </w:object>
      </w:r>
      <w:r w:rsidRPr="00077EC6">
        <w:rPr>
          <w:sz w:val="20"/>
          <w:szCs w:val="20"/>
        </w:rPr>
        <w:t xml:space="preserve"> Để tốn ít vật liệu nhất thì tổng </w:t>
      </w:r>
      <w:r w:rsidRPr="00077EC6">
        <w:rPr>
          <w:position w:val="-10"/>
          <w:sz w:val="20"/>
          <w:szCs w:val="20"/>
        </w:rPr>
        <w:object w:dxaOrig="840" w:dyaOrig="260">
          <v:shape id="_x0000_i1076" type="#_x0000_t75" style="width:42pt;height:12.75pt" o:ole="">
            <v:imagedata r:id="rId111" o:title=""/>
          </v:shape>
          <o:OLEObject Type="Embed" ProgID="Equation.DSMT4" ShapeID="_x0000_i1076" DrawAspect="Content" ObjectID="_1624863873" r:id="rId112"/>
        </w:object>
      </w:r>
      <w:r w:rsidRPr="00077EC6">
        <w:rPr>
          <w:sz w:val="20"/>
          <w:szCs w:val="20"/>
        </w:rPr>
        <w:t xml:space="preserve"> bằng:</w:t>
      </w:r>
    </w:p>
    <w:p w:rsidR="00D7631F" w:rsidRPr="00077EC6" w:rsidRDefault="00D7631F" w:rsidP="0031530C">
      <w:pPr>
        <w:tabs>
          <w:tab w:val="left" w:pos="360"/>
          <w:tab w:val="left" w:pos="1980"/>
          <w:tab w:val="left" w:pos="3960"/>
          <w:tab w:val="left" w:pos="5940"/>
        </w:tabs>
        <w:jc w:val="both"/>
        <w:rPr>
          <w:sz w:val="20"/>
          <w:szCs w:val="20"/>
        </w:rPr>
      </w:pPr>
      <w:r w:rsidRPr="00077EC6">
        <w:rPr>
          <w:sz w:val="20"/>
          <w:szCs w:val="20"/>
        </w:rPr>
        <w:tab/>
      </w:r>
      <w:r w:rsidRPr="00077EC6">
        <w:rPr>
          <w:b/>
          <w:sz w:val="20"/>
          <w:szCs w:val="20"/>
        </w:rPr>
        <w:t>A.</w:t>
      </w:r>
      <w:r w:rsidRPr="00077EC6">
        <w:rPr>
          <w:sz w:val="20"/>
          <w:szCs w:val="20"/>
        </w:rPr>
        <w:t xml:space="preserve"> </w:t>
      </w:r>
      <w:r w:rsidRPr="00077EC6">
        <w:rPr>
          <w:position w:val="-6"/>
          <w:sz w:val="20"/>
          <w:szCs w:val="20"/>
        </w:rPr>
        <w:object w:dxaOrig="600" w:dyaOrig="260">
          <v:shape id="_x0000_i1077" type="#_x0000_t75" style="width:30pt;height:12.75pt" o:ole="">
            <v:imagedata r:id="rId113" o:title=""/>
          </v:shape>
          <o:OLEObject Type="Embed" ProgID="Equation.DSMT4" ShapeID="_x0000_i1077" DrawAspect="Content" ObjectID="_1624863874" r:id="rId114"/>
        </w:object>
      </w:r>
      <w:r w:rsidRPr="00077EC6">
        <w:rPr>
          <w:sz w:val="20"/>
          <w:szCs w:val="20"/>
        </w:rPr>
        <w:t xml:space="preserve"> </w:t>
      </w:r>
      <w:r w:rsidRPr="00077EC6">
        <w:rPr>
          <w:sz w:val="20"/>
          <w:szCs w:val="20"/>
        </w:rPr>
        <w:tab/>
      </w:r>
      <w:r w:rsidRPr="00077EC6">
        <w:rPr>
          <w:b/>
          <w:sz w:val="20"/>
          <w:szCs w:val="20"/>
        </w:rPr>
        <w:t>B.</w:t>
      </w:r>
      <w:r w:rsidRPr="00077EC6">
        <w:rPr>
          <w:sz w:val="20"/>
          <w:szCs w:val="20"/>
        </w:rPr>
        <w:t xml:space="preserve"> </w:t>
      </w:r>
      <w:r w:rsidRPr="00077EC6">
        <w:rPr>
          <w:position w:val="-20"/>
          <w:sz w:val="20"/>
          <w:szCs w:val="20"/>
        </w:rPr>
        <w:object w:dxaOrig="639" w:dyaOrig="540">
          <v:shape id="_x0000_i1078" type="#_x0000_t75" style="width:32.25pt;height:27pt" o:ole="">
            <v:imagedata r:id="rId115" o:title=""/>
          </v:shape>
          <o:OLEObject Type="Embed" ProgID="Equation.DSMT4" ShapeID="_x0000_i1078" DrawAspect="Content" ObjectID="_1624863875" r:id="rId116"/>
        </w:object>
      </w:r>
      <w:r w:rsidRPr="00077EC6">
        <w:rPr>
          <w:sz w:val="20"/>
          <w:szCs w:val="20"/>
        </w:rPr>
        <w:t xml:space="preserve"> </w:t>
      </w:r>
      <w:r w:rsidRPr="00077EC6">
        <w:rPr>
          <w:sz w:val="20"/>
          <w:szCs w:val="20"/>
        </w:rPr>
        <w:tab/>
      </w:r>
      <w:r w:rsidRPr="00077EC6">
        <w:rPr>
          <w:b/>
          <w:sz w:val="20"/>
          <w:szCs w:val="20"/>
        </w:rPr>
        <w:t>C.</w:t>
      </w:r>
      <w:r w:rsidRPr="00077EC6">
        <w:rPr>
          <w:sz w:val="20"/>
          <w:szCs w:val="20"/>
        </w:rPr>
        <w:t xml:space="preserve"> </w:t>
      </w:r>
      <w:r w:rsidRPr="00077EC6">
        <w:rPr>
          <w:position w:val="-6"/>
          <w:sz w:val="20"/>
          <w:szCs w:val="20"/>
        </w:rPr>
        <w:object w:dxaOrig="620" w:dyaOrig="260">
          <v:shape id="_x0000_i1079" type="#_x0000_t75" style="width:30.75pt;height:12.75pt" o:ole="">
            <v:imagedata r:id="rId117" o:title=""/>
          </v:shape>
          <o:OLEObject Type="Embed" ProgID="Equation.DSMT4" ShapeID="_x0000_i1079" DrawAspect="Content" ObjectID="_1624863876" r:id="rId118"/>
        </w:object>
      </w:r>
      <w:r w:rsidRPr="00077EC6">
        <w:rPr>
          <w:sz w:val="20"/>
          <w:szCs w:val="20"/>
        </w:rPr>
        <w:t xml:space="preserve"> </w:t>
      </w:r>
      <w:r w:rsidRPr="00077EC6">
        <w:rPr>
          <w:sz w:val="20"/>
          <w:szCs w:val="20"/>
        </w:rPr>
        <w:tab/>
      </w:r>
      <w:r w:rsidRPr="00077EC6">
        <w:rPr>
          <w:b/>
          <w:sz w:val="20"/>
          <w:szCs w:val="20"/>
        </w:rPr>
        <w:t>D.</w:t>
      </w:r>
      <w:r w:rsidRPr="00077EC6">
        <w:rPr>
          <w:sz w:val="20"/>
          <w:szCs w:val="20"/>
        </w:rPr>
        <w:t xml:space="preserve"> </w:t>
      </w:r>
      <w:r w:rsidRPr="00077EC6">
        <w:rPr>
          <w:position w:val="-22"/>
          <w:sz w:val="20"/>
          <w:szCs w:val="20"/>
        </w:rPr>
        <w:object w:dxaOrig="660" w:dyaOrig="560">
          <v:shape id="_x0000_i1080" type="#_x0000_t75" style="width:33pt;height:27.75pt" o:ole="">
            <v:imagedata r:id="rId119" o:title=""/>
          </v:shape>
          <o:OLEObject Type="Embed" ProgID="Equation.DSMT4" ShapeID="_x0000_i1080" DrawAspect="Content" ObjectID="_1624863877" r:id="rId120"/>
        </w:object>
      </w:r>
      <w:r w:rsidRPr="00077EC6">
        <w:rPr>
          <w:sz w:val="20"/>
          <w:szCs w:val="20"/>
        </w:rPr>
        <w:t xml:space="preserve"> </w:t>
      </w:r>
    </w:p>
    <w:p w:rsidR="00D7631F" w:rsidRPr="00077EC6" w:rsidRDefault="00D7631F" w:rsidP="0031530C">
      <w:pPr>
        <w:tabs>
          <w:tab w:val="left" w:pos="360"/>
          <w:tab w:val="left" w:pos="1980"/>
          <w:tab w:val="left" w:pos="3960"/>
          <w:tab w:val="left" w:pos="5940"/>
        </w:tabs>
        <w:jc w:val="both"/>
        <w:rPr>
          <w:sz w:val="20"/>
          <w:szCs w:val="20"/>
        </w:rPr>
      </w:pPr>
      <w:r w:rsidRPr="00077EC6">
        <w:rPr>
          <w:b/>
          <w:sz w:val="20"/>
          <w:szCs w:val="20"/>
        </w:rPr>
        <w:t xml:space="preserve">Câu </w:t>
      </w:r>
      <w:r w:rsidR="005C086A" w:rsidRPr="00077EC6">
        <w:rPr>
          <w:b/>
          <w:sz w:val="20"/>
          <w:szCs w:val="20"/>
        </w:rPr>
        <w:t>14</w:t>
      </w:r>
      <w:r w:rsidRPr="00077EC6">
        <w:rPr>
          <w:b/>
          <w:sz w:val="20"/>
          <w:szCs w:val="20"/>
        </w:rPr>
        <w:t xml:space="preserve">8. </w:t>
      </w:r>
      <w:r w:rsidRPr="00077EC6">
        <w:rPr>
          <w:sz w:val="20"/>
          <w:szCs w:val="20"/>
        </w:rPr>
        <w:t xml:space="preserve">Để thiết kế một chiếc bể cá hình hộp chữ nhật không nắp có chiều cao là 60cm, thể tích </w:t>
      </w:r>
      <w:r w:rsidRPr="00077EC6">
        <w:rPr>
          <w:position w:val="-6"/>
          <w:sz w:val="20"/>
          <w:szCs w:val="20"/>
        </w:rPr>
        <w:object w:dxaOrig="920" w:dyaOrig="279">
          <v:shape id="_x0000_i1081" type="#_x0000_t75" style="width:45.75pt;height:14.25pt" o:ole="">
            <v:imagedata r:id="rId121" o:title=""/>
          </v:shape>
          <o:OLEObject Type="Embed" ProgID="Equation.DSMT4" ShapeID="_x0000_i1081" DrawAspect="Content" ObjectID="_1624863878" r:id="rId122"/>
        </w:object>
      </w:r>
      <w:r w:rsidRPr="00077EC6">
        <w:rPr>
          <w:sz w:val="20"/>
          <w:szCs w:val="20"/>
        </w:rPr>
        <w:t>. Người thợ dùng loại kính để sử dụng làm mặt bên có giá thành 70.000 đồng/m</w:t>
      </w:r>
      <w:r w:rsidRPr="00077EC6">
        <w:rPr>
          <w:sz w:val="20"/>
          <w:szCs w:val="20"/>
          <w:vertAlign w:val="superscript"/>
        </w:rPr>
        <w:t>2</w:t>
      </w:r>
      <w:r w:rsidRPr="00077EC6">
        <w:rPr>
          <w:sz w:val="20"/>
          <w:szCs w:val="20"/>
        </w:rPr>
        <w:t xml:space="preserve"> và loại kính để làm mặt đáy có giá thành 100.000 đồng/m</w:t>
      </w:r>
      <w:r w:rsidRPr="00077EC6">
        <w:rPr>
          <w:sz w:val="20"/>
          <w:szCs w:val="20"/>
          <w:vertAlign w:val="superscript"/>
        </w:rPr>
        <w:t>2</w:t>
      </w:r>
      <w:r w:rsidRPr="00077EC6">
        <w:rPr>
          <w:sz w:val="20"/>
          <w:szCs w:val="20"/>
        </w:rPr>
        <w:t>. Tính chi phí thấp nhất để hoàn thành bể cá.</w:t>
      </w:r>
    </w:p>
    <w:p w:rsidR="00D7631F" w:rsidRPr="00077EC6" w:rsidRDefault="00D7631F" w:rsidP="0031530C">
      <w:pPr>
        <w:tabs>
          <w:tab w:val="left" w:pos="360"/>
          <w:tab w:val="left" w:pos="1980"/>
          <w:tab w:val="left" w:pos="3960"/>
          <w:tab w:val="left" w:pos="5940"/>
        </w:tabs>
        <w:jc w:val="both"/>
        <w:rPr>
          <w:sz w:val="20"/>
          <w:szCs w:val="20"/>
        </w:rPr>
      </w:pPr>
      <w:r w:rsidRPr="00077EC6">
        <w:rPr>
          <w:sz w:val="20"/>
          <w:szCs w:val="20"/>
        </w:rPr>
        <w:tab/>
      </w:r>
      <w:r w:rsidRPr="00077EC6">
        <w:rPr>
          <w:b/>
          <w:sz w:val="20"/>
          <w:szCs w:val="20"/>
        </w:rPr>
        <w:t>A.</w:t>
      </w:r>
      <w:r w:rsidRPr="00077EC6">
        <w:rPr>
          <w:sz w:val="20"/>
          <w:szCs w:val="20"/>
        </w:rPr>
        <w:t xml:space="preserve"> 320.000 đồng.</w:t>
      </w:r>
      <w:r w:rsidRPr="00077EC6">
        <w:rPr>
          <w:sz w:val="20"/>
          <w:szCs w:val="20"/>
        </w:rPr>
        <w:tab/>
      </w:r>
      <w:r w:rsidRPr="00077EC6">
        <w:rPr>
          <w:b/>
          <w:sz w:val="20"/>
          <w:szCs w:val="20"/>
        </w:rPr>
        <w:t>B.</w:t>
      </w:r>
      <w:r w:rsidRPr="00077EC6">
        <w:rPr>
          <w:sz w:val="20"/>
          <w:szCs w:val="20"/>
        </w:rPr>
        <w:t xml:space="preserve"> 32.000 đồng.</w:t>
      </w:r>
      <w:r w:rsidRPr="00077EC6">
        <w:rPr>
          <w:sz w:val="20"/>
          <w:szCs w:val="20"/>
        </w:rPr>
        <w:tab/>
      </w:r>
      <w:r w:rsidRPr="00077EC6">
        <w:rPr>
          <w:b/>
          <w:sz w:val="20"/>
          <w:szCs w:val="20"/>
        </w:rPr>
        <w:t>C.</w:t>
      </w:r>
      <w:r w:rsidRPr="00077EC6">
        <w:rPr>
          <w:sz w:val="20"/>
          <w:szCs w:val="20"/>
        </w:rPr>
        <w:t xml:space="preserve"> 83.200 đồng.</w:t>
      </w:r>
      <w:r w:rsidRPr="00077EC6">
        <w:rPr>
          <w:sz w:val="20"/>
          <w:szCs w:val="20"/>
        </w:rPr>
        <w:tab/>
      </w:r>
      <w:r w:rsidRPr="00077EC6">
        <w:rPr>
          <w:b/>
          <w:sz w:val="20"/>
          <w:szCs w:val="20"/>
        </w:rPr>
        <w:t>D.</w:t>
      </w:r>
      <w:r w:rsidRPr="00077EC6">
        <w:rPr>
          <w:sz w:val="20"/>
          <w:szCs w:val="20"/>
        </w:rPr>
        <w:t xml:space="preserve"> 68.800 đồng.</w:t>
      </w:r>
    </w:p>
    <w:tbl>
      <w:tblPr>
        <w:tblW w:w="0" w:type="auto"/>
        <w:tblLook w:val="04A0" w:firstRow="1" w:lastRow="0" w:firstColumn="1" w:lastColumn="0" w:noHBand="0" w:noVBand="1"/>
      </w:tblPr>
      <w:tblGrid>
        <w:gridCol w:w="4886"/>
        <w:gridCol w:w="237"/>
        <w:gridCol w:w="3013"/>
      </w:tblGrid>
      <w:tr w:rsidR="00463E32" w:rsidRPr="00077EC6" w:rsidTr="0031530C">
        <w:tc>
          <w:tcPr>
            <w:tcW w:w="5123" w:type="dxa"/>
            <w:gridSpan w:val="2"/>
            <w:shd w:val="clear" w:color="auto" w:fill="auto"/>
          </w:tcPr>
          <w:p w:rsidR="00463E32" w:rsidRPr="00077EC6" w:rsidRDefault="00541F85" w:rsidP="0031530C">
            <w:pPr>
              <w:tabs>
                <w:tab w:val="left" w:pos="360"/>
                <w:tab w:val="left" w:pos="2040"/>
                <w:tab w:val="left" w:pos="3960"/>
                <w:tab w:val="left" w:pos="6000"/>
              </w:tabs>
              <w:jc w:val="both"/>
              <w:rPr>
                <w:sz w:val="20"/>
                <w:szCs w:val="20"/>
              </w:rPr>
            </w:pPr>
            <w:r w:rsidRPr="00077EC6">
              <w:rPr>
                <w:b/>
                <w:sz w:val="20"/>
                <w:szCs w:val="20"/>
                <w:lang w:val="fr-FR"/>
              </w:rPr>
              <w:t xml:space="preserve">Câu </w:t>
            </w:r>
            <w:r w:rsidR="005C086A" w:rsidRPr="00077EC6">
              <w:rPr>
                <w:b/>
                <w:sz w:val="20"/>
                <w:szCs w:val="20"/>
                <w:lang w:val="fr-FR"/>
              </w:rPr>
              <w:t>14</w:t>
            </w:r>
            <w:r w:rsidRPr="00077EC6">
              <w:rPr>
                <w:b/>
                <w:sz w:val="20"/>
                <w:szCs w:val="20"/>
                <w:lang w:val="fr-FR"/>
              </w:rPr>
              <w:t>9</w:t>
            </w:r>
            <w:r w:rsidR="00463E32" w:rsidRPr="00077EC6">
              <w:rPr>
                <w:b/>
                <w:sz w:val="20"/>
                <w:szCs w:val="20"/>
                <w:lang w:val="fr-FR"/>
              </w:rPr>
              <w:t>.</w:t>
            </w:r>
            <w:r w:rsidR="00463E32" w:rsidRPr="00077EC6">
              <w:rPr>
                <w:sz w:val="20"/>
                <w:szCs w:val="20"/>
                <w:lang w:val="fr-FR"/>
              </w:rPr>
              <w:t xml:space="preserve"> </w:t>
            </w:r>
            <w:r w:rsidR="00463E32" w:rsidRPr="00077EC6">
              <w:rPr>
                <w:sz w:val="20"/>
                <w:szCs w:val="20"/>
              </w:rPr>
              <w:t>Người ta cắt một tờ giấy hì</w:t>
            </w:r>
            <w:r w:rsidRPr="00077EC6">
              <w:rPr>
                <w:sz w:val="20"/>
                <w:szCs w:val="20"/>
              </w:rPr>
              <w:t xml:space="preserve">nh vuông cạnh bằng </w:t>
            </w:r>
            <w:r w:rsidRPr="00077EC6">
              <w:rPr>
                <w:position w:val="-4"/>
                <w:sz w:val="20"/>
                <w:szCs w:val="20"/>
              </w:rPr>
              <w:object w:dxaOrig="139" w:dyaOrig="240">
                <v:shape id="_x0000_i1082" type="#_x0000_t75" style="width:6.75pt;height:12pt" o:ole="">
                  <v:imagedata r:id="rId123" o:title=""/>
                </v:shape>
                <o:OLEObject Type="Embed" ProgID="Equation.DSMT4" ShapeID="_x0000_i1082" DrawAspect="Content" ObjectID="_1624863879" r:id="rId124"/>
              </w:object>
            </w:r>
            <w:r w:rsidR="00463E32" w:rsidRPr="00077EC6">
              <w:rPr>
                <w:sz w:val="20"/>
                <w:szCs w:val="20"/>
              </w:rPr>
              <w:t xml:space="preserve"> để gấp thành một hình chóp tứ giác đều sao cho bốn đỉnh của hình vuông dá</w:t>
            </w:r>
            <w:r w:rsidRPr="00077EC6">
              <w:rPr>
                <w:sz w:val="20"/>
                <w:szCs w:val="20"/>
              </w:rPr>
              <w:t>n lại thành đỉnh của hình chóp như hình vẽ</w:t>
            </w:r>
            <w:r w:rsidR="00463E32" w:rsidRPr="00077EC6">
              <w:rPr>
                <w:sz w:val="20"/>
                <w:szCs w:val="20"/>
              </w:rPr>
              <w:t xml:space="preserve">. Để thể tích khối chóp lớn nhất thì cạnh đáy </w:t>
            </w:r>
            <w:bookmarkStart w:id="0" w:name="MTBlankEqn"/>
            <w:r w:rsidR="00463E32" w:rsidRPr="00077EC6">
              <w:rPr>
                <w:position w:val="-6"/>
                <w:sz w:val="20"/>
                <w:szCs w:val="20"/>
              </w:rPr>
              <w:object w:dxaOrig="200" w:dyaOrig="200">
                <v:shape id="_x0000_i1083" type="#_x0000_t75" style="width:9.75pt;height:9.75pt" o:ole="">
                  <v:imagedata r:id="rId125" o:title=""/>
                </v:shape>
                <o:OLEObject Type="Embed" ProgID="Equation.DSMT4" ShapeID="_x0000_i1083" DrawAspect="Content" ObjectID="_1624863880" r:id="rId126"/>
              </w:object>
            </w:r>
            <w:bookmarkEnd w:id="0"/>
            <w:r w:rsidR="00463E32" w:rsidRPr="00077EC6">
              <w:rPr>
                <w:sz w:val="20"/>
                <w:szCs w:val="20"/>
              </w:rPr>
              <w:t xml:space="preserve"> của hình chóp bằng:</w:t>
            </w:r>
          </w:p>
          <w:p w:rsidR="00463E32" w:rsidRPr="00077EC6" w:rsidRDefault="00463E32" w:rsidP="0031530C">
            <w:pPr>
              <w:tabs>
                <w:tab w:val="left" w:pos="360"/>
                <w:tab w:val="left" w:pos="2040"/>
                <w:tab w:val="left" w:pos="3960"/>
                <w:tab w:val="left" w:pos="6000"/>
              </w:tabs>
              <w:jc w:val="both"/>
              <w:rPr>
                <w:sz w:val="20"/>
                <w:szCs w:val="20"/>
              </w:rPr>
            </w:pPr>
            <w:r w:rsidRPr="00077EC6">
              <w:rPr>
                <w:b/>
                <w:sz w:val="20"/>
                <w:szCs w:val="20"/>
              </w:rPr>
              <w:tab/>
              <w:t xml:space="preserve">A. </w:t>
            </w:r>
            <w:r w:rsidRPr="00077EC6">
              <w:rPr>
                <w:position w:val="-22"/>
                <w:sz w:val="20"/>
                <w:szCs w:val="20"/>
              </w:rPr>
              <w:object w:dxaOrig="780" w:dyaOrig="600">
                <v:shape id="_x0000_i1084" type="#_x0000_t75" style="width:39pt;height:30pt" o:ole="">
                  <v:imagedata r:id="rId127" o:title=""/>
                </v:shape>
                <o:OLEObject Type="Embed" ProgID="Equation.DSMT4" ShapeID="_x0000_i1084" DrawAspect="Content" ObjectID="_1624863881" r:id="rId128"/>
              </w:object>
            </w:r>
            <w:r w:rsidRPr="00077EC6">
              <w:rPr>
                <w:sz w:val="20"/>
                <w:szCs w:val="20"/>
              </w:rPr>
              <w:t xml:space="preserve"> </w:t>
            </w:r>
            <w:r w:rsidRPr="00077EC6">
              <w:rPr>
                <w:sz w:val="20"/>
                <w:szCs w:val="20"/>
              </w:rPr>
              <w:tab/>
            </w:r>
            <w:r w:rsidRPr="00077EC6">
              <w:rPr>
                <w:b/>
                <w:sz w:val="20"/>
                <w:szCs w:val="20"/>
              </w:rPr>
              <w:t xml:space="preserve">B. </w:t>
            </w:r>
            <w:r w:rsidRPr="00077EC6">
              <w:rPr>
                <w:position w:val="-22"/>
                <w:sz w:val="20"/>
                <w:szCs w:val="20"/>
              </w:rPr>
              <w:object w:dxaOrig="880" w:dyaOrig="600">
                <v:shape id="_x0000_i1085" type="#_x0000_t75" style="width:44.25pt;height:30pt" o:ole="">
                  <v:imagedata r:id="rId129" o:title=""/>
                </v:shape>
                <o:OLEObject Type="Embed" ProgID="Equation.DSMT4" ShapeID="_x0000_i1085" DrawAspect="Content" ObjectID="_1624863882" r:id="rId130"/>
              </w:object>
            </w:r>
            <w:r w:rsidRPr="00077EC6">
              <w:rPr>
                <w:sz w:val="20"/>
                <w:szCs w:val="20"/>
              </w:rPr>
              <w:tab/>
            </w:r>
          </w:p>
          <w:p w:rsidR="00463E32" w:rsidRPr="00077EC6" w:rsidRDefault="00463E32" w:rsidP="0031530C">
            <w:pPr>
              <w:tabs>
                <w:tab w:val="left" w:pos="360"/>
                <w:tab w:val="left" w:pos="2040"/>
                <w:tab w:val="left" w:pos="3960"/>
                <w:tab w:val="left" w:pos="6000"/>
              </w:tabs>
              <w:jc w:val="both"/>
              <w:rPr>
                <w:sz w:val="20"/>
                <w:szCs w:val="20"/>
              </w:rPr>
            </w:pPr>
            <w:r w:rsidRPr="00077EC6">
              <w:rPr>
                <w:sz w:val="20"/>
                <w:szCs w:val="20"/>
              </w:rPr>
              <w:tab/>
            </w:r>
            <w:r w:rsidRPr="00077EC6">
              <w:rPr>
                <w:b/>
                <w:sz w:val="20"/>
                <w:szCs w:val="20"/>
              </w:rPr>
              <w:t xml:space="preserve">C. </w:t>
            </w:r>
            <w:r w:rsidRPr="00077EC6">
              <w:rPr>
                <w:position w:val="-6"/>
                <w:sz w:val="20"/>
                <w:szCs w:val="20"/>
              </w:rPr>
              <w:object w:dxaOrig="820" w:dyaOrig="300">
                <v:shape id="_x0000_i1086" type="#_x0000_t75" style="width:41.25pt;height:15pt" o:ole="">
                  <v:imagedata r:id="rId131" o:title=""/>
                </v:shape>
                <o:OLEObject Type="Embed" ProgID="Equation.DSMT4" ShapeID="_x0000_i1086" DrawAspect="Content" ObjectID="_1624863883" r:id="rId132"/>
              </w:object>
            </w:r>
            <w:r w:rsidRPr="00077EC6">
              <w:rPr>
                <w:sz w:val="20"/>
                <w:szCs w:val="20"/>
              </w:rPr>
              <w:tab/>
            </w:r>
            <w:r w:rsidRPr="00077EC6">
              <w:rPr>
                <w:b/>
                <w:sz w:val="20"/>
                <w:szCs w:val="20"/>
              </w:rPr>
              <w:t xml:space="preserve">D. </w:t>
            </w:r>
            <w:r w:rsidRPr="00077EC6">
              <w:rPr>
                <w:position w:val="-22"/>
                <w:sz w:val="20"/>
                <w:szCs w:val="20"/>
              </w:rPr>
              <w:object w:dxaOrig="620" w:dyaOrig="560">
                <v:shape id="_x0000_i1087" type="#_x0000_t75" style="width:30.75pt;height:27.75pt" o:ole="">
                  <v:imagedata r:id="rId133" o:title=""/>
                </v:shape>
                <o:OLEObject Type="Embed" ProgID="Equation.DSMT4" ShapeID="_x0000_i1087" DrawAspect="Content" ObjectID="_1624863884" r:id="rId134"/>
              </w:object>
            </w:r>
          </w:p>
        </w:tc>
        <w:tc>
          <w:tcPr>
            <w:tcW w:w="3013" w:type="dxa"/>
            <w:shd w:val="clear" w:color="auto" w:fill="auto"/>
          </w:tcPr>
          <w:p w:rsidR="00463E32" w:rsidRPr="00077EC6" w:rsidRDefault="00541F85" w:rsidP="0031530C">
            <w:pPr>
              <w:tabs>
                <w:tab w:val="left" w:pos="360"/>
                <w:tab w:val="left" w:pos="2040"/>
                <w:tab w:val="left" w:pos="3960"/>
                <w:tab w:val="left" w:pos="6000"/>
              </w:tabs>
              <w:jc w:val="both"/>
              <w:rPr>
                <w:sz w:val="20"/>
                <w:szCs w:val="20"/>
              </w:rPr>
            </w:pPr>
            <w:r w:rsidRPr="00077EC6">
              <w:rPr>
                <w:sz w:val="20"/>
                <w:szCs w:val="20"/>
              </w:rPr>
              <w:object w:dxaOrig="2790" w:dyaOrig="2655">
                <v:shape id="_x0000_i1088" type="#_x0000_t75" style="width:139.5pt;height:132.75pt" o:ole="">
                  <v:imagedata r:id="rId135" o:title=""/>
                </v:shape>
                <o:OLEObject Type="Embed" ProgID="PBrush" ShapeID="_x0000_i1088" DrawAspect="Content" ObjectID="_1624863885" r:id="rId136"/>
              </w:object>
            </w:r>
          </w:p>
        </w:tc>
      </w:tr>
      <w:tr w:rsidR="007F3247" w:rsidRPr="00077EC6" w:rsidTr="0031530C">
        <w:tc>
          <w:tcPr>
            <w:tcW w:w="4886" w:type="dxa"/>
            <w:shd w:val="clear" w:color="auto" w:fill="auto"/>
          </w:tcPr>
          <w:p w:rsidR="007F3247" w:rsidRPr="00077EC6" w:rsidRDefault="007F3247" w:rsidP="0031530C">
            <w:pPr>
              <w:tabs>
                <w:tab w:val="left" w:pos="360"/>
                <w:tab w:val="left" w:pos="2040"/>
                <w:tab w:val="left" w:pos="3960"/>
                <w:tab w:val="left" w:pos="6000"/>
              </w:tabs>
              <w:jc w:val="both"/>
              <w:rPr>
                <w:sz w:val="20"/>
                <w:szCs w:val="20"/>
              </w:rPr>
            </w:pPr>
            <w:r w:rsidRPr="00077EC6">
              <w:rPr>
                <w:b/>
                <w:sz w:val="20"/>
                <w:szCs w:val="20"/>
              </w:rPr>
              <w:t xml:space="preserve">Câu </w:t>
            </w:r>
            <w:r w:rsidR="0066219D" w:rsidRPr="00077EC6">
              <w:rPr>
                <w:b/>
                <w:sz w:val="20"/>
                <w:szCs w:val="20"/>
              </w:rPr>
              <w:t>1</w:t>
            </w:r>
            <w:r w:rsidR="005C086A" w:rsidRPr="00077EC6">
              <w:rPr>
                <w:b/>
                <w:sz w:val="20"/>
                <w:szCs w:val="20"/>
              </w:rPr>
              <w:t>5</w:t>
            </w:r>
            <w:r w:rsidR="0066219D" w:rsidRPr="00077EC6">
              <w:rPr>
                <w:b/>
                <w:sz w:val="20"/>
                <w:szCs w:val="20"/>
              </w:rPr>
              <w:t>0</w:t>
            </w:r>
            <w:r w:rsidRPr="00077EC6">
              <w:rPr>
                <w:b/>
                <w:sz w:val="20"/>
                <w:szCs w:val="20"/>
              </w:rPr>
              <w:t>.</w:t>
            </w:r>
            <w:r w:rsidRPr="00077EC6">
              <w:rPr>
                <w:sz w:val="20"/>
                <w:szCs w:val="20"/>
              </w:rPr>
              <w:t xml:space="preserve"> Một người xây nhà xưởng hình hộp chữ nhật có diện tích mặt sàn là </w:t>
            </w:r>
            <w:r w:rsidRPr="00077EC6">
              <w:rPr>
                <w:position w:val="-6"/>
                <w:sz w:val="20"/>
                <w:szCs w:val="20"/>
              </w:rPr>
              <w:object w:dxaOrig="720" w:dyaOrig="279">
                <v:shape id="_x0000_i1089" type="#_x0000_t75" style="width:36pt;height:14.25pt" o:ole="">
                  <v:imagedata r:id="rId137" o:title=""/>
                </v:shape>
                <o:OLEObject Type="Embed" ProgID="Equation.DSMT4" ShapeID="_x0000_i1089" DrawAspect="Content" ObjectID="_1624863886" r:id="rId138"/>
              </w:object>
            </w:r>
            <w:r w:rsidRPr="00077EC6">
              <w:rPr>
                <w:sz w:val="20"/>
                <w:szCs w:val="20"/>
              </w:rPr>
              <w:t xml:space="preserve"> và chiều cao cố định. Người đó xây các bức tường xung quanh và bên trong để ngăn nhà xưởng thành ba phòng hình chữ nhật có kích thước như nhau (không kể trần nhà). Vậy cần phải xây các phòng theo kích thước nào để tiết kiệm chi phí nhất (bỏ qua độ dày các bức tường)</w:t>
            </w:r>
            <w:r w:rsidR="0066219D" w:rsidRPr="00077EC6">
              <w:rPr>
                <w:sz w:val="20"/>
                <w:szCs w:val="20"/>
              </w:rPr>
              <w:t>.</w:t>
            </w:r>
          </w:p>
        </w:tc>
        <w:tc>
          <w:tcPr>
            <w:tcW w:w="3250" w:type="dxa"/>
            <w:gridSpan w:val="2"/>
            <w:shd w:val="clear" w:color="auto" w:fill="auto"/>
          </w:tcPr>
          <w:p w:rsidR="007F3247" w:rsidRPr="00077EC6" w:rsidRDefault="007F3247" w:rsidP="0031530C">
            <w:pPr>
              <w:tabs>
                <w:tab w:val="left" w:pos="360"/>
                <w:tab w:val="left" w:pos="2040"/>
                <w:tab w:val="left" w:pos="3960"/>
                <w:tab w:val="left" w:pos="6000"/>
              </w:tabs>
              <w:jc w:val="both"/>
              <w:rPr>
                <w:sz w:val="20"/>
                <w:szCs w:val="20"/>
              </w:rPr>
            </w:pPr>
          </w:p>
          <w:p w:rsidR="007F3247" w:rsidRPr="00077EC6" w:rsidRDefault="00413009" w:rsidP="0031530C">
            <w:pPr>
              <w:tabs>
                <w:tab w:val="left" w:pos="360"/>
                <w:tab w:val="left" w:pos="2040"/>
                <w:tab w:val="left" w:pos="3960"/>
                <w:tab w:val="left" w:pos="6000"/>
              </w:tabs>
              <w:jc w:val="both"/>
              <w:rPr>
                <w:sz w:val="20"/>
                <w:szCs w:val="20"/>
              </w:rPr>
            </w:pPr>
            <w:r>
              <w:rPr>
                <w:noProof/>
                <w:sz w:val="20"/>
                <w:szCs w:val="20"/>
              </w:rPr>
              <w:drawing>
                <wp:inline distT="0" distB="0" distL="0" distR="0">
                  <wp:extent cx="1905000" cy="11906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905000" cy="1190625"/>
                          </a:xfrm>
                          <a:prstGeom prst="rect">
                            <a:avLst/>
                          </a:prstGeom>
                          <a:noFill/>
                          <a:ln>
                            <a:noFill/>
                          </a:ln>
                        </pic:spPr>
                      </pic:pic>
                    </a:graphicData>
                  </a:graphic>
                </wp:inline>
              </w:drawing>
            </w:r>
          </w:p>
        </w:tc>
      </w:tr>
    </w:tbl>
    <w:p w:rsidR="0066219D" w:rsidRDefault="0066219D" w:rsidP="0031530C">
      <w:pPr>
        <w:tabs>
          <w:tab w:val="left" w:pos="360"/>
          <w:tab w:val="left" w:pos="2040"/>
          <w:tab w:val="left" w:pos="3960"/>
          <w:tab w:val="left" w:pos="6000"/>
        </w:tabs>
        <w:jc w:val="both"/>
        <w:rPr>
          <w:sz w:val="20"/>
          <w:szCs w:val="20"/>
        </w:rPr>
      </w:pPr>
      <w:r w:rsidRPr="00077EC6">
        <w:rPr>
          <w:sz w:val="20"/>
          <w:szCs w:val="20"/>
        </w:rPr>
        <w:lastRenderedPageBreak/>
        <w:tab/>
      </w:r>
      <w:r w:rsidRPr="00077EC6">
        <w:rPr>
          <w:b/>
          <w:sz w:val="20"/>
          <w:szCs w:val="20"/>
        </w:rPr>
        <w:t>A.</w:t>
      </w:r>
      <w:r w:rsidRPr="00077EC6">
        <w:rPr>
          <w:sz w:val="20"/>
          <w:szCs w:val="20"/>
        </w:rPr>
        <w:t xml:space="preserve"> </w:t>
      </w:r>
      <w:r w:rsidRPr="00077EC6">
        <w:rPr>
          <w:position w:val="-6"/>
          <w:sz w:val="20"/>
          <w:szCs w:val="20"/>
        </w:rPr>
        <w:object w:dxaOrig="999" w:dyaOrig="260">
          <v:shape id="_x0000_i1090" type="#_x0000_t75" style="width:50.25pt;height:12.75pt" o:ole="">
            <v:imagedata r:id="rId140" o:title=""/>
          </v:shape>
          <o:OLEObject Type="Embed" ProgID="Equation.DSMT4" ShapeID="_x0000_i1090" DrawAspect="Content" ObjectID="_1624863887" r:id="rId141"/>
        </w:object>
      </w:r>
      <w:r w:rsidRPr="00077EC6">
        <w:rPr>
          <w:sz w:val="20"/>
          <w:szCs w:val="20"/>
        </w:rPr>
        <w:t xml:space="preserve">. </w:t>
      </w:r>
      <w:r w:rsidRPr="00077EC6">
        <w:rPr>
          <w:sz w:val="20"/>
          <w:szCs w:val="20"/>
        </w:rPr>
        <w:tab/>
      </w:r>
      <w:r w:rsidRPr="00077EC6">
        <w:rPr>
          <w:b/>
          <w:sz w:val="20"/>
          <w:szCs w:val="20"/>
        </w:rPr>
        <w:t>B.</w:t>
      </w:r>
      <w:r w:rsidRPr="00077EC6">
        <w:rPr>
          <w:sz w:val="20"/>
          <w:szCs w:val="20"/>
        </w:rPr>
        <w:t xml:space="preserve"> </w:t>
      </w:r>
      <w:r w:rsidRPr="00077EC6">
        <w:rPr>
          <w:position w:val="-6"/>
          <w:sz w:val="20"/>
          <w:szCs w:val="20"/>
        </w:rPr>
        <w:object w:dxaOrig="900" w:dyaOrig="260">
          <v:shape id="_x0000_i1091" type="#_x0000_t75" style="width:45pt;height:12.75pt" o:ole="">
            <v:imagedata r:id="rId142" o:title=""/>
          </v:shape>
          <o:OLEObject Type="Embed" ProgID="Equation.DSMT4" ShapeID="_x0000_i1091" DrawAspect="Content" ObjectID="_1624863888" r:id="rId143"/>
        </w:object>
      </w:r>
      <w:r w:rsidRPr="00077EC6">
        <w:rPr>
          <w:sz w:val="20"/>
          <w:szCs w:val="20"/>
        </w:rPr>
        <w:t xml:space="preserve">.  </w:t>
      </w:r>
      <w:r w:rsidRPr="00077EC6">
        <w:rPr>
          <w:sz w:val="20"/>
          <w:szCs w:val="20"/>
        </w:rPr>
        <w:tab/>
      </w:r>
      <w:r w:rsidRPr="00077EC6">
        <w:rPr>
          <w:b/>
          <w:sz w:val="20"/>
          <w:szCs w:val="20"/>
        </w:rPr>
        <w:t>C.</w:t>
      </w:r>
      <w:r w:rsidRPr="00077EC6">
        <w:rPr>
          <w:sz w:val="20"/>
          <w:szCs w:val="20"/>
        </w:rPr>
        <w:t xml:space="preserve"> </w:t>
      </w:r>
      <w:r w:rsidRPr="00077EC6">
        <w:rPr>
          <w:position w:val="-6"/>
          <w:sz w:val="20"/>
          <w:szCs w:val="20"/>
        </w:rPr>
        <w:object w:dxaOrig="999" w:dyaOrig="260">
          <v:shape id="_x0000_i1092" type="#_x0000_t75" style="width:50.25pt;height:12.75pt" o:ole="">
            <v:imagedata r:id="rId144" o:title=""/>
          </v:shape>
          <o:OLEObject Type="Embed" ProgID="Equation.DSMT4" ShapeID="_x0000_i1092" DrawAspect="Content" ObjectID="_1624863889" r:id="rId145"/>
        </w:object>
      </w:r>
      <w:r w:rsidRPr="00077EC6">
        <w:rPr>
          <w:sz w:val="20"/>
          <w:szCs w:val="20"/>
        </w:rPr>
        <w:t xml:space="preserve">.  </w:t>
      </w:r>
      <w:r w:rsidRPr="00077EC6">
        <w:rPr>
          <w:sz w:val="20"/>
          <w:szCs w:val="20"/>
        </w:rPr>
        <w:tab/>
      </w:r>
      <w:r w:rsidRPr="00077EC6">
        <w:rPr>
          <w:b/>
          <w:sz w:val="20"/>
          <w:szCs w:val="20"/>
        </w:rPr>
        <w:t>D.</w:t>
      </w:r>
      <w:r w:rsidRPr="00077EC6">
        <w:rPr>
          <w:sz w:val="20"/>
          <w:szCs w:val="20"/>
        </w:rPr>
        <w:t xml:space="preserve"> </w:t>
      </w:r>
      <w:r w:rsidRPr="00077EC6">
        <w:rPr>
          <w:position w:val="-6"/>
          <w:sz w:val="20"/>
          <w:szCs w:val="20"/>
        </w:rPr>
        <w:object w:dxaOrig="1020" w:dyaOrig="260">
          <v:shape id="_x0000_i1093" type="#_x0000_t75" style="width:51pt;height:12.75pt" o:ole="">
            <v:imagedata r:id="rId146" o:title=""/>
          </v:shape>
          <o:OLEObject Type="Embed" ProgID="Equation.DSMT4" ShapeID="_x0000_i1093" DrawAspect="Content" ObjectID="_1624863890" r:id="rId147"/>
        </w:object>
      </w:r>
      <w:r w:rsidRPr="00077EC6">
        <w:rPr>
          <w:sz w:val="20"/>
          <w:szCs w:val="20"/>
        </w:rPr>
        <w:t xml:space="preserve">.  </w:t>
      </w:r>
    </w:p>
    <w:p w:rsidR="005C19E6" w:rsidRDefault="005C19E6" w:rsidP="0031530C">
      <w:pPr>
        <w:tabs>
          <w:tab w:val="left" w:pos="360"/>
          <w:tab w:val="left" w:pos="2040"/>
          <w:tab w:val="left" w:pos="3960"/>
          <w:tab w:val="left" w:pos="6000"/>
        </w:tabs>
        <w:jc w:val="both"/>
        <w:rPr>
          <w:sz w:val="20"/>
          <w:szCs w:val="20"/>
        </w:rPr>
      </w:pPr>
    </w:p>
    <w:p w:rsidR="005C19E6" w:rsidRDefault="005C19E6" w:rsidP="005C19E6">
      <w:pPr>
        <w:tabs>
          <w:tab w:val="left" w:pos="360"/>
          <w:tab w:val="left" w:pos="2040"/>
          <w:tab w:val="left" w:pos="3960"/>
          <w:tab w:val="left" w:pos="6000"/>
        </w:tabs>
        <w:jc w:val="center"/>
        <w:rPr>
          <w:b/>
          <w:sz w:val="20"/>
          <w:szCs w:val="20"/>
        </w:rPr>
      </w:pPr>
      <w:r w:rsidRPr="005C19E6">
        <w:rPr>
          <w:b/>
          <w:sz w:val="20"/>
          <w:szCs w:val="20"/>
        </w:rPr>
        <w:t>ĐÁP ÁN VÀ LỜI GIẢI</w:t>
      </w:r>
    </w:p>
    <w:p w:rsidR="005C19E6" w:rsidRDefault="005C19E6" w:rsidP="005C19E6">
      <w:pPr>
        <w:tabs>
          <w:tab w:val="left" w:pos="360"/>
          <w:tab w:val="left" w:pos="2040"/>
          <w:tab w:val="left" w:pos="3960"/>
          <w:tab w:val="left" w:pos="6000"/>
        </w:tabs>
        <w:jc w:val="center"/>
        <w:rPr>
          <w:b/>
          <w:sz w:val="20"/>
          <w:szCs w:val="20"/>
        </w:rPr>
      </w:pPr>
    </w:p>
    <w:p w:rsidR="005C19E6" w:rsidRPr="00084158" w:rsidRDefault="005C19E6" w:rsidP="005C19E6">
      <w:pPr>
        <w:tabs>
          <w:tab w:val="left" w:pos="360"/>
          <w:tab w:val="left" w:pos="1980"/>
          <w:tab w:val="left" w:pos="3960"/>
          <w:tab w:val="left" w:pos="5940"/>
        </w:tabs>
        <w:jc w:val="both"/>
        <w:rPr>
          <w:sz w:val="20"/>
          <w:szCs w:val="20"/>
        </w:rPr>
      </w:pPr>
      <w:r w:rsidRPr="00084158">
        <w:rPr>
          <w:b/>
          <w:sz w:val="20"/>
          <w:szCs w:val="20"/>
          <w:lang w:val="fr-FR"/>
        </w:rPr>
        <w:t>Câu 141.</w:t>
      </w:r>
      <w:r w:rsidRPr="00084158">
        <w:rPr>
          <w:sz w:val="20"/>
          <w:szCs w:val="20"/>
          <w:lang w:val="fr-FR"/>
        </w:rPr>
        <w:t xml:space="preserve"> </w:t>
      </w:r>
      <w:r w:rsidRPr="00084158">
        <w:rPr>
          <w:sz w:val="20"/>
          <w:szCs w:val="20"/>
        </w:rPr>
        <w:t xml:space="preserve">Gọi cạnh hình vuông là </w:t>
      </w:r>
      <w:r w:rsidRPr="00084158">
        <w:rPr>
          <w:position w:val="-6"/>
          <w:sz w:val="20"/>
          <w:szCs w:val="20"/>
        </w:rPr>
        <w:object w:dxaOrig="180" w:dyaOrig="200">
          <v:shape id="_x0000_i1094" type="#_x0000_t75" style="width:9pt;height:9.75pt" o:ole="">
            <v:imagedata r:id="rId148" o:title=""/>
          </v:shape>
          <o:OLEObject Type="Embed" ProgID="Equation.DSMT4" ShapeID="_x0000_i1094" DrawAspect="Content" ObjectID="_1624863891" r:id="rId149"/>
        </w:object>
      </w:r>
      <w:r w:rsidRPr="00084158">
        <w:rPr>
          <w:sz w:val="20"/>
          <w:szCs w:val="20"/>
        </w:rPr>
        <w:t>.</w: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Khi đó </w:t>
      </w:r>
      <w:r w:rsidRPr="00084158">
        <w:rPr>
          <w:position w:val="-24"/>
          <w:sz w:val="20"/>
          <w:szCs w:val="20"/>
        </w:rPr>
        <w:object w:dxaOrig="1480" w:dyaOrig="620">
          <v:shape id="_x0000_i1095" type="#_x0000_t75" style="width:74.25pt;height:30.75pt" o:ole="">
            <v:imagedata r:id="rId150" o:title=""/>
          </v:shape>
          <o:OLEObject Type="Embed" ProgID="Equation.DSMT4" ShapeID="_x0000_i1095" DrawAspect="Content" ObjectID="_1624863892" r:id="rId151"/>
        </w:object>
      </w:r>
      <w:r w:rsidRPr="00084158">
        <w:rPr>
          <w:sz w:val="20"/>
          <w:szCs w:val="20"/>
        </w:rPr>
        <w:t xml:space="preserve"> và </w:t>
      </w:r>
      <w:r w:rsidRPr="00084158">
        <w:rPr>
          <w:position w:val="-24"/>
          <w:sz w:val="20"/>
          <w:szCs w:val="20"/>
        </w:rPr>
        <w:object w:dxaOrig="2040" w:dyaOrig="620">
          <v:shape id="_x0000_i1096" type="#_x0000_t75" style="width:102pt;height:30.75pt" o:ole="">
            <v:imagedata r:id="rId152" o:title=""/>
          </v:shape>
          <o:OLEObject Type="Embed" ProgID="Equation.DSMT4" ShapeID="_x0000_i1096" DrawAspect="Content" ObjectID="_1624863893" r:id="rId153"/>
        </w:object>
      </w:r>
      <w:r w:rsidRPr="00084158">
        <w:rPr>
          <w:sz w:val="20"/>
          <w:szCs w:val="20"/>
        </w:rPr>
        <w:t xml:space="preserve">. Suy ra </w:t>
      </w:r>
      <w:r w:rsidRPr="00084158">
        <w:rPr>
          <w:position w:val="-26"/>
          <w:sz w:val="20"/>
          <w:szCs w:val="20"/>
        </w:rPr>
        <w:object w:dxaOrig="1320" w:dyaOrig="639">
          <v:shape id="_x0000_i1097" type="#_x0000_t75" style="width:66pt;height:32.25pt" o:ole="">
            <v:imagedata r:id="rId154" o:title=""/>
          </v:shape>
          <o:OLEObject Type="Embed" ProgID="Equation.DSMT4" ShapeID="_x0000_i1097" DrawAspect="Content" ObjectID="_1624863894" r:id="rId155"/>
        </w:object>
      </w:r>
      <w:r w:rsidRPr="00084158">
        <w:rPr>
          <w:sz w:val="20"/>
          <w:szCs w:val="20"/>
        </w:rPr>
        <w:t xml:space="preserve"> </w:t>
      </w:r>
      <w:r w:rsidRPr="00084158">
        <w:rPr>
          <w:b/>
          <w:sz w:val="20"/>
          <w:szCs w:val="20"/>
        </w:rPr>
        <w:t>Chọn C.</w:t>
      </w:r>
    </w:p>
    <w:tbl>
      <w:tblPr>
        <w:tblW w:w="0" w:type="auto"/>
        <w:tblLook w:val="04A0" w:firstRow="1" w:lastRow="0" w:firstColumn="1" w:lastColumn="0" w:noHBand="0" w:noVBand="1"/>
      </w:tblPr>
      <w:tblGrid>
        <w:gridCol w:w="5268"/>
        <w:gridCol w:w="2868"/>
      </w:tblGrid>
      <w:tr w:rsidR="005C19E6" w:rsidRPr="00084158" w:rsidTr="00DA11B8">
        <w:tc>
          <w:tcPr>
            <w:tcW w:w="5268" w:type="dxa"/>
            <w:shd w:val="clear" w:color="auto" w:fill="auto"/>
          </w:tcPr>
          <w:p w:rsidR="005C19E6" w:rsidRPr="00084158" w:rsidRDefault="005C19E6" w:rsidP="00DA11B8">
            <w:pPr>
              <w:tabs>
                <w:tab w:val="left" w:pos="360"/>
                <w:tab w:val="left" w:pos="1980"/>
                <w:tab w:val="left" w:pos="3960"/>
                <w:tab w:val="left" w:pos="5940"/>
              </w:tabs>
              <w:jc w:val="both"/>
              <w:rPr>
                <w:sz w:val="20"/>
                <w:szCs w:val="20"/>
              </w:rPr>
            </w:pPr>
            <w:r w:rsidRPr="00084158">
              <w:rPr>
                <w:b/>
                <w:sz w:val="20"/>
                <w:szCs w:val="20"/>
                <w:lang w:val="fr-FR"/>
              </w:rPr>
              <w:t>Câu 142.</w:t>
            </w:r>
            <w:r w:rsidRPr="00084158">
              <w:rPr>
                <w:sz w:val="20"/>
                <w:szCs w:val="20"/>
                <w:lang w:val="fr-FR"/>
              </w:rPr>
              <w:t xml:space="preserve"> </w:t>
            </w:r>
            <w:r w:rsidRPr="00084158">
              <w:rPr>
                <w:sz w:val="20"/>
                <w:szCs w:val="20"/>
              </w:rPr>
              <w:t xml:space="preserve">Giả sử hình lăng trụ tam giác đều cần làm là </w:t>
            </w:r>
            <w:r w:rsidRPr="00084158">
              <w:rPr>
                <w:position w:val="-6"/>
                <w:sz w:val="20"/>
                <w:szCs w:val="20"/>
              </w:rPr>
              <w:object w:dxaOrig="1120" w:dyaOrig="279">
                <v:shape id="_x0000_i1098" type="#_x0000_t75" style="width:56.25pt;height:14.25pt" o:ole="">
                  <v:imagedata r:id="rId156" o:title=""/>
                </v:shape>
                <o:OLEObject Type="Embed" ProgID="Equation.DSMT4" ShapeID="_x0000_i1098" DrawAspect="Content" ObjectID="_1624863895" r:id="rId157"/>
              </w:object>
            </w:r>
            <w:r w:rsidRPr="00084158">
              <w:rPr>
                <w:sz w:val="20"/>
                <w:szCs w:val="20"/>
              </w:rPr>
              <w:t xml:space="preserve"> có độ dài </w:t>
            </w:r>
            <w:r w:rsidRPr="00084158">
              <w:rPr>
                <w:position w:val="-8"/>
                <w:sz w:val="20"/>
                <w:szCs w:val="20"/>
              </w:rPr>
              <w:object w:dxaOrig="1540" w:dyaOrig="300">
                <v:shape id="_x0000_i1099" type="#_x0000_t75" style="width:77.25pt;height:15pt" o:ole="">
                  <v:imagedata r:id="rId158" o:title=""/>
                </v:shape>
                <o:OLEObject Type="Embed" ProgID="Equation.DSMT4" ShapeID="_x0000_i1099" DrawAspect="Content" ObjectID="_1624863896" r:id="rId159"/>
              </w:object>
            </w:r>
          </w:p>
          <w:p w:rsidR="005C19E6" w:rsidRPr="00084158" w:rsidRDefault="005C19E6" w:rsidP="00DA11B8">
            <w:pPr>
              <w:tabs>
                <w:tab w:val="left" w:pos="360"/>
                <w:tab w:val="left" w:pos="1980"/>
                <w:tab w:val="left" w:pos="3960"/>
                <w:tab w:val="left" w:pos="5940"/>
              </w:tabs>
              <w:jc w:val="both"/>
              <w:rPr>
                <w:sz w:val="20"/>
                <w:szCs w:val="20"/>
              </w:rPr>
            </w:pPr>
            <w:r w:rsidRPr="00084158">
              <w:rPr>
                <w:sz w:val="20"/>
                <w:szCs w:val="20"/>
              </w:rPr>
              <w:t xml:space="preserve">Khi đó </w:t>
            </w:r>
            <w:r w:rsidRPr="00084158">
              <w:rPr>
                <w:position w:val="-20"/>
                <w:sz w:val="20"/>
                <w:szCs w:val="20"/>
              </w:rPr>
              <w:object w:dxaOrig="1260" w:dyaOrig="580">
                <v:shape id="_x0000_i1100" type="#_x0000_t75" style="width:63pt;height:29.25pt" o:ole="">
                  <v:imagedata r:id="rId160" o:title=""/>
                </v:shape>
                <o:OLEObject Type="Embed" ProgID="Equation.DSMT4" ShapeID="_x0000_i1100" DrawAspect="Content" ObjectID="_1624863897" r:id="rId161"/>
              </w:object>
            </w:r>
            <w:r w:rsidRPr="00084158">
              <w:rPr>
                <w:sz w:val="20"/>
                <w:szCs w:val="20"/>
              </w:rPr>
              <w:t xml:space="preserve"> và </w:t>
            </w:r>
            <w:r w:rsidRPr="00084158">
              <w:rPr>
                <w:position w:val="-20"/>
                <w:sz w:val="20"/>
                <w:szCs w:val="20"/>
              </w:rPr>
              <w:object w:dxaOrig="2700" w:dyaOrig="580">
                <v:shape id="_x0000_i1101" type="#_x0000_t75" style="width:135pt;height:29.25pt" o:ole="">
                  <v:imagedata r:id="rId162" o:title=""/>
                </v:shape>
                <o:OLEObject Type="Embed" ProgID="Equation.DSMT4" ShapeID="_x0000_i1101" DrawAspect="Content" ObjectID="_1624863898" r:id="rId163"/>
              </w:object>
            </w:r>
          </w:p>
          <w:p w:rsidR="005C19E6" w:rsidRPr="00084158" w:rsidRDefault="005C19E6" w:rsidP="00DA11B8">
            <w:pPr>
              <w:tabs>
                <w:tab w:val="left" w:pos="360"/>
                <w:tab w:val="left" w:pos="1980"/>
                <w:tab w:val="left" w:pos="3960"/>
                <w:tab w:val="left" w:pos="5940"/>
              </w:tabs>
              <w:jc w:val="both"/>
              <w:rPr>
                <w:sz w:val="20"/>
                <w:szCs w:val="20"/>
              </w:rPr>
            </w:pPr>
            <w:r w:rsidRPr="00084158">
              <w:rPr>
                <w:sz w:val="20"/>
                <w:szCs w:val="20"/>
              </w:rPr>
              <w:t xml:space="preserve">Theo giả thiết </w:t>
            </w:r>
            <w:r w:rsidRPr="00084158">
              <w:rPr>
                <w:position w:val="-22"/>
                <w:sz w:val="20"/>
                <w:szCs w:val="20"/>
              </w:rPr>
              <w:object w:dxaOrig="2180" w:dyaOrig="600">
                <v:shape id="_x0000_i1102" type="#_x0000_t75" style="width:108.75pt;height:30pt" o:ole="">
                  <v:imagedata r:id="rId164" o:title=""/>
                </v:shape>
                <o:OLEObject Type="Embed" ProgID="Equation.DSMT4" ShapeID="_x0000_i1102" DrawAspect="Content" ObjectID="_1624863899" r:id="rId165"/>
              </w:object>
            </w:r>
          </w:p>
          <w:p w:rsidR="005C19E6" w:rsidRPr="00084158" w:rsidRDefault="005C19E6" w:rsidP="00DA11B8">
            <w:pPr>
              <w:tabs>
                <w:tab w:val="left" w:pos="360"/>
                <w:tab w:val="left" w:pos="1980"/>
                <w:tab w:val="left" w:pos="3960"/>
                <w:tab w:val="left" w:pos="5940"/>
              </w:tabs>
              <w:jc w:val="both"/>
              <w:rPr>
                <w:sz w:val="20"/>
                <w:szCs w:val="20"/>
              </w:rPr>
            </w:pPr>
            <w:r w:rsidRPr="00084158">
              <w:rPr>
                <w:spacing w:val="-6"/>
                <w:sz w:val="20"/>
                <w:szCs w:val="20"/>
              </w:rPr>
              <w:t xml:space="preserve">Để ít tốn vật liệu nhất thì diện tích toàn phần của khối lăng trụ </w:t>
            </w:r>
            <w:r w:rsidRPr="00084158">
              <w:rPr>
                <w:spacing w:val="-6"/>
                <w:position w:val="-6"/>
                <w:sz w:val="20"/>
                <w:szCs w:val="20"/>
              </w:rPr>
              <w:object w:dxaOrig="1120" w:dyaOrig="279">
                <v:shape id="_x0000_i1103" type="#_x0000_t75" style="width:56.25pt;height:14.25pt" o:ole="">
                  <v:imagedata r:id="rId166" o:title=""/>
                </v:shape>
                <o:OLEObject Type="Embed" ProgID="Equation.DSMT4" ShapeID="_x0000_i1103" DrawAspect="Content" ObjectID="_1624863900" r:id="rId167"/>
              </w:object>
            </w:r>
            <w:r w:rsidRPr="00084158">
              <w:rPr>
                <w:spacing w:val="-6"/>
                <w:sz w:val="20"/>
                <w:szCs w:val="20"/>
              </w:rPr>
              <w:t xml:space="preserve"> là nhỏ nhất.</w:t>
            </w:r>
          </w:p>
          <w:p w:rsidR="005C19E6" w:rsidRPr="00084158" w:rsidRDefault="005C19E6" w:rsidP="00DA11B8">
            <w:pPr>
              <w:tabs>
                <w:tab w:val="left" w:pos="360"/>
                <w:tab w:val="left" w:pos="1980"/>
                <w:tab w:val="left" w:pos="3960"/>
                <w:tab w:val="left" w:pos="5940"/>
              </w:tabs>
              <w:jc w:val="both"/>
              <w:rPr>
                <w:sz w:val="20"/>
                <w:szCs w:val="20"/>
              </w:rPr>
            </w:pPr>
            <w:r w:rsidRPr="00084158">
              <w:rPr>
                <w:sz w:val="20"/>
                <w:szCs w:val="20"/>
              </w:rPr>
              <w:t xml:space="preserve">Gọi </w:t>
            </w:r>
            <w:r w:rsidRPr="00084158">
              <w:rPr>
                <w:position w:val="-12"/>
                <w:sz w:val="20"/>
                <w:szCs w:val="20"/>
              </w:rPr>
              <w:object w:dxaOrig="279" w:dyaOrig="320">
                <v:shape id="_x0000_i1104" type="#_x0000_t75" style="width:14.25pt;height:15.75pt" o:ole="">
                  <v:imagedata r:id="rId168" o:title=""/>
                </v:shape>
                <o:OLEObject Type="Embed" ProgID="Equation.DSMT4" ShapeID="_x0000_i1104" DrawAspect="Content" ObjectID="_1624863901" r:id="rId169"/>
              </w:object>
            </w:r>
            <w:r w:rsidRPr="00084158">
              <w:rPr>
                <w:sz w:val="20"/>
                <w:szCs w:val="20"/>
              </w:rPr>
              <w:t xml:space="preserve"> là tổng diện tích các mặt của khối lăng trụ </w:t>
            </w:r>
            <w:r w:rsidRPr="00084158">
              <w:rPr>
                <w:position w:val="-6"/>
                <w:sz w:val="20"/>
                <w:szCs w:val="20"/>
              </w:rPr>
              <w:object w:dxaOrig="1120" w:dyaOrig="279">
                <v:shape id="_x0000_i1105" type="#_x0000_t75" style="width:56.25pt;height:14.25pt" o:ole="">
                  <v:imagedata r:id="rId170" o:title=""/>
                </v:shape>
                <o:OLEObject Type="Embed" ProgID="Equation.DSMT4" ShapeID="_x0000_i1105" DrawAspect="Content" ObjectID="_1624863902" r:id="rId171"/>
              </w:object>
            </w:r>
            <w:r w:rsidRPr="00084158">
              <w:rPr>
                <w:sz w:val="20"/>
                <w:szCs w:val="20"/>
              </w:rPr>
              <w:t>, ta có</w:t>
            </w:r>
          </w:p>
        </w:tc>
        <w:tc>
          <w:tcPr>
            <w:tcW w:w="2868" w:type="dxa"/>
            <w:shd w:val="clear" w:color="auto" w:fill="auto"/>
          </w:tcPr>
          <w:p w:rsidR="005C19E6" w:rsidRPr="00084158" w:rsidRDefault="00413009" w:rsidP="00DA11B8">
            <w:pPr>
              <w:tabs>
                <w:tab w:val="left" w:pos="360"/>
                <w:tab w:val="left" w:pos="2040"/>
                <w:tab w:val="left" w:pos="3960"/>
                <w:tab w:val="left" w:pos="6000"/>
              </w:tabs>
              <w:jc w:val="right"/>
              <w:rPr>
                <w:sz w:val="20"/>
                <w:szCs w:val="20"/>
              </w:rPr>
            </w:pPr>
            <w:r>
              <w:rPr>
                <w:noProof/>
                <w:sz w:val="20"/>
                <w:szCs w:val="20"/>
              </w:rPr>
              <mc:AlternateContent>
                <mc:Choice Requires="wpc">
                  <w:drawing>
                    <wp:inline distT="0" distB="0" distL="0" distR="0">
                      <wp:extent cx="1673225" cy="1923415"/>
                      <wp:effectExtent l="0" t="2540" r="3175" b="0"/>
                      <wp:docPr id="586" name="Canvas 5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9" name="Freeform 588"/>
                              <wps:cNvSpPr>
                                <a:spLocks noEditPoints="1"/>
                              </wps:cNvSpPr>
                              <wps:spPr bwMode="auto">
                                <a:xfrm>
                                  <a:off x="213360" y="1233805"/>
                                  <a:ext cx="1205230" cy="6350"/>
                                </a:xfrm>
                                <a:custGeom>
                                  <a:avLst/>
                                  <a:gdLst>
                                    <a:gd name="T0" fmla="*/ 65 w 1898"/>
                                    <a:gd name="T1" fmla="*/ 0 h 10"/>
                                    <a:gd name="T2" fmla="*/ 0 w 1898"/>
                                    <a:gd name="T3" fmla="*/ 10 h 10"/>
                                    <a:gd name="T4" fmla="*/ 109 w 1898"/>
                                    <a:gd name="T5" fmla="*/ 0 h 10"/>
                                    <a:gd name="T6" fmla="*/ 174 w 1898"/>
                                    <a:gd name="T7" fmla="*/ 10 h 10"/>
                                    <a:gd name="T8" fmla="*/ 109 w 1898"/>
                                    <a:gd name="T9" fmla="*/ 0 h 10"/>
                                    <a:gd name="T10" fmla="*/ 282 w 1898"/>
                                    <a:gd name="T11" fmla="*/ 0 h 10"/>
                                    <a:gd name="T12" fmla="*/ 217 w 1898"/>
                                    <a:gd name="T13" fmla="*/ 10 h 10"/>
                                    <a:gd name="T14" fmla="*/ 325 w 1898"/>
                                    <a:gd name="T15" fmla="*/ 0 h 10"/>
                                    <a:gd name="T16" fmla="*/ 391 w 1898"/>
                                    <a:gd name="T17" fmla="*/ 10 h 10"/>
                                    <a:gd name="T18" fmla="*/ 325 w 1898"/>
                                    <a:gd name="T19" fmla="*/ 0 h 10"/>
                                    <a:gd name="T20" fmla="*/ 499 w 1898"/>
                                    <a:gd name="T21" fmla="*/ 0 h 10"/>
                                    <a:gd name="T22" fmla="*/ 434 w 1898"/>
                                    <a:gd name="T23" fmla="*/ 10 h 10"/>
                                    <a:gd name="T24" fmla="*/ 542 w 1898"/>
                                    <a:gd name="T25" fmla="*/ 0 h 10"/>
                                    <a:gd name="T26" fmla="*/ 607 w 1898"/>
                                    <a:gd name="T27" fmla="*/ 10 h 10"/>
                                    <a:gd name="T28" fmla="*/ 542 w 1898"/>
                                    <a:gd name="T29" fmla="*/ 0 h 10"/>
                                    <a:gd name="T30" fmla="*/ 716 w 1898"/>
                                    <a:gd name="T31" fmla="*/ 0 h 10"/>
                                    <a:gd name="T32" fmla="*/ 651 w 1898"/>
                                    <a:gd name="T33" fmla="*/ 10 h 10"/>
                                    <a:gd name="T34" fmla="*/ 759 w 1898"/>
                                    <a:gd name="T35" fmla="*/ 0 h 10"/>
                                    <a:gd name="T36" fmla="*/ 824 w 1898"/>
                                    <a:gd name="T37" fmla="*/ 10 h 10"/>
                                    <a:gd name="T38" fmla="*/ 759 w 1898"/>
                                    <a:gd name="T39" fmla="*/ 0 h 10"/>
                                    <a:gd name="T40" fmla="*/ 933 w 1898"/>
                                    <a:gd name="T41" fmla="*/ 0 h 10"/>
                                    <a:gd name="T42" fmla="*/ 868 w 1898"/>
                                    <a:gd name="T43" fmla="*/ 10 h 10"/>
                                    <a:gd name="T44" fmla="*/ 976 w 1898"/>
                                    <a:gd name="T45" fmla="*/ 0 h 10"/>
                                    <a:gd name="T46" fmla="*/ 1041 w 1898"/>
                                    <a:gd name="T47" fmla="*/ 10 h 10"/>
                                    <a:gd name="T48" fmla="*/ 976 w 1898"/>
                                    <a:gd name="T49" fmla="*/ 0 h 10"/>
                                    <a:gd name="T50" fmla="*/ 1150 w 1898"/>
                                    <a:gd name="T51" fmla="*/ 0 h 10"/>
                                    <a:gd name="T52" fmla="*/ 1085 w 1898"/>
                                    <a:gd name="T53" fmla="*/ 10 h 10"/>
                                    <a:gd name="T54" fmla="*/ 1193 w 1898"/>
                                    <a:gd name="T55" fmla="*/ 0 h 10"/>
                                    <a:gd name="T56" fmla="*/ 1258 w 1898"/>
                                    <a:gd name="T57" fmla="*/ 10 h 10"/>
                                    <a:gd name="T58" fmla="*/ 1193 w 1898"/>
                                    <a:gd name="T59" fmla="*/ 0 h 10"/>
                                    <a:gd name="T60" fmla="*/ 1367 w 1898"/>
                                    <a:gd name="T61" fmla="*/ 0 h 10"/>
                                    <a:gd name="T62" fmla="*/ 1301 w 1898"/>
                                    <a:gd name="T63" fmla="*/ 10 h 10"/>
                                    <a:gd name="T64" fmla="*/ 1410 w 1898"/>
                                    <a:gd name="T65" fmla="*/ 0 h 10"/>
                                    <a:gd name="T66" fmla="*/ 1475 w 1898"/>
                                    <a:gd name="T67" fmla="*/ 10 h 10"/>
                                    <a:gd name="T68" fmla="*/ 1410 w 1898"/>
                                    <a:gd name="T69" fmla="*/ 0 h 10"/>
                                    <a:gd name="T70" fmla="*/ 1583 w 1898"/>
                                    <a:gd name="T71" fmla="*/ 0 h 10"/>
                                    <a:gd name="T72" fmla="*/ 1518 w 1898"/>
                                    <a:gd name="T73" fmla="*/ 10 h 10"/>
                                    <a:gd name="T74" fmla="*/ 1627 w 1898"/>
                                    <a:gd name="T75" fmla="*/ 0 h 10"/>
                                    <a:gd name="T76" fmla="*/ 1692 w 1898"/>
                                    <a:gd name="T77" fmla="*/ 10 h 10"/>
                                    <a:gd name="T78" fmla="*/ 1627 w 1898"/>
                                    <a:gd name="T79" fmla="*/ 0 h 10"/>
                                    <a:gd name="T80" fmla="*/ 1800 w 1898"/>
                                    <a:gd name="T81" fmla="*/ 0 h 10"/>
                                    <a:gd name="T82" fmla="*/ 1735 w 1898"/>
                                    <a:gd name="T83" fmla="*/ 10 h 10"/>
                                    <a:gd name="T84" fmla="*/ 1844 w 1898"/>
                                    <a:gd name="T85" fmla="*/ 0 h 10"/>
                                    <a:gd name="T86" fmla="*/ 1898 w 1898"/>
                                    <a:gd name="T87" fmla="*/ 10 h 10"/>
                                    <a:gd name="T88" fmla="*/ 1844 w 1898"/>
                                    <a:gd name="T8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898" h="10">
                                      <a:moveTo>
                                        <a:pt x="0" y="0"/>
                                      </a:moveTo>
                                      <a:lnTo>
                                        <a:pt x="65" y="0"/>
                                      </a:lnTo>
                                      <a:lnTo>
                                        <a:pt x="65" y="10"/>
                                      </a:lnTo>
                                      <a:lnTo>
                                        <a:pt x="0" y="10"/>
                                      </a:lnTo>
                                      <a:lnTo>
                                        <a:pt x="0" y="0"/>
                                      </a:lnTo>
                                      <a:close/>
                                      <a:moveTo>
                                        <a:pt x="109" y="0"/>
                                      </a:moveTo>
                                      <a:lnTo>
                                        <a:pt x="174" y="0"/>
                                      </a:lnTo>
                                      <a:lnTo>
                                        <a:pt x="174" y="10"/>
                                      </a:lnTo>
                                      <a:lnTo>
                                        <a:pt x="109" y="10"/>
                                      </a:lnTo>
                                      <a:lnTo>
                                        <a:pt x="109" y="0"/>
                                      </a:lnTo>
                                      <a:close/>
                                      <a:moveTo>
                                        <a:pt x="217" y="0"/>
                                      </a:moveTo>
                                      <a:lnTo>
                                        <a:pt x="282" y="0"/>
                                      </a:lnTo>
                                      <a:lnTo>
                                        <a:pt x="282" y="10"/>
                                      </a:lnTo>
                                      <a:lnTo>
                                        <a:pt x="217" y="10"/>
                                      </a:lnTo>
                                      <a:lnTo>
                                        <a:pt x="217" y="0"/>
                                      </a:lnTo>
                                      <a:close/>
                                      <a:moveTo>
                                        <a:pt x="325" y="0"/>
                                      </a:moveTo>
                                      <a:lnTo>
                                        <a:pt x="391" y="0"/>
                                      </a:lnTo>
                                      <a:lnTo>
                                        <a:pt x="391" y="10"/>
                                      </a:lnTo>
                                      <a:lnTo>
                                        <a:pt x="325" y="10"/>
                                      </a:lnTo>
                                      <a:lnTo>
                                        <a:pt x="325" y="0"/>
                                      </a:lnTo>
                                      <a:close/>
                                      <a:moveTo>
                                        <a:pt x="434" y="0"/>
                                      </a:moveTo>
                                      <a:lnTo>
                                        <a:pt x="499" y="0"/>
                                      </a:lnTo>
                                      <a:lnTo>
                                        <a:pt x="499" y="10"/>
                                      </a:lnTo>
                                      <a:lnTo>
                                        <a:pt x="434" y="10"/>
                                      </a:lnTo>
                                      <a:lnTo>
                                        <a:pt x="434" y="0"/>
                                      </a:lnTo>
                                      <a:close/>
                                      <a:moveTo>
                                        <a:pt x="542" y="0"/>
                                      </a:moveTo>
                                      <a:lnTo>
                                        <a:pt x="607" y="0"/>
                                      </a:lnTo>
                                      <a:lnTo>
                                        <a:pt x="607" y="10"/>
                                      </a:lnTo>
                                      <a:lnTo>
                                        <a:pt x="542" y="10"/>
                                      </a:lnTo>
                                      <a:lnTo>
                                        <a:pt x="542" y="0"/>
                                      </a:lnTo>
                                      <a:close/>
                                      <a:moveTo>
                                        <a:pt x="651" y="0"/>
                                      </a:moveTo>
                                      <a:lnTo>
                                        <a:pt x="716" y="0"/>
                                      </a:lnTo>
                                      <a:lnTo>
                                        <a:pt x="716" y="10"/>
                                      </a:lnTo>
                                      <a:lnTo>
                                        <a:pt x="651" y="10"/>
                                      </a:lnTo>
                                      <a:lnTo>
                                        <a:pt x="651" y="0"/>
                                      </a:lnTo>
                                      <a:close/>
                                      <a:moveTo>
                                        <a:pt x="759" y="0"/>
                                      </a:moveTo>
                                      <a:lnTo>
                                        <a:pt x="824" y="0"/>
                                      </a:lnTo>
                                      <a:lnTo>
                                        <a:pt x="824" y="10"/>
                                      </a:lnTo>
                                      <a:lnTo>
                                        <a:pt x="759" y="10"/>
                                      </a:lnTo>
                                      <a:lnTo>
                                        <a:pt x="759" y="0"/>
                                      </a:lnTo>
                                      <a:close/>
                                      <a:moveTo>
                                        <a:pt x="868" y="0"/>
                                      </a:moveTo>
                                      <a:lnTo>
                                        <a:pt x="933" y="0"/>
                                      </a:lnTo>
                                      <a:lnTo>
                                        <a:pt x="933" y="10"/>
                                      </a:lnTo>
                                      <a:lnTo>
                                        <a:pt x="868" y="10"/>
                                      </a:lnTo>
                                      <a:lnTo>
                                        <a:pt x="868" y="0"/>
                                      </a:lnTo>
                                      <a:close/>
                                      <a:moveTo>
                                        <a:pt x="976" y="0"/>
                                      </a:moveTo>
                                      <a:lnTo>
                                        <a:pt x="1041" y="0"/>
                                      </a:lnTo>
                                      <a:lnTo>
                                        <a:pt x="1041" y="10"/>
                                      </a:lnTo>
                                      <a:lnTo>
                                        <a:pt x="976" y="10"/>
                                      </a:lnTo>
                                      <a:lnTo>
                                        <a:pt x="976" y="0"/>
                                      </a:lnTo>
                                      <a:close/>
                                      <a:moveTo>
                                        <a:pt x="1085" y="0"/>
                                      </a:moveTo>
                                      <a:lnTo>
                                        <a:pt x="1150" y="0"/>
                                      </a:lnTo>
                                      <a:lnTo>
                                        <a:pt x="1150" y="10"/>
                                      </a:lnTo>
                                      <a:lnTo>
                                        <a:pt x="1085" y="10"/>
                                      </a:lnTo>
                                      <a:lnTo>
                                        <a:pt x="1085" y="0"/>
                                      </a:lnTo>
                                      <a:close/>
                                      <a:moveTo>
                                        <a:pt x="1193" y="0"/>
                                      </a:moveTo>
                                      <a:lnTo>
                                        <a:pt x="1258" y="0"/>
                                      </a:lnTo>
                                      <a:lnTo>
                                        <a:pt x="1258" y="10"/>
                                      </a:lnTo>
                                      <a:lnTo>
                                        <a:pt x="1193" y="10"/>
                                      </a:lnTo>
                                      <a:lnTo>
                                        <a:pt x="1193" y="0"/>
                                      </a:lnTo>
                                      <a:close/>
                                      <a:moveTo>
                                        <a:pt x="1301" y="0"/>
                                      </a:moveTo>
                                      <a:lnTo>
                                        <a:pt x="1367" y="0"/>
                                      </a:lnTo>
                                      <a:lnTo>
                                        <a:pt x="1367" y="10"/>
                                      </a:lnTo>
                                      <a:lnTo>
                                        <a:pt x="1301" y="10"/>
                                      </a:lnTo>
                                      <a:lnTo>
                                        <a:pt x="1301" y="0"/>
                                      </a:lnTo>
                                      <a:close/>
                                      <a:moveTo>
                                        <a:pt x="1410" y="0"/>
                                      </a:moveTo>
                                      <a:lnTo>
                                        <a:pt x="1475" y="0"/>
                                      </a:lnTo>
                                      <a:lnTo>
                                        <a:pt x="1475" y="10"/>
                                      </a:lnTo>
                                      <a:lnTo>
                                        <a:pt x="1410" y="10"/>
                                      </a:lnTo>
                                      <a:lnTo>
                                        <a:pt x="1410" y="0"/>
                                      </a:lnTo>
                                      <a:close/>
                                      <a:moveTo>
                                        <a:pt x="1518" y="0"/>
                                      </a:moveTo>
                                      <a:lnTo>
                                        <a:pt x="1583" y="0"/>
                                      </a:lnTo>
                                      <a:lnTo>
                                        <a:pt x="1583" y="10"/>
                                      </a:lnTo>
                                      <a:lnTo>
                                        <a:pt x="1518" y="10"/>
                                      </a:lnTo>
                                      <a:lnTo>
                                        <a:pt x="1518" y="0"/>
                                      </a:lnTo>
                                      <a:close/>
                                      <a:moveTo>
                                        <a:pt x="1627" y="0"/>
                                      </a:moveTo>
                                      <a:lnTo>
                                        <a:pt x="1692" y="0"/>
                                      </a:lnTo>
                                      <a:lnTo>
                                        <a:pt x="1692" y="10"/>
                                      </a:lnTo>
                                      <a:lnTo>
                                        <a:pt x="1627" y="10"/>
                                      </a:lnTo>
                                      <a:lnTo>
                                        <a:pt x="1627" y="0"/>
                                      </a:lnTo>
                                      <a:close/>
                                      <a:moveTo>
                                        <a:pt x="1735" y="0"/>
                                      </a:moveTo>
                                      <a:lnTo>
                                        <a:pt x="1800" y="0"/>
                                      </a:lnTo>
                                      <a:lnTo>
                                        <a:pt x="1800" y="10"/>
                                      </a:lnTo>
                                      <a:lnTo>
                                        <a:pt x="1735" y="10"/>
                                      </a:lnTo>
                                      <a:lnTo>
                                        <a:pt x="1735" y="0"/>
                                      </a:lnTo>
                                      <a:close/>
                                      <a:moveTo>
                                        <a:pt x="1844" y="0"/>
                                      </a:moveTo>
                                      <a:lnTo>
                                        <a:pt x="1898" y="0"/>
                                      </a:lnTo>
                                      <a:lnTo>
                                        <a:pt x="1898" y="10"/>
                                      </a:lnTo>
                                      <a:lnTo>
                                        <a:pt x="1844" y="10"/>
                                      </a:lnTo>
                                      <a:lnTo>
                                        <a:pt x="184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50" name="Line 589"/>
                              <wps:cNvCnPr/>
                              <wps:spPr bwMode="auto">
                                <a:xfrm>
                                  <a:off x="213360" y="1236980"/>
                                  <a:ext cx="702310" cy="4419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1" name="Line 590"/>
                              <wps:cNvCnPr/>
                              <wps:spPr bwMode="auto">
                                <a:xfrm flipV="1">
                                  <a:off x="915670" y="1236980"/>
                                  <a:ext cx="502920" cy="4419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2" name="Line 591"/>
                              <wps:cNvCnPr/>
                              <wps:spPr bwMode="auto">
                                <a:xfrm>
                                  <a:off x="213360" y="244475"/>
                                  <a:ext cx="635" cy="9925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3" name="Line 592"/>
                              <wps:cNvCnPr/>
                              <wps:spPr bwMode="auto">
                                <a:xfrm>
                                  <a:off x="213360" y="244475"/>
                                  <a:ext cx="120523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 name="Line 593"/>
                              <wps:cNvCnPr/>
                              <wps:spPr bwMode="auto">
                                <a:xfrm>
                                  <a:off x="1418590" y="244475"/>
                                  <a:ext cx="635" cy="9925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5" name="Line 594"/>
                              <wps:cNvCnPr/>
                              <wps:spPr bwMode="auto">
                                <a:xfrm flipV="1">
                                  <a:off x="915670" y="244475"/>
                                  <a:ext cx="502920" cy="4419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6" name="Line 595"/>
                              <wps:cNvCnPr/>
                              <wps:spPr bwMode="auto">
                                <a:xfrm flipH="1" flipV="1">
                                  <a:off x="213360" y="244475"/>
                                  <a:ext cx="702310" cy="4419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7" name="Line 596"/>
                              <wps:cNvCnPr/>
                              <wps:spPr bwMode="auto">
                                <a:xfrm>
                                  <a:off x="915670" y="686435"/>
                                  <a:ext cx="635" cy="9925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8" name="Rectangle 597"/>
                              <wps:cNvSpPr>
                                <a:spLocks noChangeArrowheads="1"/>
                              </wps:cNvSpPr>
                              <wps:spPr bwMode="auto">
                                <a:xfrm>
                                  <a:off x="854075" y="49022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59" name="Rectangle 598"/>
                              <wps:cNvSpPr>
                                <a:spLocks noChangeArrowheads="1"/>
                              </wps:cNvSpPr>
                              <wps:spPr bwMode="auto">
                                <a:xfrm>
                                  <a:off x="1446530" y="8255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60" name="Rectangle 599"/>
                              <wps:cNvSpPr>
                                <a:spLocks noChangeArrowheads="1"/>
                              </wps:cNvSpPr>
                              <wps:spPr bwMode="auto">
                                <a:xfrm>
                                  <a:off x="109855" y="81915"/>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61" name="Rectangle 600"/>
                              <wps:cNvSpPr>
                                <a:spLocks noChangeArrowheads="1"/>
                              </wps:cNvSpPr>
                              <wps:spPr bwMode="auto">
                                <a:xfrm>
                                  <a:off x="860425" y="17062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62" name="Rectangle 601"/>
                              <wps:cNvSpPr>
                                <a:spLocks noChangeArrowheads="1"/>
                              </wps:cNvSpPr>
                              <wps:spPr bwMode="auto">
                                <a:xfrm>
                                  <a:off x="1474470" y="110172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63" name="Rectangle 602"/>
                              <wps:cNvSpPr>
                                <a:spLocks noChangeArrowheads="1"/>
                              </wps:cNvSpPr>
                              <wps:spPr bwMode="auto">
                                <a:xfrm>
                                  <a:off x="83185" y="111569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64" name="Oval 603"/>
                              <wps:cNvSpPr>
                                <a:spLocks noChangeArrowheads="1"/>
                              </wps:cNvSpPr>
                              <wps:spPr bwMode="auto">
                                <a:xfrm>
                                  <a:off x="1408430" y="23431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5" name="Oval 604"/>
                              <wps:cNvSpPr>
                                <a:spLocks noChangeArrowheads="1"/>
                              </wps:cNvSpPr>
                              <wps:spPr bwMode="auto">
                                <a:xfrm>
                                  <a:off x="905510" y="67627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6" name="Oval 605"/>
                              <wps:cNvSpPr>
                                <a:spLocks noChangeArrowheads="1"/>
                              </wps:cNvSpPr>
                              <wps:spPr bwMode="auto">
                                <a:xfrm>
                                  <a:off x="203200" y="1226820"/>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7" name="Oval 606"/>
                              <wps:cNvSpPr>
                                <a:spLocks noChangeArrowheads="1"/>
                              </wps:cNvSpPr>
                              <wps:spPr bwMode="auto">
                                <a:xfrm>
                                  <a:off x="1408430" y="1226820"/>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8" name="Oval 607"/>
                              <wps:cNvSpPr>
                                <a:spLocks noChangeArrowheads="1"/>
                              </wps:cNvSpPr>
                              <wps:spPr bwMode="auto">
                                <a:xfrm>
                                  <a:off x="905510" y="1668780"/>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9" name="Oval 608"/>
                              <wps:cNvSpPr>
                                <a:spLocks noChangeArrowheads="1"/>
                              </wps:cNvSpPr>
                              <wps:spPr bwMode="auto">
                                <a:xfrm>
                                  <a:off x="203200" y="23431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 name="Rectangle 609"/>
                              <wps:cNvSpPr>
                                <a:spLocks noChangeArrowheads="1"/>
                              </wps:cNvSpPr>
                              <wps:spPr bwMode="auto">
                                <a:xfrm>
                                  <a:off x="459105" y="142240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425FB6" w:rsidRDefault="005C19E6" w:rsidP="005C19E6">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71" name="Rectangle 610"/>
                              <wps:cNvSpPr>
                                <a:spLocks noChangeArrowheads="1"/>
                              </wps:cNvSpPr>
                              <wps:spPr bwMode="auto">
                                <a:xfrm>
                                  <a:off x="90170" y="615950"/>
                                  <a:ext cx="781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425FB6" w:rsidRDefault="005C19E6" w:rsidP="005C19E6">
                                    <w:pPr>
                                      <w:rPr>
                                        <w:rFonts w:ascii=".VnCentury Schoolbook" w:hAnsi=".VnCentury Schoolbook"/>
                                        <w:i/>
                                        <w:sz w:val="20"/>
                                        <w:szCs w:val="20"/>
                                      </w:rPr>
                                    </w:pPr>
                                    <w:r w:rsidRPr="00425FB6">
                                      <w:rPr>
                                        <w:rFonts w:ascii=".VnCentury Schoolbook" w:hAnsi=".VnCentury Schoolbook"/>
                                        <w:i/>
                                        <w:sz w:val="20"/>
                                        <w:szCs w:val="20"/>
                                      </w:rPr>
                                      <w:t>h</w:t>
                                    </w:r>
                                  </w:p>
                                </w:txbxContent>
                              </wps:txbx>
                              <wps:bodyPr rot="0" vert="horz" wrap="none" lIns="0" tIns="0" rIns="0" bIns="0" anchor="t" anchorCtr="0" upright="1">
                                <a:spAutoFit/>
                              </wps:bodyPr>
                            </wps:wsp>
                          </wpc:wpc>
                        </a:graphicData>
                      </a:graphic>
                    </wp:inline>
                  </w:drawing>
                </mc:Choice>
                <mc:Fallback>
                  <w:pict>
                    <v:group id="Canvas 586" o:spid="_x0000_s1135" editas="canvas" style="width:131.75pt;height:151.45pt;mso-position-horizontal-relative:char;mso-position-vertical-relative:line" coordsize="16732,19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">
                      <v:shape id="_x0000_s1136" type="#_x0000_t75" style="position:absolute;width:16732;height:19234;visibility:visible;mso-wrap-style:square">
                        <v:fill o:detectmouseclick="t"/>
                        <v:path o:connecttype="none"/>
                      </v:shape>
                      <v:shape id="Freeform 588" o:spid="_x0000_s1137" style="position:absolute;left:2133;top:12338;width:12052;height:63;visibility:visible;mso-wrap-style:square;v-text-anchor:top" coordsize="189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WQq8MA&#10;AADbAAAADwAAAGRycy9kb3ducmV2LnhtbESPQYvCMBSE74L/ITxhb5rqiqy1qciCsCxeqh72+Gie&#10;bbV5qU209d9vBMHjMDPfMMm6N7W4U+sqywqmkwgEcW51xYWC42E7/gLhPLLG2jIpeJCDdTocJBhr&#10;23FG970vRICwi1FB6X0TS+nykgy6iW2Ig3eyrUEfZFtI3WIX4KaWsyhaSIMVh4USG/ouKb/sbyZQ&#10;yC63n1Vms9PuN7r+PQ7dbXZW6mPUb1YgPPX+HX61f7SC+RKeX8IPkO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WQq8MAAADbAAAADwAAAAAAAAAAAAAAAACYAgAAZHJzL2Rv&#10;d25yZXYueG1sUEsFBgAAAAAEAAQA9QAAAIgDAAAAAA==&#10;" path="m,l65,r,10l,10,,xm109,r65,l174,10r-65,l109,xm217,r65,l282,10r-65,l217,xm325,r66,l391,10r-66,l325,xm434,r65,l499,10r-65,l434,xm542,r65,l607,10r-65,l542,xm651,r65,l716,10r-65,l651,xm759,r65,l824,10r-65,l759,xm868,r65,l933,10r-65,l868,xm976,r65,l1041,10r-65,l976,xm1085,r65,l1150,10r-65,l1085,xm1193,r65,l1258,10r-65,l1193,xm1301,r66,l1367,10r-66,l1301,xm1410,r65,l1475,10r-65,l1410,xm1518,r65,l1583,10r-65,l1518,xm1627,r65,l1692,10r-65,l1627,xm1735,r65,l1800,10r-65,l1735,xm1844,r54,l1898,10r-54,l1844,xe" fillcolor="black" strokeweight=".1pt">
                        <v:stroke joinstyle="bevel"/>
                        <v:path arrowok="t" o:connecttype="custom" o:connectlocs="41275,0;0,6350;69215,0;110490,6350;69215,0;179070,0;137795,6350;206375,0;248285,6350;206375,0;316865,0;275590,6350;344170,0;385445,6350;344170,0;454660,0;413385,6350;481965,0;523240,6350;481965,0;592455,0;551180,6350;619760,0;661035,6350;619760,0;730250,0;688975,6350;757555,0;798830,6350;757555,0;868045,0;826135,6350;895350,0;936625,6350;895350,0;1005205,0;963930,6350;1033145,0;1074420,6350;1033145,0;1143000,0;1101725,6350;1170940,0;1205230,6350;1170940,0" o:connectangles="0,0,0,0,0,0,0,0,0,0,0,0,0,0,0,0,0,0,0,0,0,0,0,0,0,0,0,0,0,0,0,0,0,0,0,0,0,0,0,0,0,0,0,0,0"/>
                        <o:lock v:ext="edit" verticies="t"/>
                      </v:shape>
                      <v:line id="Line 589" o:spid="_x0000_s1138" style="position:absolute;visibility:visible;mso-wrap-style:square" from="2133,12369" to="9156,16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ZuiMEAAADbAAAADwAAAGRycy9kb3ducmV2LnhtbERPz2vCMBS+D/wfwhN2GZpOmUo1ikwG&#10;ehhoFbw+m2dTbF5KE2v9781hsOPH93ux6mwlWmp86VjB5zABQZw7XXKh4HT8GcxA+ICssXJMCp7k&#10;YbXsvS0w1e7BB2qzUIgYwj5FBSaEOpXS54Ys+qGriSN3dY3FEGFTSN3gI4bbSo6SZCItlhwbDNb0&#10;bSi/ZXerIPvYltl9/zs9m52+jDdJaw7yqtR7v1vPQQTqwr/4z73VCr7i+vgl/gC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hm6IwQAAANsAAAAPAAAAAAAAAAAAAAAA&#10;AKECAABkcnMvZG93bnJldi54bWxQSwUGAAAAAAQABAD5AAAAjwMAAAAA&#10;" strokeweight=".55pt">
                        <v:stroke joinstyle="miter"/>
                      </v:line>
                      <v:line id="Line 590" o:spid="_x0000_s1139" style="position:absolute;flip:y;visibility:visible;mso-wrap-style:square" from="9156,12369" to="14185,16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1V18UAAADbAAAADwAAAGRycy9kb3ducmV2LnhtbESPQWsCMRSE74L/IbxCb5rdQqWsRpGC&#10;tQUL7daDx8fmuVndvCxJXNd/3xQKHoeZ+YZZrAbbip58aBwryKcZCOLK6YZrBfufzeQFRIjIGlvH&#10;pOBGAVbL8WiBhXZX/qa+jLVIEA4FKjAxdoWUoTJkMUxdR5y8o/MWY5K+ltrjNcFtK5+ybCYtNpwW&#10;DHb0aqg6lxer4POjfztsq5NZ+/ySzXb19vB1YqUeH4b1HESkId7D/+13reA5h78v6Qf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1V18UAAADbAAAADwAAAAAAAAAA&#10;AAAAAAChAgAAZHJzL2Rvd25yZXYueG1sUEsFBgAAAAAEAAQA+QAAAJMDAAAAAA==&#10;" strokeweight=".55pt">
                        <v:stroke joinstyle="miter"/>
                      </v:line>
                      <v:line id="Line 591" o:spid="_x0000_s1140" style="position:absolute;visibility:visible;mso-wrap-style:square" from="2133,2444" to="2139,12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hVZMUAAADbAAAADwAAAGRycy9kb3ducmV2LnhtbESPQWvCQBSE70L/w/IKvYhutGhL6iYU&#10;S8EeBE2FXl+zz2xo9m3IrjH+e7cgeBxm5htmlQ+2ET11vnasYDZNQBCXTtdcKTh8f05eQfiArLFx&#10;TAou5CHPHkYrTLU78576IlQiQtinqMCE0KZS+tKQRT91LXH0jq6zGKLsKqk7PEe4beQ8SZbSYs1x&#10;wWBLa0PlX3GyCorxpi5Ou+3Lj/nSv88fSW/28qjU0+Pw/gYi0BDu4Vt7oxUs5vD/Jf4Am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hVZMUAAADbAAAADwAAAAAAAAAA&#10;AAAAAAChAgAAZHJzL2Rvd25yZXYueG1sUEsFBgAAAAAEAAQA+QAAAJMDAAAAAA==&#10;" strokeweight=".55pt">
                        <v:stroke joinstyle="miter"/>
                      </v:line>
                      <v:line id="Line 592" o:spid="_x0000_s1141" style="position:absolute;visibility:visible;mso-wrap-style:square" from="2133,2444" to="14185,2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Tw/8UAAADbAAAADwAAAGRycy9kb3ducmV2LnhtbESPQWvCQBSE70L/w/IKXkQ3rWhL6iaU&#10;FsEeBE2FXl+zz2xo9m3IrjH+e7cgeBxm5htmlQ+2ET11vnas4GmWgCAuna65UnD4Xk9fQfiArLFx&#10;TAou5CHPHkYrTLU78576IlQiQtinqMCE0KZS+tKQRT9zLXH0jq6zGKLsKqk7PEe4beRzkiylxZrj&#10;gsGWPgyVf8XJKigmm7o47bYvP+ZL/84/k97s5VGp8ePw/gYi0BDu4Vt7oxUs5vD/Jf4Am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Tw/8UAAADbAAAADwAAAAAAAAAA&#10;AAAAAAChAgAAZHJzL2Rvd25yZXYueG1sUEsFBgAAAAAEAAQA+QAAAJMDAAAAAA==&#10;" strokeweight=".55pt">
                        <v:stroke joinstyle="miter"/>
                      </v:line>
                      <v:line id="Line 593" o:spid="_x0000_s1142" style="position:absolute;visibility:visible;mso-wrap-style:square" from="14185,2444" to="14192,12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1oi8UAAADbAAAADwAAAGRycy9kb3ducmV2LnhtbESPT2vCQBTE7wW/w/IEL0U32vqH6Cpi&#10;KdhDoUbB6zP7zAazb0N2jem37xYKPQ4z8xtmtelsJVpqfOlYwXiUgCDOnS65UHA6vg8XIHxA1lg5&#10;JgXf5GGz7j2tMNXuwQdqs1CICGGfogITQp1K6XNDFv3I1cTRu7rGYoiyKaRu8BHhtpKTJJlJiyXH&#10;BYM17Qzlt+xuFWTP+zK7f33Oz+ZDX17ektYc5FWpQb/bLkEE6sJ/+K+91wqmr/D7Jf4A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71oi8UAAADbAAAADwAAAAAAAAAA&#10;AAAAAAChAgAAZHJzL2Rvd25yZXYueG1sUEsFBgAAAAAEAAQA+QAAAJMDAAAAAA==&#10;" strokeweight=".55pt">
                        <v:stroke joinstyle="miter"/>
                      </v:line>
                      <v:line id="Line 594" o:spid="_x0000_s1143" style="position:absolute;flip:y;visibility:visible;mso-wrap-style:square" from="9156,2444" to="14185,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ZT1MQAAADbAAAADwAAAGRycy9kb3ducmV2LnhtbESPQWsCMRSE7wX/Q3hCbzWroMhqFCm0&#10;WlCwtgePj81zs3bzsiRxXf+9EYQeh5n5hpkvO1uLlnyoHCsYDjIQxIXTFZcKfn8+3qYgQkTWWDsm&#10;BTcKsFz0XuaYa3flb2oPsRQJwiFHBSbGJpcyFIYshoFriJN3ct5iTNKXUnu8Jrit5SjLJtJixWnB&#10;YEPvhoq/w8Uq2H21n8d1cTYrP7xkk225Pu7PrNRrv1vNQETq4n/42d5oBeMxPL6kH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dlPUxAAAANsAAAAPAAAAAAAAAAAA&#10;AAAAAKECAABkcnMvZG93bnJldi54bWxQSwUGAAAAAAQABAD5AAAAkgMAAAAA&#10;" strokeweight=".55pt">
                        <v:stroke joinstyle="miter"/>
                      </v:line>
                      <v:line id="Line 595" o:spid="_x0000_s1144" style="position:absolute;flip:x y;visibility:visible;mso-wrap-style:square" from="2133,2444" to="9156,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OvrMYAAADbAAAADwAAAGRycy9kb3ducmV2LnhtbESPT08CMRTE7yZ+h+aZeJOuGP5koRAF&#10;STjAASRwfWkfu4vb12VboPrprYmJx8nM/CYznkZbiyu1vnKs4LmTgSDWzlRcKNh9LJ6GIHxANlg7&#10;JgVf5GE6ub8bY27cjTd03YZCJAj7HBWUITS5lF6XZNF3XEOcvKNrLYYk20KaFm8JbmvZzbK+tFhx&#10;WiixoVlJ+nN7sQqaQ9zr73gczPX5pfe2Pq3M+2Wl1ONDfB2BCBTDf/ivvTQKen34/ZJ+gJ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jr6zGAAAA2wAAAA8AAAAAAAAA&#10;AAAAAAAAoQIAAGRycy9kb3ducmV2LnhtbFBLBQYAAAAABAAEAPkAAACUAwAAAAA=&#10;" strokeweight=".55pt">
                        <v:stroke joinstyle="miter"/>
                      </v:line>
                      <v:line id="Line 596" o:spid="_x0000_s1145" style="position:absolute;visibility:visible;mso-wrap-style:square" from="9156,6864" to="9163,16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2/MQAAADbAAAADwAAAGRycy9kb3ducmV2LnhtbESPQWvCQBSE74X+h+UVvJS6qVKV6CpF&#10;EfRQ0FTw+sw+s8Hs25BdY/z3rlDocZiZb5jZorOVaKnxpWMFn/0EBHHudMmFgsPv+mMCwgdkjZVj&#10;UnAnD4v568sMU+1uvKc2C4WIEPYpKjAh1KmUPjdk0fddTRy9s2sshiibQuoGbxFuKzlIkpG0WHJc&#10;MFjT0lB+ya5WQfa+KbPr7md8NFt9Gq6S1uzlWaneW/c9BRGoC//hv/ZGK/gaw/NL/AF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b/b8xAAAANsAAAAPAAAAAAAAAAAA&#10;AAAAAKECAABkcnMvZG93bnJldi54bWxQSwUGAAAAAAQABAD5AAAAkgMAAAAA&#10;" strokeweight=".55pt">
                        <v:stroke joinstyle="miter"/>
                      </v:line>
                      <v:rect id="Rectangle 597" o:spid="_x0000_s1146" style="position:absolute;left:8540;top:4902;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jRL8A&#10;AADbAAAADwAAAGRycy9kb3ducmV2LnhtbERPS2rDMBDdF3IHMYXsarmG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KqNEvwAAANsAAAAPAAAAAAAAAAAAAAAAAJgCAABkcnMvZG93bnJl&#10;di54bWxQSwUGAAAAAAQABAD1AAAAhAMAAAAA&#10;" filled="f" stroked="f">
                        <v:textbox style="mso-fit-shape-to-text:t" inset="0,0,0,0">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C'</w:t>
                              </w:r>
                            </w:p>
                          </w:txbxContent>
                        </v:textbox>
                      </v:rect>
                      <v:rect id="Rectangle 598" o:spid="_x0000_s1147" style="position:absolute;left:14465;top:825;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B'</w:t>
                              </w:r>
                            </w:p>
                          </w:txbxContent>
                        </v:textbox>
                      </v:rect>
                      <v:rect id="Rectangle 599" o:spid="_x0000_s1148" style="position:absolute;left:1098;top:819;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A'</w:t>
                              </w:r>
                            </w:p>
                          </w:txbxContent>
                        </v:textbox>
                      </v:rect>
                      <v:rect id="Rectangle 600" o:spid="_x0000_s1149" style="position:absolute;left:8604;top:17062;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zAZMEA&#10;AADbAAAADwAAAGRycy9kb3ducmV2LnhtbESP3YrCMBSE7xf2HcJZ8G5N64VINYosFFS8se4DHJrT&#10;H0xOSpK19e2NIOzlMDPfMJvdZI24kw+9YwX5PANBXDvdc6vg91p+r0CEiKzROCYFDwqw235+bLDQ&#10;buQL3avYigThUKCCLsahkDLUHVkMczcQJ69x3mJM0rdSexwT3Bq5yLKltNhzWuhwoJ+O6lv1ZxXI&#10;a1WOq8r4zJ0WzdkcD5eGnFKzr2m/BhFpiv/hd/ugFSxzeH1JP0B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8wGTBAAAA2wAAAA8AAAAAAAAAAAAAAAAAmAIAAGRycy9kb3du&#10;cmV2LnhtbFBLBQYAAAAABAAEAPUAAACGAwAAAAA=&#10;" filled="f" stroked="f">
                        <v:textbox style="mso-fit-shape-to-text:t" inset="0,0,0,0">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C</w:t>
                              </w:r>
                            </w:p>
                          </w:txbxContent>
                        </v:textbox>
                      </v:rect>
                      <v:rect id="Rectangle 601" o:spid="_x0000_s1150" style="position:absolute;left:14744;top:11017;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5eE8AA&#10;AADbAAAADwAAAGRycy9kb3ducmV2LnhtbESPzYoCMRCE74LvEFrYm2acg8hoFBEEV/biuA/QTHp+&#10;MOkMSXRm394Iwh6LqvqK2u5Ha8STfOgcK1guMhDEldMdNwp+b6f5GkSIyBqNY1LwRwH2u+lki4V2&#10;A1/pWcZGJAiHAhW0MfaFlKFqyWJYuJ44ebXzFmOSvpHa45Dg1sg8y1bSYsdpocWeji1V9/JhFchb&#10;eRrWpfGZu+T1j/k+X2tySn3NxsMGRKQx/oc/7bNWsMrh/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5eE8AAAADbAAAADwAAAAAAAAAAAAAAAACYAgAAZHJzL2Rvd25y&#10;ZXYueG1sUEsFBgAAAAAEAAQA9QAAAIUDAAAAAA==&#10;" filled="f" stroked="f">
                        <v:textbox style="mso-fit-shape-to-text:t" inset="0,0,0,0">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B</w:t>
                              </w:r>
                            </w:p>
                          </w:txbxContent>
                        </v:textbox>
                      </v:rect>
                      <v:rect id="Rectangle 602" o:spid="_x0000_s1151" style="position:absolute;left:831;top:11156;width:89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iMAA&#10;AADbAAAADwAAAGRycy9kb3ducmV2LnhtbESPzYoCMRCE7wu+Q2jB25pRQW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7iMAAAADbAAAADwAAAAAAAAAAAAAAAACYAgAAZHJzL2Rvd25y&#10;ZXYueG1sUEsFBgAAAAAEAAQA9QAAAIUDAAAAAA==&#10;" filled="f" stroked="f">
                        <v:textbox style="mso-fit-shape-to-text:t" inset="0,0,0,0">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A</w:t>
                              </w:r>
                            </w:p>
                          </w:txbxContent>
                        </v:textbox>
                      </v:rect>
                      <v:oval id="Oval 603" o:spid="_x0000_s1152" style="position:absolute;left:14084;top:2343;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DkuMIA&#10;AADbAAAADwAAAGRycy9kb3ducmV2LnhtbESPQWsCMRSE7wX/Q3iCt5ptkaWsRpFCYenJasHrI3lu&#10;Vjcva5Ku2/76plDwOMzMN8xqM7pODBRi61nB07wAQay9ablR8Hl4e3wBEROywc4zKfimCJv15GGF&#10;lfE3/qBhnxqRIRwrVGBT6ispo7bkMM59T5y9kw8OU5ahkSbgLcNdJ5+LopQOW84LFnt6taQv+y+n&#10;4N0NO133NqDelrvj2V7rH3lVajYdt0sQicZ0D/+3a6OgXMDfl/w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kOS4wgAAANsAAAAPAAAAAAAAAAAAAAAAAJgCAABkcnMvZG93&#10;bnJldi54bWxQSwUGAAAAAAQABAD1AAAAhwMAAAAA&#10;" fillcolor="black" strokeweight="0"/>
                      <v:oval id="Oval 604" o:spid="_x0000_s1153" style="position:absolute;left:9055;top:6762;width:209;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xBI8IA&#10;AADbAAAADwAAAGRycy9kb3ducmV2LnhtbESPQWsCMRSE7wX/Q3iCt5ptwaWsRpFCYenJasHrI3lu&#10;Vjcva5Ku2/76plDwOMzMN8xqM7pODBRi61nB07wAQay9ablR8Hl4e3wBEROywc4zKfimCJv15GGF&#10;lfE3/qBhnxqRIRwrVGBT6ispo7bkMM59T5y9kw8OU5ahkSbgLcNdJ5+LopQOW84LFnt6taQv+y+n&#10;4N0NO133NqDelrvj2V7rH3lVajYdt0sQicZ0D/+3a6OgXMDfl/w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3EEjwgAAANsAAAAPAAAAAAAAAAAAAAAAAJgCAABkcnMvZG93&#10;bnJldi54bWxQSwUGAAAAAAQABAD1AAAAhwMAAAAA&#10;" fillcolor="black" strokeweight="0"/>
                      <v:oval id="Oval 605" o:spid="_x0000_s1154" style="position:absolute;left:2032;top:12268;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7fVMIA&#10;AADbAAAADwAAAGRycy9kb3ducmV2LnhtbESPzWrDMBCE74W8g9hCbo3cHkxwooQQCJie8lPodZE2&#10;lltr5UiK4+Tpq0Khx2FmvmGW69F1YqAQW88KXmcFCGLtTcuNgo/T7mUOIiZkg51nUnCnCOvV5GmJ&#10;lfE3PtBwTI3IEI4VKrAp9ZWUUVtyGGe+J87e2QeHKcvQSBPwluGuk29FUUqHLecFiz1tLenv49Up&#10;eHfDXte9Dag35f7zy17qh7woNX0eNwsQicb0H/5r10ZBWcLvl/wD5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Dt9UwgAAANsAAAAPAAAAAAAAAAAAAAAAAJgCAABkcnMvZG93&#10;bnJldi54bWxQSwUGAAAAAAQABAD1AAAAhwMAAAAA&#10;" fillcolor="black" strokeweight="0"/>
                      <v:oval id="Oval 606" o:spid="_x0000_s1155" style="position:absolute;left:14084;top:12268;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J6z8MA&#10;AADbAAAADwAAAGRycy9kb3ducmV2LnhtbESPQWsCMRSE7wX/Q3iCt5ptD9uyGkUKhaUntQWvj+S5&#10;Wd28rEm6rv76plDocZiZb5jlenSdGCjE1rOCp3kBglh703Kj4Ovz/fEVREzIBjvPpOBGEdarycMS&#10;K+OvvKNhnxqRIRwrVGBT6ispo7bkMM59T5y9ow8OU5ahkSbgNcNdJ5+LopQOW84LFnt6s6TP+2+n&#10;4MMNW133NqDelNvDyV7qu7woNZuOmwWIRGP6D/+1a6OgfIHfL/kH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J6z8MAAADbAAAADwAAAAAAAAAAAAAAAACYAgAAZHJzL2Rv&#10;d25yZXYueG1sUEsFBgAAAAAEAAQA9QAAAIgDAAAAAA==&#10;" fillcolor="black" strokeweight="0"/>
                      <v:oval id="Oval 607" o:spid="_x0000_s1156" style="position:absolute;left:9055;top:16687;width:209;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3uvb8A&#10;AADbAAAADwAAAGRycy9kb3ducmV2LnhtbERPz2vCMBS+C/sfwhvspqk7FKlGkYFQPDkdeH0kb023&#10;5qUmsXb+9eYg7Pjx/V5tRteJgUJsPSuYzwoQxNqblhsFX6fddAEiJmSDnWdS8EcRNuuXyQor42/8&#10;ScMxNSKHcKxQgU2pr6SM2pLDOPM9cea+fXCYMgyNNAFvOdx18r0oSumw5dxgsacPS/r3eHUK9m44&#10;6Lq3AfW2PJx/7KW+y4tSb6/jdgki0Zj+xU93bRSUeWz+kn+A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3e69vwAAANsAAAAPAAAAAAAAAAAAAAAAAJgCAABkcnMvZG93bnJl&#10;di54bWxQSwUGAAAAAAQABAD1AAAAhAMAAAAA&#10;" fillcolor="black" strokeweight="0"/>
                      <v:oval id="Oval 608" o:spid="_x0000_s1157" style="position:absolute;left:2032;top:2343;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FLJsMA&#10;AADbAAAADwAAAGRycy9kb3ducmV2LnhtbESPQWsCMRSE7wX/Q3iCt5ptD0u7GkUKhaUntQWvj+S5&#10;Wd28rEm6rv76plDocZiZb5jlenSdGCjE1rOCp3kBglh703Kj4Ovz/fEFREzIBjvPpOBGEdarycMS&#10;K+OvvKNhnxqRIRwrVGBT6ispo7bkMM59T5y9ow8OU5ahkSbgNcNdJ5+LopQOW84LFnt6s6TP+2+n&#10;4MMNW133NqDelNvDyV7qu7woNZuOmwWIRGP6D/+1a6OgfIXfL/kH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FLJsMAAADbAAAADwAAAAAAAAAAAAAAAACYAgAAZHJzL2Rv&#10;d25yZXYueG1sUEsFBgAAAAAEAAQA9QAAAIgDAAAAAA==&#10;" fillcolor="black" strokeweight="0"/>
                      <v:rect id="Rectangle 609" o:spid="_x0000_s1158" style="position:absolute;left:4591;top:14224;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rsidR="005C19E6" w:rsidRPr="00425FB6" w:rsidRDefault="005C19E6" w:rsidP="005C19E6">
                              <w:pPr>
                                <w:rPr>
                                  <w:sz w:val="20"/>
                                  <w:szCs w:val="20"/>
                                </w:rPr>
                              </w:pPr>
                              <w:r>
                                <w:rPr>
                                  <w:rFonts w:ascii=".VnCentury Schoolbook" w:hAnsi=".VnCentury Schoolbook" w:cs=".VnCentury Schoolbook"/>
                                  <w:i/>
                                  <w:iCs/>
                                  <w:color w:val="000000"/>
                                  <w:sz w:val="20"/>
                                  <w:szCs w:val="20"/>
                                </w:rPr>
                                <w:t>x</w:t>
                              </w:r>
                            </w:p>
                          </w:txbxContent>
                        </v:textbox>
                      </v:rect>
                      <v:rect id="Rectangle 610" o:spid="_x0000_s1159" style="position:absolute;left:901;top:6159;width:78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VWucAA&#10;AADbAAAADwAAAGRycy9kb3ducmV2LnhtbESPzYoCMRCE7wu+Q2jB25rRw66MRhFB0MWLow/QTHp+&#10;MOkMSXTGtzeCsMeiqr6iVpvBGvEgH1rHCmbTDARx6XTLtYLrZf+9ABEiskbjmBQ8KcBmPfpaYa5d&#10;z2d6FLEWCcIhRwVNjF0uZSgbshimriNOXuW8xZikr6X22Ce4NXKeZT/SYstpocGOdg2Vt+JuFchL&#10;se8XhfGZ+5tXJ3M8nCtySk3Gw3YJItIQ/8Of9kEr+J3B+0v6A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qVWucAAAADbAAAADwAAAAAAAAAAAAAAAACYAgAAZHJzL2Rvd25y&#10;ZXYueG1sUEsFBgAAAAAEAAQA9QAAAIUDAAAAAA==&#10;" filled="f" stroked="f">
                        <v:textbox style="mso-fit-shape-to-text:t" inset="0,0,0,0">
                          <w:txbxContent>
                            <w:p w:rsidR="005C19E6" w:rsidRPr="00425FB6" w:rsidRDefault="005C19E6" w:rsidP="005C19E6">
                              <w:pPr>
                                <w:rPr>
                                  <w:rFonts w:ascii=".VnCentury Schoolbook" w:hAnsi=".VnCentury Schoolbook"/>
                                  <w:i/>
                                  <w:sz w:val="20"/>
                                  <w:szCs w:val="20"/>
                                </w:rPr>
                              </w:pPr>
                              <w:r w:rsidRPr="00425FB6">
                                <w:rPr>
                                  <w:rFonts w:ascii=".VnCentury Schoolbook" w:hAnsi=".VnCentury Schoolbook"/>
                                  <w:i/>
                                  <w:sz w:val="20"/>
                                  <w:szCs w:val="20"/>
                                </w:rPr>
                                <w:t>h</w:t>
                              </w:r>
                            </w:p>
                          </w:txbxContent>
                        </v:textbox>
                      </v:rect>
                      <w10:anchorlock/>
                    </v:group>
                  </w:pict>
                </mc:Fallback>
              </mc:AlternateContent>
            </w:r>
          </w:p>
        </w:tc>
      </w:tr>
    </w:tbl>
    <w:p w:rsidR="005C19E6" w:rsidRPr="00084158" w:rsidRDefault="005C19E6" w:rsidP="005C19E6">
      <w:pPr>
        <w:tabs>
          <w:tab w:val="left" w:pos="360"/>
          <w:tab w:val="left" w:pos="1980"/>
          <w:tab w:val="left" w:pos="3960"/>
          <w:tab w:val="left" w:pos="5940"/>
        </w:tabs>
        <w:jc w:val="center"/>
        <w:rPr>
          <w:sz w:val="20"/>
          <w:szCs w:val="20"/>
        </w:rPr>
      </w:pPr>
      <w:r w:rsidRPr="00084158">
        <w:rPr>
          <w:position w:val="-22"/>
          <w:sz w:val="20"/>
          <w:szCs w:val="20"/>
        </w:rPr>
        <w:object w:dxaOrig="4440" w:dyaOrig="600">
          <v:shape id="_x0000_i1106" type="#_x0000_t75" style="width:222pt;height:30pt" o:ole="">
            <v:imagedata r:id="rId172" o:title=""/>
          </v:shape>
          <o:OLEObject Type="Embed" ProgID="Equation.DSMT4" ShapeID="_x0000_i1106" DrawAspect="Content" ObjectID="_1624863903" r:id="rId173"/>
        </w:object>
      </w:r>
    </w:p>
    <w:p w:rsidR="005C19E6" w:rsidRPr="00084158" w:rsidRDefault="005C19E6" w:rsidP="005C19E6">
      <w:pPr>
        <w:tabs>
          <w:tab w:val="left" w:pos="360"/>
          <w:tab w:val="left" w:pos="1980"/>
          <w:tab w:val="left" w:pos="3960"/>
          <w:tab w:val="left" w:pos="5940"/>
        </w:tabs>
        <w:rPr>
          <w:sz w:val="20"/>
          <w:szCs w:val="20"/>
        </w:rPr>
      </w:pPr>
      <w:r w:rsidRPr="00084158">
        <w:rPr>
          <w:sz w:val="20"/>
          <w:szCs w:val="20"/>
        </w:rPr>
        <w:t xml:space="preserve">Khảo sát </w:t>
      </w:r>
      <w:r w:rsidRPr="00084158">
        <w:rPr>
          <w:position w:val="-22"/>
          <w:sz w:val="20"/>
          <w:szCs w:val="20"/>
        </w:rPr>
        <w:object w:dxaOrig="1680" w:dyaOrig="600">
          <v:shape id="_x0000_i1107" type="#_x0000_t75" style="width:84pt;height:30pt" o:ole="">
            <v:imagedata r:id="rId174" o:title=""/>
          </v:shape>
          <o:OLEObject Type="Embed" ProgID="Equation.DSMT4" ShapeID="_x0000_i1107" DrawAspect="Content" ObjectID="_1624863904" r:id="rId175"/>
        </w:object>
      </w:r>
      <w:r w:rsidRPr="00084158">
        <w:rPr>
          <w:sz w:val="20"/>
          <w:szCs w:val="20"/>
        </w:rPr>
        <w:t xml:space="preserve"> trên </w:t>
      </w:r>
      <w:r w:rsidRPr="00084158">
        <w:rPr>
          <w:position w:val="-12"/>
          <w:sz w:val="20"/>
          <w:szCs w:val="20"/>
        </w:rPr>
        <w:object w:dxaOrig="740" w:dyaOrig="340">
          <v:shape id="_x0000_i1108" type="#_x0000_t75" style="width:36.75pt;height:17.25pt" o:ole="">
            <v:imagedata r:id="rId176" o:title=""/>
          </v:shape>
          <o:OLEObject Type="Embed" ProgID="Equation.DSMT4" ShapeID="_x0000_i1108" DrawAspect="Content" ObjectID="_1624863905" r:id="rId177"/>
        </w:object>
      </w:r>
      <w:r w:rsidRPr="00084158">
        <w:rPr>
          <w:sz w:val="20"/>
          <w:szCs w:val="20"/>
        </w:rPr>
        <w:t xml:space="preserve">, ta được </w:t>
      </w:r>
      <w:r w:rsidRPr="00084158">
        <w:rPr>
          <w:position w:val="-12"/>
          <w:sz w:val="20"/>
          <w:szCs w:val="20"/>
        </w:rPr>
        <w:object w:dxaOrig="499" w:dyaOrig="340">
          <v:shape id="_x0000_i1109" type="#_x0000_t75" style="width:24.75pt;height:17.25pt" o:ole="">
            <v:imagedata r:id="rId178" o:title=""/>
          </v:shape>
          <o:OLEObject Type="Embed" ProgID="Equation.DSMT4" ShapeID="_x0000_i1109" DrawAspect="Content" ObjectID="_1624863906" r:id="rId179"/>
        </w:object>
      </w:r>
      <w:r w:rsidRPr="00084158">
        <w:rPr>
          <w:sz w:val="20"/>
          <w:szCs w:val="20"/>
        </w:rPr>
        <w:t xml:space="preserve"> nhỏ nhất khi </w:t>
      </w:r>
      <w:r w:rsidRPr="00084158">
        <w:rPr>
          <w:position w:val="-6"/>
          <w:sz w:val="20"/>
          <w:szCs w:val="20"/>
        </w:rPr>
        <w:object w:dxaOrig="780" w:dyaOrig="300">
          <v:shape id="_x0000_i1110" type="#_x0000_t75" style="width:39pt;height:15pt" o:ole="">
            <v:imagedata r:id="rId180" o:title=""/>
          </v:shape>
          <o:OLEObject Type="Embed" ProgID="Equation.DSMT4" ShapeID="_x0000_i1110" DrawAspect="Content" ObjectID="_1624863907" r:id="rId181"/>
        </w:object>
      </w:r>
      <w:r w:rsidRPr="00084158">
        <w:rPr>
          <w:sz w:val="20"/>
          <w:szCs w:val="20"/>
        </w:rPr>
        <w:t>.</w:t>
      </w:r>
    </w:p>
    <w:p w:rsidR="005C19E6" w:rsidRPr="00084158" w:rsidRDefault="005C19E6" w:rsidP="005C19E6">
      <w:pPr>
        <w:tabs>
          <w:tab w:val="left" w:pos="360"/>
          <w:tab w:val="left" w:pos="1980"/>
          <w:tab w:val="left" w:pos="3960"/>
          <w:tab w:val="left" w:pos="5940"/>
        </w:tabs>
        <w:rPr>
          <w:sz w:val="20"/>
          <w:szCs w:val="20"/>
        </w:rPr>
      </w:pPr>
      <w:r w:rsidRPr="00084158">
        <w:rPr>
          <w:sz w:val="20"/>
          <w:szCs w:val="20"/>
        </w:rPr>
        <w:t xml:space="preserve">Với </w:t>
      </w:r>
      <w:r w:rsidRPr="00084158">
        <w:rPr>
          <w:position w:val="-10"/>
          <w:sz w:val="20"/>
          <w:szCs w:val="20"/>
        </w:rPr>
        <w:object w:dxaOrig="2120" w:dyaOrig="340">
          <v:shape id="_x0000_i1111" type="#_x0000_t75" style="width:105.75pt;height:17.25pt" o:ole="">
            <v:imagedata r:id="rId182" o:title=""/>
          </v:shape>
          <o:OLEObject Type="Embed" ProgID="Equation.DSMT4" ShapeID="_x0000_i1111" DrawAspect="Content" ObjectID="_1624863908" r:id="rId183"/>
        </w:object>
      </w:r>
      <w:r w:rsidRPr="00084158">
        <w:rPr>
          <w:sz w:val="20"/>
          <w:szCs w:val="20"/>
        </w:rPr>
        <w:t xml:space="preserve"> </w:t>
      </w:r>
      <w:r w:rsidRPr="00084158">
        <w:rPr>
          <w:b/>
          <w:sz w:val="20"/>
          <w:szCs w:val="20"/>
        </w:rPr>
        <w:t>Chọn B.</w:t>
      </w:r>
    </w:p>
    <w:p w:rsidR="005C19E6" w:rsidRPr="00084158" w:rsidRDefault="005C19E6" w:rsidP="005C19E6">
      <w:pPr>
        <w:tabs>
          <w:tab w:val="left" w:pos="360"/>
          <w:tab w:val="left" w:pos="1980"/>
          <w:tab w:val="left" w:pos="3960"/>
          <w:tab w:val="left" w:pos="5940"/>
        </w:tabs>
        <w:jc w:val="both"/>
        <w:rPr>
          <w:sz w:val="20"/>
          <w:szCs w:val="20"/>
        </w:rPr>
      </w:pPr>
      <w:r w:rsidRPr="00084158">
        <w:rPr>
          <w:b/>
          <w:sz w:val="20"/>
          <w:szCs w:val="20"/>
        </w:rPr>
        <w:t>Câu 143.</w:t>
      </w:r>
      <w:r w:rsidRPr="00084158">
        <w:rPr>
          <w:sz w:val="20"/>
          <w:szCs w:val="20"/>
        </w:rPr>
        <w:t xml:space="preserve"> Hình hộp được tạo thành có kích thước: chiều dài </w:t>
      </w:r>
      <w:r w:rsidRPr="00084158">
        <w:rPr>
          <w:position w:val="-12"/>
          <w:sz w:val="20"/>
          <w:szCs w:val="20"/>
        </w:rPr>
        <w:object w:dxaOrig="1120" w:dyaOrig="340">
          <v:shape id="_x0000_i1112" type="#_x0000_t75" style="width:56.25pt;height:17.25pt" o:ole="">
            <v:imagedata r:id="rId184" o:title=""/>
          </v:shape>
          <o:OLEObject Type="Embed" ProgID="Equation.DSMT4" ShapeID="_x0000_i1112" DrawAspect="Content" ObjectID="_1624863909" r:id="rId185"/>
        </w:object>
      </w:r>
      <w:r w:rsidRPr="00084158">
        <w:rPr>
          <w:sz w:val="20"/>
          <w:szCs w:val="20"/>
        </w:rPr>
        <w:t xml:space="preserve">, chiều rộng </w:t>
      </w:r>
      <w:r w:rsidRPr="00084158">
        <w:rPr>
          <w:position w:val="-12"/>
          <w:sz w:val="20"/>
          <w:szCs w:val="20"/>
        </w:rPr>
        <w:object w:dxaOrig="1120" w:dyaOrig="340">
          <v:shape id="_x0000_i1113" type="#_x0000_t75" style="width:56.25pt;height:17.25pt" o:ole="">
            <v:imagedata r:id="rId186" o:title=""/>
          </v:shape>
          <o:OLEObject Type="Embed" ProgID="Equation.DSMT4" ShapeID="_x0000_i1113" DrawAspect="Content" ObjectID="_1624863910" r:id="rId187"/>
        </w:object>
      </w:r>
      <w:r w:rsidRPr="00084158">
        <w:rPr>
          <w:sz w:val="20"/>
          <w:szCs w:val="20"/>
        </w:rPr>
        <w:t xml:space="preserve">, chiều cao </w:t>
      </w:r>
      <w:r w:rsidRPr="00084158">
        <w:rPr>
          <w:position w:val="-12"/>
          <w:sz w:val="20"/>
          <w:szCs w:val="20"/>
        </w:rPr>
        <w:object w:dxaOrig="620" w:dyaOrig="340">
          <v:shape id="_x0000_i1114" type="#_x0000_t75" style="width:30.75pt;height:17.25pt" o:ole="">
            <v:imagedata r:id="rId188" o:title=""/>
          </v:shape>
          <o:OLEObject Type="Embed" ProgID="Equation.DSMT4" ShapeID="_x0000_i1114" DrawAspect="Content" ObjectID="_1624863911" r:id="rId189"/>
        </w:object>
      </w:r>
      <w:r w:rsidRPr="00084158">
        <w:rPr>
          <w:sz w:val="20"/>
          <w:szCs w:val="20"/>
        </w:rPr>
        <w:t xml:space="preserve">. </w: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Suy ra thể tích thùng tạo thành </w:t>
      </w:r>
      <w:r w:rsidRPr="00084158">
        <w:rPr>
          <w:position w:val="-12"/>
          <w:sz w:val="20"/>
          <w:szCs w:val="20"/>
        </w:rPr>
        <w:object w:dxaOrig="4160" w:dyaOrig="340">
          <v:shape id="_x0000_i1115" type="#_x0000_t75" style="width:207.75pt;height:17.25pt" o:ole="">
            <v:imagedata r:id="rId190" o:title=""/>
          </v:shape>
          <o:OLEObject Type="Embed" ProgID="Equation.DSMT4" ShapeID="_x0000_i1115" DrawAspect="Content" ObjectID="_1624863912" r:id="rId191"/>
        </w:object>
      </w:r>
      <w:r w:rsidRPr="00084158">
        <w:rPr>
          <w:sz w:val="20"/>
          <w:szCs w:val="20"/>
        </w:rPr>
        <w:t>.</w: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Khảo sát </w:t>
      </w:r>
      <w:r w:rsidRPr="00084158">
        <w:rPr>
          <w:position w:val="-12"/>
          <w:sz w:val="20"/>
          <w:szCs w:val="20"/>
        </w:rPr>
        <w:object w:dxaOrig="2520" w:dyaOrig="340">
          <v:shape id="_x0000_i1116" type="#_x0000_t75" style="width:126pt;height:17.25pt" o:ole="">
            <v:imagedata r:id="rId192" o:title=""/>
          </v:shape>
          <o:OLEObject Type="Embed" ProgID="Equation.DSMT4" ShapeID="_x0000_i1116" DrawAspect="Content" ObjectID="_1624863913" r:id="rId193"/>
        </w:object>
      </w:r>
      <w:r w:rsidRPr="00084158">
        <w:rPr>
          <w:sz w:val="20"/>
          <w:szCs w:val="20"/>
        </w:rPr>
        <w:t xml:space="preserve"> trên </w:t>
      </w:r>
      <w:r w:rsidRPr="00084158">
        <w:rPr>
          <w:position w:val="-12"/>
          <w:sz w:val="20"/>
          <w:szCs w:val="20"/>
        </w:rPr>
        <w:object w:dxaOrig="580" w:dyaOrig="340">
          <v:shape id="_x0000_i1117" type="#_x0000_t75" style="width:29.25pt;height:17.25pt" o:ole="">
            <v:imagedata r:id="rId194" o:title=""/>
          </v:shape>
          <o:OLEObject Type="Embed" ProgID="Equation.DSMT4" ShapeID="_x0000_i1117" DrawAspect="Content" ObjectID="_1624863914" r:id="rId195"/>
        </w:object>
      </w:r>
      <w:r w:rsidRPr="00084158">
        <w:rPr>
          <w:sz w:val="20"/>
          <w:szCs w:val="20"/>
        </w:rPr>
        <w:t xml:space="preserve">, được </w:t>
      </w:r>
      <w:r w:rsidRPr="00084158">
        <w:rPr>
          <w:position w:val="-20"/>
          <w:sz w:val="20"/>
          <w:szCs w:val="20"/>
        </w:rPr>
        <w:object w:dxaOrig="2760" w:dyaOrig="420">
          <v:shape id="_x0000_i1118" type="#_x0000_t75" style="width:138pt;height:21pt" o:ole="">
            <v:imagedata r:id="rId196" o:title=""/>
          </v:shape>
          <o:OLEObject Type="Embed" ProgID="Equation.DSMT4" ShapeID="_x0000_i1118" DrawAspect="Content" ObjectID="_1624863915" r:id="rId197"/>
        </w:object>
      </w:r>
    </w:p>
    <w:p w:rsidR="005C19E6" w:rsidRPr="00084158" w:rsidRDefault="005C19E6" w:rsidP="005C19E6">
      <w:pPr>
        <w:tabs>
          <w:tab w:val="left" w:pos="360"/>
          <w:tab w:val="left" w:pos="1980"/>
          <w:tab w:val="left" w:pos="3960"/>
          <w:tab w:val="left" w:pos="5940"/>
        </w:tabs>
        <w:jc w:val="both"/>
        <w:rPr>
          <w:b/>
          <w:sz w:val="20"/>
          <w:szCs w:val="20"/>
        </w:rPr>
      </w:pPr>
      <w:r w:rsidRPr="00084158">
        <w:rPr>
          <w:b/>
          <w:sz w:val="20"/>
          <w:szCs w:val="20"/>
        </w:rPr>
        <w:t>Chọn A.</w:t>
      </w:r>
    </w:p>
    <w:p w:rsidR="005C19E6" w:rsidRPr="00084158" w:rsidRDefault="005C19E6" w:rsidP="005C19E6">
      <w:pPr>
        <w:tabs>
          <w:tab w:val="left" w:pos="360"/>
          <w:tab w:val="left" w:pos="1980"/>
          <w:tab w:val="left" w:pos="3960"/>
          <w:tab w:val="left" w:pos="5940"/>
        </w:tabs>
        <w:jc w:val="both"/>
        <w:rPr>
          <w:sz w:val="20"/>
          <w:szCs w:val="20"/>
        </w:rPr>
      </w:pPr>
      <w:r w:rsidRPr="00084158">
        <w:rPr>
          <w:b/>
          <w:sz w:val="20"/>
          <w:szCs w:val="20"/>
        </w:rPr>
        <w:t xml:space="preserve">Câu 144. </w:t>
      </w:r>
      <w:r w:rsidRPr="00084158">
        <w:rPr>
          <w:sz w:val="20"/>
          <w:szCs w:val="20"/>
        </w:rPr>
        <w:t xml:space="preserve">Các kích thước khối hộp lần lượt là: </w:t>
      </w:r>
      <w:r w:rsidRPr="00084158">
        <w:rPr>
          <w:position w:val="-20"/>
          <w:sz w:val="20"/>
          <w:szCs w:val="20"/>
        </w:rPr>
        <w:object w:dxaOrig="720" w:dyaOrig="540">
          <v:shape id="_x0000_i1119" type="#_x0000_t75" style="width:36pt;height:27pt" o:ole="">
            <v:imagedata r:id="rId198" o:title=""/>
          </v:shape>
          <o:OLEObject Type="Embed" ProgID="Equation.DSMT4" ShapeID="_x0000_i1119" DrawAspect="Content" ObjectID="_1624863916" r:id="rId199"/>
        </w:object>
      </w:r>
      <w:r w:rsidRPr="00084158">
        <w:rPr>
          <w:sz w:val="20"/>
          <w:szCs w:val="20"/>
        </w:rPr>
        <w:t xml:space="preserve">; </w:t>
      </w:r>
      <w:r w:rsidRPr="00084158">
        <w:rPr>
          <w:position w:val="-6"/>
          <w:sz w:val="20"/>
          <w:szCs w:val="20"/>
        </w:rPr>
        <w:object w:dxaOrig="700" w:dyaOrig="260">
          <v:shape id="_x0000_i1120" type="#_x0000_t75" style="width:35.25pt;height:12.75pt" o:ole="">
            <v:imagedata r:id="rId200" o:title=""/>
          </v:shape>
          <o:OLEObject Type="Embed" ProgID="Equation.DSMT4" ShapeID="_x0000_i1120" DrawAspect="Content" ObjectID="_1624863917" r:id="rId201"/>
        </w:object>
      </w:r>
      <w:r w:rsidRPr="00084158">
        <w:rPr>
          <w:sz w:val="20"/>
          <w:szCs w:val="20"/>
        </w:rPr>
        <w:t xml:space="preserve">; </w:t>
      </w:r>
      <w:r w:rsidRPr="00084158">
        <w:rPr>
          <w:position w:val="-6"/>
          <w:sz w:val="20"/>
          <w:szCs w:val="20"/>
        </w:rPr>
        <w:object w:dxaOrig="200" w:dyaOrig="200">
          <v:shape id="_x0000_i1121" type="#_x0000_t75" style="width:9.75pt;height:9.75pt" o:ole="">
            <v:imagedata r:id="rId202" o:title=""/>
          </v:shape>
          <o:OLEObject Type="Embed" ProgID="Equation.DSMT4" ShapeID="_x0000_i1121" DrawAspect="Content" ObjectID="_1624863918" r:id="rId203"/>
        </w:object>
      </w:r>
      <w:r w:rsidRPr="00084158">
        <w:rPr>
          <w:sz w:val="20"/>
          <w:szCs w:val="20"/>
        </w:rPr>
        <w:t>.</w: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Khi đó </w:t>
      </w:r>
      <w:r w:rsidRPr="00084158">
        <w:rPr>
          <w:position w:val="-24"/>
          <w:sz w:val="20"/>
          <w:szCs w:val="20"/>
        </w:rPr>
        <w:object w:dxaOrig="5040" w:dyaOrig="580">
          <v:shape id="_x0000_i1122" type="#_x0000_t75" style="width:252pt;height:29.25pt" o:ole="">
            <v:imagedata r:id="rId204" o:title=""/>
          </v:shape>
          <o:OLEObject Type="Embed" ProgID="Equation.DSMT4" ShapeID="_x0000_i1122" DrawAspect="Content" ObjectID="_1624863919" r:id="rId205"/>
        </w:objec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Khảo sát hàm </w:t>
      </w:r>
      <w:r w:rsidRPr="00084158">
        <w:rPr>
          <w:position w:val="-12"/>
          <w:sz w:val="20"/>
          <w:szCs w:val="20"/>
        </w:rPr>
        <w:object w:dxaOrig="499" w:dyaOrig="340">
          <v:shape id="_x0000_i1123" type="#_x0000_t75" style="width:24.75pt;height:17.25pt" o:ole="">
            <v:imagedata r:id="rId206" o:title=""/>
          </v:shape>
          <o:OLEObject Type="Embed" ProgID="Equation.DSMT4" ShapeID="_x0000_i1123" DrawAspect="Content" ObjectID="_1624863920" r:id="rId207"/>
        </w:object>
      </w:r>
      <w:r w:rsidRPr="00084158">
        <w:rPr>
          <w:sz w:val="20"/>
          <w:szCs w:val="20"/>
        </w:rPr>
        <w:t xml:space="preserve"> với </w:t>
      </w:r>
      <w:r w:rsidRPr="00084158">
        <w:rPr>
          <w:position w:val="-6"/>
          <w:sz w:val="20"/>
          <w:szCs w:val="20"/>
        </w:rPr>
        <w:object w:dxaOrig="960" w:dyaOrig="260">
          <v:shape id="_x0000_i1124" type="#_x0000_t75" style="width:48pt;height:12.75pt" o:ole="">
            <v:imagedata r:id="rId208" o:title=""/>
          </v:shape>
          <o:OLEObject Type="Embed" ProgID="Equation.DSMT4" ShapeID="_x0000_i1124" DrawAspect="Content" ObjectID="_1624863921" r:id="rId209"/>
        </w:object>
      </w:r>
      <w:r w:rsidRPr="00084158">
        <w:rPr>
          <w:sz w:val="20"/>
          <w:szCs w:val="20"/>
        </w:rPr>
        <w:t xml:space="preserve">, ta được </w:t>
      </w:r>
      <w:r w:rsidRPr="00084158">
        <w:rPr>
          <w:position w:val="-12"/>
          <w:sz w:val="20"/>
          <w:szCs w:val="20"/>
        </w:rPr>
        <w:object w:dxaOrig="499" w:dyaOrig="340">
          <v:shape id="_x0000_i1125" type="#_x0000_t75" style="width:24.75pt;height:17.25pt" o:ole="">
            <v:imagedata r:id="rId210" o:title=""/>
          </v:shape>
          <o:OLEObject Type="Embed" ProgID="Equation.DSMT4" ShapeID="_x0000_i1125" DrawAspect="Content" ObjectID="_1624863922" r:id="rId211"/>
        </w:object>
      </w:r>
      <w:r w:rsidRPr="00084158">
        <w:rPr>
          <w:sz w:val="20"/>
          <w:szCs w:val="20"/>
        </w:rPr>
        <w:t xml:space="preserve"> lớn nhất khi </w:t>
      </w:r>
      <w:r w:rsidRPr="00084158">
        <w:rPr>
          <w:position w:val="-22"/>
          <w:sz w:val="20"/>
          <w:szCs w:val="20"/>
        </w:rPr>
        <w:object w:dxaOrig="720" w:dyaOrig="560">
          <v:shape id="_x0000_i1126" type="#_x0000_t75" style="width:36pt;height:27.75pt" o:ole="">
            <v:imagedata r:id="rId212" o:title=""/>
          </v:shape>
          <o:OLEObject Type="Embed" ProgID="Equation.DSMT4" ShapeID="_x0000_i1126" DrawAspect="Content" ObjectID="_1624863923" r:id="rId213"/>
        </w:object>
      </w:r>
    </w:p>
    <w:p w:rsidR="005C19E6" w:rsidRPr="00084158" w:rsidRDefault="005C19E6" w:rsidP="005C19E6">
      <w:pPr>
        <w:tabs>
          <w:tab w:val="left" w:pos="360"/>
          <w:tab w:val="left" w:pos="1980"/>
          <w:tab w:val="left" w:pos="3960"/>
          <w:tab w:val="left" w:pos="5940"/>
        </w:tabs>
        <w:jc w:val="both"/>
        <w:rPr>
          <w:sz w:val="20"/>
          <w:szCs w:val="20"/>
        </w:rPr>
      </w:pPr>
      <w:r w:rsidRPr="00084158">
        <w:rPr>
          <w:b/>
          <w:sz w:val="20"/>
          <w:szCs w:val="20"/>
        </w:rPr>
        <w:t>Chọn A.</w:t>
      </w:r>
    </w:p>
    <w:p w:rsidR="005C19E6" w:rsidRPr="00084158" w:rsidRDefault="005C19E6" w:rsidP="005C19E6">
      <w:pPr>
        <w:tabs>
          <w:tab w:val="left" w:pos="360"/>
          <w:tab w:val="left" w:pos="1980"/>
          <w:tab w:val="left" w:pos="3960"/>
          <w:tab w:val="left" w:pos="5940"/>
        </w:tabs>
        <w:jc w:val="both"/>
        <w:rPr>
          <w:sz w:val="20"/>
          <w:szCs w:val="20"/>
        </w:rPr>
      </w:pPr>
      <w:r w:rsidRPr="00084158">
        <w:rPr>
          <w:b/>
          <w:sz w:val="20"/>
          <w:szCs w:val="20"/>
          <w:lang w:val="fr-FR"/>
        </w:rPr>
        <w:t xml:space="preserve">Câu 145. </w:t>
      </w:r>
      <w:r w:rsidRPr="00084158">
        <w:rPr>
          <w:sz w:val="20"/>
          <w:szCs w:val="20"/>
          <w:lang w:val="fr-FR"/>
        </w:rPr>
        <w:t xml:space="preserve">Thể tích khối hộp </w:t>
      </w:r>
      <w:r w:rsidRPr="00084158">
        <w:rPr>
          <w:position w:val="-22"/>
          <w:sz w:val="20"/>
          <w:szCs w:val="20"/>
        </w:rPr>
        <w:object w:dxaOrig="2980" w:dyaOrig="560">
          <v:shape id="_x0000_i1127" type="#_x0000_t75" style="width:149.25pt;height:27.75pt" o:ole="">
            <v:imagedata r:id="rId214" o:title=""/>
          </v:shape>
          <o:OLEObject Type="Embed" ProgID="Equation.DSMT4" ShapeID="_x0000_i1127" DrawAspect="Content" ObjectID="_1624863924" r:id="rId215"/>
        </w:objec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Để chiếc hộp làm ra ít tốn bìa các tông nhất khi và chỉ khi diện tích toàn phần của hộp là nhỏ nhất. </w:t>
      </w:r>
    </w:p>
    <w:p w:rsidR="005C19E6" w:rsidRPr="00084158" w:rsidRDefault="005C19E6" w:rsidP="005C19E6">
      <w:pPr>
        <w:tabs>
          <w:tab w:val="left" w:pos="360"/>
          <w:tab w:val="left" w:pos="1980"/>
          <w:tab w:val="left" w:pos="3960"/>
          <w:tab w:val="left" w:pos="5940"/>
        </w:tabs>
        <w:jc w:val="both"/>
        <w:rPr>
          <w:sz w:val="20"/>
          <w:szCs w:val="20"/>
          <w:lang w:val="fr-FR"/>
        </w:rPr>
      </w:pPr>
      <w:r w:rsidRPr="00084158">
        <w:rPr>
          <w:sz w:val="20"/>
          <w:szCs w:val="20"/>
        </w:rPr>
        <w:t xml:space="preserve">Diện tích toàn phần của hộp (không nắp) </w:t>
      </w:r>
      <w:r w:rsidRPr="00084158">
        <w:rPr>
          <w:position w:val="-12"/>
          <w:sz w:val="20"/>
          <w:szCs w:val="20"/>
        </w:rPr>
        <w:object w:dxaOrig="3840" w:dyaOrig="340">
          <v:shape id="_x0000_i1128" type="#_x0000_t75" style="width:192pt;height:17.25pt" o:ole="">
            <v:imagedata r:id="rId216" o:title=""/>
          </v:shape>
          <o:OLEObject Type="Embed" ProgID="Equation.DSMT4" ShapeID="_x0000_i1128" DrawAspect="Content" ObjectID="_1624863925" r:id="rId217"/>
        </w:object>
      </w:r>
      <w:r w:rsidRPr="00084158">
        <w:rPr>
          <w:sz w:val="20"/>
          <w:szCs w:val="20"/>
        </w:rPr>
        <w:t xml:space="preserve"> </w:t>
      </w:r>
    </w:p>
    <w:p w:rsidR="005C19E6" w:rsidRPr="00084158" w:rsidRDefault="005C19E6" w:rsidP="005C19E6">
      <w:pPr>
        <w:tabs>
          <w:tab w:val="left" w:pos="360"/>
          <w:tab w:val="left" w:pos="1980"/>
          <w:tab w:val="left" w:pos="3960"/>
          <w:tab w:val="left" w:pos="5940"/>
        </w:tabs>
        <w:jc w:val="both"/>
        <w:rPr>
          <w:sz w:val="20"/>
          <w:szCs w:val="20"/>
        </w:rPr>
      </w:pPr>
      <w:r w:rsidRPr="00084158">
        <w:rPr>
          <w:position w:val="-22"/>
          <w:sz w:val="20"/>
          <w:szCs w:val="20"/>
        </w:rPr>
        <w:object w:dxaOrig="5160" w:dyaOrig="560">
          <v:shape id="_x0000_i1129" type="#_x0000_t75" style="width:258pt;height:27.75pt" o:ole="">
            <v:imagedata r:id="rId218" o:title=""/>
          </v:shape>
          <o:OLEObject Type="Embed" ProgID="Equation.DSMT4" ShapeID="_x0000_i1129" DrawAspect="Content" ObjectID="_1624863926" r:id="rId219"/>
        </w:objec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Dấu </w:t>
      </w:r>
      <w:r w:rsidRPr="00084158">
        <w:rPr>
          <w:position w:val="-4"/>
          <w:sz w:val="20"/>
          <w:szCs w:val="20"/>
        </w:rPr>
        <w:object w:dxaOrig="440" w:dyaOrig="220">
          <v:shape id="_x0000_i1130" type="#_x0000_t75" style="width:21.75pt;height:11.25pt" o:ole="">
            <v:imagedata r:id="rId220" o:title=""/>
          </v:shape>
          <o:OLEObject Type="Embed" ProgID="Equation.DSMT4" ShapeID="_x0000_i1130" DrawAspect="Content" ObjectID="_1624863927" r:id="rId221"/>
        </w:object>
      </w:r>
      <w:r w:rsidRPr="00084158">
        <w:rPr>
          <w:sz w:val="20"/>
          <w:szCs w:val="20"/>
        </w:rPr>
        <w:t xml:space="preserve"> xảy ra </w:t>
      </w:r>
      <w:r w:rsidRPr="00084158">
        <w:rPr>
          <w:position w:val="-22"/>
          <w:sz w:val="20"/>
          <w:szCs w:val="20"/>
        </w:rPr>
        <w:object w:dxaOrig="3879" w:dyaOrig="560">
          <v:shape id="_x0000_i1131" type="#_x0000_t75" style="width:194.25pt;height:27.75pt" o:ole="">
            <v:imagedata r:id="rId222" o:title=""/>
          </v:shape>
          <o:OLEObject Type="Embed" ProgID="Equation.DSMT4" ShapeID="_x0000_i1131" DrawAspect="Content" ObjectID="_1624863928" r:id="rId223"/>
        </w:object>
      </w:r>
      <w:r w:rsidRPr="00084158">
        <w:rPr>
          <w:sz w:val="20"/>
          <w:szCs w:val="20"/>
        </w:rPr>
        <w:t xml:space="preserve"> </w:t>
      </w:r>
      <w:r w:rsidRPr="00084158">
        <w:rPr>
          <w:b/>
          <w:sz w:val="20"/>
          <w:szCs w:val="20"/>
        </w:rPr>
        <w:t>Chọn D.</w:t>
      </w:r>
    </w:p>
    <w:p w:rsidR="005C19E6" w:rsidRPr="00084158" w:rsidRDefault="005C19E6" w:rsidP="005C19E6">
      <w:pPr>
        <w:tabs>
          <w:tab w:val="left" w:pos="360"/>
          <w:tab w:val="left" w:pos="1980"/>
          <w:tab w:val="left" w:pos="3960"/>
          <w:tab w:val="left" w:pos="5940"/>
        </w:tabs>
        <w:jc w:val="both"/>
        <w:rPr>
          <w:sz w:val="20"/>
          <w:szCs w:val="20"/>
        </w:rPr>
      </w:pPr>
      <w:r w:rsidRPr="00084158">
        <w:rPr>
          <w:b/>
          <w:sz w:val="20"/>
          <w:szCs w:val="20"/>
        </w:rPr>
        <w:t>Cách 2.</w:t>
      </w:r>
      <w:r w:rsidRPr="00084158">
        <w:rPr>
          <w:sz w:val="20"/>
          <w:szCs w:val="20"/>
        </w:rPr>
        <w:t xml:space="preserve"> Xét hàm </w:t>
      </w:r>
      <w:r w:rsidRPr="00084158">
        <w:rPr>
          <w:position w:val="-22"/>
          <w:sz w:val="20"/>
          <w:szCs w:val="20"/>
        </w:rPr>
        <w:object w:dxaOrig="1600" w:dyaOrig="560">
          <v:shape id="_x0000_i1132" type="#_x0000_t75" style="width:80.25pt;height:27.75pt" o:ole="">
            <v:imagedata r:id="rId224" o:title=""/>
          </v:shape>
          <o:OLEObject Type="Embed" ProgID="Equation.DSMT4" ShapeID="_x0000_i1132" DrawAspect="Content" ObjectID="_1624863929" r:id="rId225"/>
        </w:object>
      </w:r>
      <w:r w:rsidRPr="00084158">
        <w:rPr>
          <w:sz w:val="20"/>
          <w:szCs w:val="20"/>
        </w:rPr>
        <w:t xml:space="preserve"> với </w:t>
      </w:r>
      <w:r w:rsidRPr="00084158">
        <w:rPr>
          <w:position w:val="-6"/>
          <w:sz w:val="20"/>
          <w:szCs w:val="20"/>
        </w:rPr>
        <w:object w:dxaOrig="520" w:dyaOrig="260">
          <v:shape id="_x0000_i1133" type="#_x0000_t75" style="width:26.25pt;height:12.75pt" o:ole="">
            <v:imagedata r:id="rId226" o:title=""/>
          </v:shape>
          <o:OLEObject Type="Embed" ProgID="Equation.DSMT4" ShapeID="_x0000_i1133" DrawAspect="Content" ObjectID="_1624863930" r:id="rId227"/>
        </w:object>
      </w:r>
      <w:r w:rsidRPr="00084158">
        <w:rPr>
          <w:sz w:val="20"/>
          <w:szCs w:val="20"/>
        </w:rPr>
        <w:t>.</w:t>
      </w:r>
    </w:p>
    <w:p w:rsidR="005C19E6" w:rsidRPr="00084158" w:rsidRDefault="005C19E6" w:rsidP="005C19E6">
      <w:pPr>
        <w:tabs>
          <w:tab w:val="left" w:pos="360"/>
          <w:tab w:val="left" w:pos="1980"/>
          <w:tab w:val="left" w:pos="3960"/>
          <w:tab w:val="left" w:pos="5940"/>
        </w:tabs>
        <w:jc w:val="both"/>
        <w:rPr>
          <w:b/>
          <w:sz w:val="20"/>
          <w:szCs w:val="20"/>
          <w:lang w:val="fr-FR"/>
        </w:rPr>
      </w:pPr>
      <w:r w:rsidRPr="00084158">
        <w:rPr>
          <w:b/>
          <w:sz w:val="20"/>
          <w:szCs w:val="20"/>
          <w:lang w:val="fr-FR"/>
        </w:rPr>
        <w:t xml:space="preserve">Câu 46. </w:t>
      </w:r>
      <w:r w:rsidRPr="00084158">
        <w:rPr>
          <w:sz w:val="20"/>
          <w:szCs w:val="20"/>
          <w:lang w:val="fr-FR"/>
        </w:rPr>
        <w:t xml:space="preserve">Diện tích toàn phần </w:t>
      </w:r>
      <w:r w:rsidRPr="00084158">
        <w:rPr>
          <w:position w:val="-22"/>
          <w:sz w:val="20"/>
          <w:szCs w:val="20"/>
        </w:rPr>
        <w:object w:dxaOrig="3019" w:dyaOrig="580">
          <v:shape id="_x0000_i1134" type="#_x0000_t75" style="width:150.75pt;height:29.25pt" o:ole="">
            <v:imagedata r:id="rId228" o:title=""/>
          </v:shape>
          <o:OLEObject Type="Embed" ProgID="Equation.DSMT4" ShapeID="_x0000_i1134" DrawAspect="Content" ObjectID="_1624863931" r:id="rId229"/>
        </w:objec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Thể tích khối hộp chữ nhật: </w:t>
      </w:r>
      <w:r w:rsidRPr="00084158">
        <w:rPr>
          <w:position w:val="-22"/>
          <w:sz w:val="20"/>
          <w:szCs w:val="20"/>
        </w:rPr>
        <w:object w:dxaOrig="3000" w:dyaOrig="580">
          <v:shape id="_x0000_i1135" type="#_x0000_t75" style="width:150pt;height:29.25pt" o:ole="">
            <v:imagedata r:id="rId230" o:title=""/>
          </v:shape>
          <o:OLEObject Type="Embed" ProgID="Equation.DSMT4" ShapeID="_x0000_i1135" DrawAspect="Content" ObjectID="_1624863932" r:id="rId231"/>
        </w:objec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lastRenderedPageBreak/>
        <w:t xml:space="preserve">Khảo sát hàm </w:t>
      </w:r>
      <w:r w:rsidRPr="00084158">
        <w:rPr>
          <w:position w:val="-20"/>
          <w:sz w:val="20"/>
          <w:szCs w:val="20"/>
        </w:rPr>
        <w:object w:dxaOrig="1440" w:dyaOrig="560">
          <v:shape id="_x0000_i1136" type="#_x0000_t75" style="width:1in;height:27.75pt" o:ole="">
            <v:imagedata r:id="rId232" o:title=""/>
          </v:shape>
          <o:OLEObject Type="Embed" ProgID="Equation.DSMT4" ShapeID="_x0000_i1136" DrawAspect="Content" ObjectID="_1624863933" r:id="rId233"/>
        </w:object>
      </w:r>
      <w:r w:rsidRPr="00084158">
        <w:rPr>
          <w:sz w:val="20"/>
          <w:szCs w:val="20"/>
        </w:rPr>
        <w:t xml:space="preserve"> trên </w:t>
      </w:r>
      <w:r w:rsidRPr="00084158">
        <w:rPr>
          <w:position w:val="-16"/>
          <w:sz w:val="20"/>
          <w:szCs w:val="20"/>
        </w:rPr>
        <w:object w:dxaOrig="620" w:dyaOrig="420">
          <v:shape id="_x0000_i1137" type="#_x0000_t75" style="width:30.75pt;height:21pt" o:ole="">
            <v:imagedata r:id="rId234" o:title=""/>
          </v:shape>
          <o:OLEObject Type="Embed" ProgID="Equation.DSMT4" ShapeID="_x0000_i1137" DrawAspect="Content" ObjectID="_1624863934" r:id="rId235"/>
        </w:object>
      </w:r>
      <w:r w:rsidRPr="00084158">
        <w:rPr>
          <w:sz w:val="20"/>
          <w:szCs w:val="20"/>
        </w:rPr>
        <w:t xml:space="preserve">, ta được </w:t>
      </w:r>
      <w:r w:rsidRPr="00084158">
        <w:rPr>
          <w:position w:val="-12"/>
          <w:sz w:val="20"/>
          <w:szCs w:val="20"/>
        </w:rPr>
        <w:object w:dxaOrig="480" w:dyaOrig="340">
          <v:shape id="_x0000_i1138" type="#_x0000_t75" style="width:24pt;height:17.25pt" o:ole="">
            <v:imagedata r:id="rId236" o:title=""/>
          </v:shape>
          <o:OLEObject Type="Embed" ProgID="Equation.DSMT4" ShapeID="_x0000_i1138" DrawAspect="Content" ObjectID="_1624863935" r:id="rId237"/>
        </w:object>
      </w:r>
      <w:r w:rsidRPr="00084158">
        <w:rPr>
          <w:sz w:val="20"/>
          <w:szCs w:val="20"/>
        </w:rPr>
        <w:t xml:space="preserve"> lớn nhất tại </w:t>
      </w:r>
      <w:r w:rsidRPr="00084158">
        <w:rPr>
          <w:position w:val="-6"/>
          <w:sz w:val="20"/>
          <w:szCs w:val="20"/>
        </w:rPr>
        <w:object w:dxaOrig="560" w:dyaOrig="260">
          <v:shape id="_x0000_i1139" type="#_x0000_t75" style="width:27.75pt;height:12.75pt" o:ole="">
            <v:imagedata r:id="rId238" o:title=""/>
          </v:shape>
          <o:OLEObject Type="Embed" ProgID="Equation.DSMT4" ShapeID="_x0000_i1139" DrawAspect="Content" ObjectID="_1624863936" r:id="rId239"/>
        </w:object>
      </w:r>
    </w:p>
    <w:p w:rsidR="005C19E6" w:rsidRPr="00084158" w:rsidRDefault="005C19E6" w:rsidP="005C19E6">
      <w:pPr>
        <w:tabs>
          <w:tab w:val="left" w:pos="360"/>
          <w:tab w:val="left" w:pos="1980"/>
          <w:tab w:val="left" w:pos="3960"/>
          <w:tab w:val="left" w:pos="5940"/>
        </w:tabs>
        <w:jc w:val="both"/>
        <w:rPr>
          <w:b/>
          <w:sz w:val="20"/>
          <w:szCs w:val="20"/>
          <w:lang w:val="fr-FR"/>
        </w:rPr>
      </w:pPr>
      <w:r w:rsidRPr="00084158">
        <w:rPr>
          <w:sz w:val="20"/>
          <w:szCs w:val="20"/>
        </w:rPr>
        <w:t xml:space="preserve">Với </w:t>
      </w:r>
      <w:r w:rsidRPr="00084158">
        <w:rPr>
          <w:position w:val="-6"/>
          <w:sz w:val="20"/>
          <w:szCs w:val="20"/>
        </w:rPr>
        <w:object w:dxaOrig="2760" w:dyaOrig="279">
          <v:shape id="_x0000_i1140" type="#_x0000_t75" style="width:138pt;height:14.25pt" o:ole="">
            <v:imagedata r:id="rId240" o:title=""/>
          </v:shape>
          <o:OLEObject Type="Embed" ProgID="Equation.DSMT4" ShapeID="_x0000_i1140" DrawAspect="Content" ObjectID="_1624863937" r:id="rId241"/>
        </w:object>
      </w:r>
      <w:r w:rsidRPr="00084158">
        <w:rPr>
          <w:sz w:val="20"/>
          <w:szCs w:val="20"/>
        </w:rPr>
        <w:t xml:space="preserve"> </w:t>
      </w:r>
      <w:r w:rsidRPr="00084158">
        <w:rPr>
          <w:b/>
          <w:sz w:val="20"/>
          <w:szCs w:val="20"/>
        </w:rPr>
        <w:t>Chọn A.</w:t>
      </w:r>
    </w:p>
    <w:tbl>
      <w:tblPr>
        <w:tblW w:w="0" w:type="auto"/>
        <w:tblLook w:val="04A0" w:firstRow="1" w:lastRow="0" w:firstColumn="1" w:lastColumn="0" w:noHBand="0" w:noVBand="1"/>
      </w:tblPr>
      <w:tblGrid>
        <w:gridCol w:w="4608"/>
        <w:gridCol w:w="3528"/>
      </w:tblGrid>
      <w:tr w:rsidR="005C19E6" w:rsidRPr="00084158" w:rsidTr="00DA11B8">
        <w:tc>
          <w:tcPr>
            <w:tcW w:w="4608" w:type="dxa"/>
            <w:shd w:val="clear" w:color="auto" w:fill="auto"/>
          </w:tcPr>
          <w:p w:rsidR="005C19E6" w:rsidRPr="00084158" w:rsidRDefault="005C19E6" w:rsidP="00DA11B8">
            <w:pPr>
              <w:tabs>
                <w:tab w:val="left" w:pos="360"/>
                <w:tab w:val="left" w:pos="1980"/>
                <w:tab w:val="left" w:pos="3960"/>
                <w:tab w:val="left" w:pos="5940"/>
              </w:tabs>
              <w:jc w:val="both"/>
              <w:rPr>
                <w:sz w:val="20"/>
                <w:szCs w:val="20"/>
              </w:rPr>
            </w:pPr>
            <w:r w:rsidRPr="00084158">
              <w:rPr>
                <w:b/>
                <w:sz w:val="20"/>
                <w:szCs w:val="20"/>
              </w:rPr>
              <w:t>Câu 147.</w:t>
            </w:r>
            <w:r w:rsidRPr="00084158">
              <w:rPr>
                <w:sz w:val="20"/>
                <w:szCs w:val="20"/>
              </w:rPr>
              <w:t xml:space="preserve"> Ta có </w:t>
            </w:r>
            <w:r w:rsidRPr="00084158">
              <w:rPr>
                <w:position w:val="-10"/>
                <w:sz w:val="20"/>
                <w:szCs w:val="20"/>
              </w:rPr>
              <w:object w:dxaOrig="1860" w:dyaOrig="300">
                <v:shape id="_x0000_i1141" type="#_x0000_t75" style="width:93pt;height:15pt" o:ole="">
                  <v:imagedata r:id="rId242" o:title=""/>
                </v:shape>
                <o:OLEObject Type="Embed" ProgID="Equation.DSMT4" ShapeID="_x0000_i1141" DrawAspect="Content" ObjectID="_1624863938" r:id="rId243"/>
              </w:object>
            </w:r>
          </w:p>
          <w:p w:rsidR="005C19E6" w:rsidRPr="00084158" w:rsidRDefault="005C19E6" w:rsidP="00DA11B8">
            <w:pPr>
              <w:tabs>
                <w:tab w:val="left" w:pos="360"/>
                <w:tab w:val="left" w:pos="1980"/>
                <w:tab w:val="left" w:pos="3960"/>
                <w:tab w:val="left" w:pos="5940"/>
              </w:tabs>
              <w:jc w:val="both"/>
              <w:rPr>
                <w:sz w:val="20"/>
                <w:szCs w:val="20"/>
              </w:rPr>
            </w:pPr>
            <w:r w:rsidRPr="00084158">
              <w:rPr>
                <w:sz w:val="20"/>
                <w:szCs w:val="20"/>
              </w:rPr>
              <w:t xml:space="preserve">Theo giả thiết, ta có </w:t>
            </w:r>
            <w:r w:rsidRPr="00084158">
              <w:rPr>
                <w:position w:val="-22"/>
                <w:sz w:val="20"/>
                <w:szCs w:val="20"/>
              </w:rPr>
              <w:object w:dxaOrig="1700" w:dyaOrig="560">
                <v:shape id="_x0000_i1142" type="#_x0000_t75" style="width:84.75pt;height:27.75pt" o:ole="">
                  <v:imagedata r:id="rId244" o:title=""/>
                </v:shape>
                <o:OLEObject Type="Embed" ProgID="Equation.DSMT4" ShapeID="_x0000_i1142" DrawAspect="Content" ObjectID="_1624863939" r:id="rId245"/>
              </w:object>
            </w:r>
          </w:p>
          <w:p w:rsidR="005C19E6" w:rsidRPr="00084158" w:rsidRDefault="005C19E6" w:rsidP="00DA11B8">
            <w:pPr>
              <w:tabs>
                <w:tab w:val="left" w:pos="360"/>
                <w:tab w:val="left" w:pos="1980"/>
                <w:tab w:val="left" w:pos="3960"/>
                <w:tab w:val="left" w:pos="5940"/>
              </w:tabs>
              <w:jc w:val="both"/>
              <w:rPr>
                <w:sz w:val="20"/>
                <w:szCs w:val="20"/>
              </w:rPr>
            </w:pPr>
            <w:r w:rsidRPr="00084158">
              <w:rPr>
                <w:sz w:val="20"/>
                <w:szCs w:val="20"/>
              </w:rPr>
              <w:t xml:space="preserve">Tổng diện tích vật liệu (nhôm) cần dùng là: </w:t>
            </w:r>
          </w:p>
          <w:p w:rsidR="005C19E6" w:rsidRPr="00084158" w:rsidRDefault="005C19E6" w:rsidP="00DA11B8">
            <w:pPr>
              <w:tabs>
                <w:tab w:val="left" w:pos="360"/>
                <w:tab w:val="left" w:pos="1980"/>
                <w:tab w:val="left" w:pos="3960"/>
                <w:tab w:val="left" w:pos="5940"/>
              </w:tabs>
              <w:jc w:val="center"/>
              <w:rPr>
                <w:sz w:val="20"/>
                <w:szCs w:val="20"/>
              </w:rPr>
            </w:pPr>
            <w:r w:rsidRPr="00084158">
              <w:rPr>
                <w:position w:val="-12"/>
                <w:sz w:val="20"/>
                <w:szCs w:val="20"/>
              </w:rPr>
              <w:object w:dxaOrig="1740" w:dyaOrig="320">
                <v:shape id="_x0000_i1143" type="#_x0000_t75" style="width:87pt;height:15.75pt" o:ole="">
                  <v:imagedata r:id="rId246" o:title=""/>
                </v:shape>
                <o:OLEObject Type="Embed" ProgID="Equation.DSMT4" ShapeID="_x0000_i1143" DrawAspect="Content" ObjectID="_1624863940" r:id="rId247"/>
              </w:object>
            </w:r>
            <w:r w:rsidRPr="00084158">
              <w:rPr>
                <w:sz w:val="20"/>
                <w:szCs w:val="20"/>
              </w:rPr>
              <w:t xml:space="preserve"> (do hộp không nắp)</w:t>
            </w:r>
          </w:p>
        </w:tc>
        <w:tc>
          <w:tcPr>
            <w:tcW w:w="3528" w:type="dxa"/>
            <w:shd w:val="clear" w:color="auto" w:fill="auto"/>
          </w:tcPr>
          <w:p w:rsidR="005C19E6" w:rsidRPr="00084158" w:rsidRDefault="00413009" w:rsidP="00DA11B8">
            <w:pPr>
              <w:tabs>
                <w:tab w:val="left" w:pos="360"/>
                <w:tab w:val="left" w:pos="2040"/>
                <w:tab w:val="left" w:pos="3960"/>
                <w:tab w:val="left" w:pos="6000"/>
              </w:tabs>
              <w:jc w:val="right"/>
              <w:rPr>
                <w:sz w:val="20"/>
                <w:szCs w:val="20"/>
              </w:rPr>
            </w:pPr>
            <w:r>
              <w:rPr>
                <w:noProof/>
                <w:sz w:val="20"/>
                <w:szCs w:val="20"/>
              </w:rPr>
              <mc:AlternateContent>
                <mc:Choice Requires="wpc">
                  <w:drawing>
                    <wp:inline distT="0" distB="0" distL="0" distR="0">
                      <wp:extent cx="1714500" cy="1152525"/>
                      <wp:effectExtent l="0" t="0" r="0" b="2540"/>
                      <wp:docPr id="561" name="Canvas 5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4" name="Freeform 563"/>
                              <wps:cNvSpPr>
                                <a:spLocks noEditPoints="1"/>
                              </wps:cNvSpPr>
                              <wps:spPr bwMode="auto">
                                <a:xfrm>
                                  <a:off x="621030" y="624205"/>
                                  <a:ext cx="1004570" cy="6350"/>
                                </a:xfrm>
                                <a:custGeom>
                                  <a:avLst/>
                                  <a:gdLst>
                                    <a:gd name="T0" fmla="*/ 69 w 1582"/>
                                    <a:gd name="T1" fmla="*/ 0 h 10"/>
                                    <a:gd name="T2" fmla="*/ 0 w 1582"/>
                                    <a:gd name="T3" fmla="*/ 10 h 10"/>
                                    <a:gd name="T4" fmla="*/ 116 w 1582"/>
                                    <a:gd name="T5" fmla="*/ 0 h 10"/>
                                    <a:gd name="T6" fmla="*/ 186 w 1582"/>
                                    <a:gd name="T7" fmla="*/ 10 h 10"/>
                                    <a:gd name="T8" fmla="*/ 116 w 1582"/>
                                    <a:gd name="T9" fmla="*/ 0 h 10"/>
                                    <a:gd name="T10" fmla="*/ 302 w 1582"/>
                                    <a:gd name="T11" fmla="*/ 0 h 10"/>
                                    <a:gd name="T12" fmla="*/ 232 w 1582"/>
                                    <a:gd name="T13" fmla="*/ 10 h 10"/>
                                    <a:gd name="T14" fmla="*/ 349 w 1582"/>
                                    <a:gd name="T15" fmla="*/ 0 h 10"/>
                                    <a:gd name="T16" fmla="*/ 419 w 1582"/>
                                    <a:gd name="T17" fmla="*/ 10 h 10"/>
                                    <a:gd name="T18" fmla="*/ 349 w 1582"/>
                                    <a:gd name="T19" fmla="*/ 0 h 10"/>
                                    <a:gd name="T20" fmla="*/ 535 w 1582"/>
                                    <a:gd name="T21" fmla="*/ 0 h 10"/>
                                    <a:gd name="T22" fmla="*/ 465 w 1582"/>
                                    <a:gd name="T23" fmla="*/ 10 h 10"/>
                                    <a:gd name="T24" fmla="*/ 582 w 1582"/>
                                    <a:gd name="T25" fmla="*/ 0 h 10"/>
                                    <a:gd name="T26" fmla="*/ 651 w 1582"/>
                                    <a:gd name="T27" fmla="*/ 10 h 10"/>
                                    <a:gd name="T28" fmla="*/ 582 w 1582"/>
                                    <a:gd name="T29" fmla="*/ 0 h 10"/>
                                    <a:gd name="T30" fmla="*/ 768 w 1582"/>
                                    <a:gd name="T31" fmla="*/ 0 h 10"/>
                                    <a:gd name="T32" fmla="*/ 698 w 1582"/>
                                    <a:gd name="T33" fmla="*/ 10 h 10"/>
                                    <a:gd name="T34" fmla="*/ 814 w 1582"/>
                                    <a:gd name="T35" fmla="*/ 0 h 10"/>
                                    <a:gd name="T36" fmla="*/ 884 w 1582"/>
                                    <a:gd name="T37" fmla="*/ 10 h 10"/>
                                    <a:gd name="T38" fmla="*/ 814 w 1582"/>
                                    <a:gd name="T39" fmla="*/ 0 h 10"/>
                                    <a:gd name="T40" fmla="*/ 1001 w 1582"/>
                                    <a:gd name="T41" fmla="*/ 0 h 10"/>
                                    <a:gd name="T42" fmla="*/ 931 w 1582"/>
                                    <a:gd name="T43" fmla="*/ 10 h 10"/>
                                    <a:gd name="T44" fmla="*/ 1047 w 1582"/>
                                    <a:gd name="T45" fmla="*/ 0 h 10"/>
                                    <a:gd name="T46" fmla="*/ 1117 w 1582"/>
                                    <a:gd name="T47" fmla="*/ 10 h 10"/>
                                    <a:gd name="T48" fmla="*/ 1047 w 1582"/>
                                    <a:gd name="T49" fmla="*/ 0 h 10"/>
                                    <a:gd name="T50" fmla="*/ 1233 w 1582"/>
                                    <a:gd name="T51" fmla="*/ 0 h 10"/>
                                    <a:gd name="T52" fmla="*/ 1163 w 1582"/>
                                    <a:gd name="T53" fmla="*/ 10 h 10"/>
                                    <a:gd name="T54" fmla="*/ 1280 w 1582"/>
                                    <a:gd name="T55" fmla="*/ 0 h 10"/>
                                    <a:gd name="T56" fmla="*/ 1350 w 1582"/>
                                    <a:gd name="T57" fmla="*/ 10 h 10"/>
                                    <a:gd name="T58" fmla="*/ 1280 w 1582"/>
                                    <a:gd name="T59" fmla="*/ 0 h 10"/>
                                    <a:gd name="T60" fmla="*/ 1466 w 1582"/>
                                    <a:gd name="T61" fmla="*/ 0 h 10"/>
                                    <a:gd name="T62" fmla="*/ 1396 w 1582"/>
                                    <a:gd name="T63" fmla="*/ 10 h 10"/>
                                    <a:gd name="T64" fmla="*/ 1513 w 1582"/>
                                    <a:gd name="T65" fmla="*/ 0 h 10"/>
                                    <a:gd name="T66" fmla="*/ 1582 w 1582"/>
                                    <a:gd name="T67" fmla="*/ 10 h 10"/>
                                    <a:gd name="T68" fmla="*/ 1513 w 1582"/>
                                    <a:gd name="T6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582" h="10">
                                      <a:moveTo>
                                        <a:pt x="0" y="0"/>
                                      </a:moveTo>
                                      <a:lnTo>
                                        <a:pt x="69" y="0"/>
                                      </a:lnTo>
                                      <a:lnTo>
                                        <a:pt x="69" y="10"/>
                                      </a:lnTo>
                                      <a:lnTo>
                                        <a:pt x="0" y="10"/>
                                      </a:lnTo>
                                      <a:lnTo>
                                        <a:pt x="0" y="0"/>
                                      </a:lnTo>
                                      <a:close/>
                                      <a:moveTo>
                                        <a:pt x="116" y="0"/>
                                      </a:moveTo>
                                      <a:lnTo>
                                        <a:pt x="186" y="0"/>
                                      </a:lnTo>
                                      <a:lnTo>
                                        <a:pt x="186" y="10"/>
                                      </a:lnTo>
                                      <a:lnTo>
                                        <a:pt x="116" y="10"/>
                                      </a:lnTo>
                                      <a:lnTo>
                                        <a:pt x="116" y="0"/>
                                      </a:lnTo>
                                      <a:close/>
                                      <a:moveTo>
                                        <a:pt x="232" y="0"/>
                                      </a:moveTo>
                                      <a:lnTo>
                                        <a:pt x="302" y="0"/>
                                      </a:lnTo>
                                      <a:lnTo>
                                        <a:pt x="302" y="10"/>
                                      </a:lnTo>
                                      <a:lnTo>
                                        <a:pt x="232" y="10"/>
                                      </a:lnTo>
                                      <a:lnTo>
                                        <a:pt x="232" y="0"/>
                                      </a:lnTo>
                                      <a:close/>
                                      <a:moveTo>
                                        <a:pt x="349" y="0"/>
                                      </a:moveTo>
                                      <a:lnTo>
                                        <a:pt x="419" y="0"/>
                                      </a:lnTo>
                                      <a:lnTo>
                                        <a:pt x="419" y="10"/>
                                      </a:lnTo>
                                      <a:lnTo>
                                        <a:pt x="349" y="10"/>
                                      </a:lnTo>
                                      <a:lnTo>
                                        <a:pt x="349" y="0"/>
                                      </a:lnTo>
                                      <a:close/>
                                      <a:moveTo>
                                        <a:pt x="465" y="0"/>
                                      </a:moveTo>
                                      <a:lnTo>
                                        <a:pt x="535" y="0"/>
                                      </a:lnTo>
                                      <a:lnTo>
                                        <a:pt x="535" y="10"/>
                                      </a:lnTo>
                                      <a:lnTo>
                                        <a:pt x="465" y="10"/>
                                      </a:lnTo>
                                      <a:lnTo>
                                        <a:pt x="465" y="0"/>
                                      </a:lnTo>
                                      <a:close/>
                                      <a:moveTo>
                                        <a:pt x="582" y="0"/>
                                      </a:moveTo>
                                      <a:lnTo>
                                        <a:pt x="651" y="0"/>
                                      </a:lnTo>
                                      <a:lnTo>
                                        <a:pt x="651" y="10"/>
                                      </a:lnTo>
                                      <a:lnTo>
                                        <a:pt x="582" y="10"/>
                                      </a:lnTo>
                                      <a:lnTo>
                                        <a:pt x="582" y="0"/>
                                      </a:lnTo>
                                      <a:close/>
                                      <a:moveTo>
                                        <a:pt x="698" y="0"/>
                                      </a:moveTo>
                                      <a:lnTo>
                                        <a:pt x="768" y="0"/>
                                      </a:lnTo>
                                      <a:lnTo>
                                        <a:pt x="768" y="10"/>
                                      </a:lnTo>
                                      <a:lnTo>
                                        <a:pt x="698" y="10"/>
                                      </a:lnTo>
                                      <a:lnTo>
                                        <a:pt x="698" y="0"/>
                                      </a:lnTo>
                                      <a:close/>
                                      <a:moveTo>
                                        <a:pt x="814" y="0"/>
                                      </a:moveTo>
                                      <a:lnTo>
                                        <a:pt x="884" y="0"/>
                                      </a:lnTo>
                                      <a:lnTo>
                                        <a:pt x="884" y="10"/>
                                      </a:lnTo>
                                      <a:lnTo>
                                        <a:pt x="814" y="10"/>
                                      </a:lnTo>
                                      <a:lnTo>
                                        <a:pt x="814" y="0"/>
                                      </a:lnTo>
                                      <a:close/>
                                      <a:moveTo>
                                        <a:pt x="931" y="0"/>
                                      </a:moveTo>
                                      <a:lnTo>
                                        <a:pt x="1001" y="0"/>
                                      </a:lnTo>
                                      <a:lnTo>
                                        <a:pt x="1001" y="10"/>
                                      </a:lnTo>
                                      <a:lnTo>
                                        <a:pt x="931" y="10"/>
                                      </a:lnTo>
                                      <a:lnTo>
                                        <a:pt x="931" y="0"/>
                                      </a:lnTo>
                                      <a:close/>
                                      <a:moveTo>
                                        <a:pt x="1047" y="0"/>
                                      </a:moveTo>
                                      <a:lnTo>
                                        <a:pt x="1117" y="0"/>
                                      </a:lnTo>
                                      <a:lnTo>
                                        <a:pt x="1117" y="10"/>
                                      </a:lnTo>
                                      <a:lnTo>
                                        <a:pt x="1047" y="10"/>
                                      </a:lnTo>
                                      <a:lnTo>
                                        <a:pt x="1047" y="0"/>
                                      </a:lnTo>
                                      <a:close/>
                                      <a:moveTo>
                                        <a:pt x="1163" y="0"/>
                                      </a:moveTo>
                                      <a:lnTo>
                                        <a:pt x="1233" y="0"/>
                                      </a:lnTo>
                                      <a:lnTo>
                                        <a:pt x="1233" y="10"/>
                                      </a:lnTo>
                                      <a:lnTo>
                                        <a:pt x="1163" y="10"/>
                                      </a:lnTo>
                                      <a:lnTo>
                                        <a:pt x="1163" y="0"/>
                                      </a:lnTo>
                                      <a:close/>
                                      <a:moveTo>
                                        <a:pt x="1280" y="0"/>
                                      </a:moveTo>
                                      <a:lnTo>
                                        <a:pt x="1350" y="0"/>
                                      </a:lnTo>
                                      <a:lnTo>
                                        <a:pt x="1350" y="10"/>
                                      </a:lnTo>
                                      <a:lnTo>
                                        <a:pt x="1280" y="10"/>
                                      </a:lnTo>
                                      <a:lnTo>
                                        <a:pt x="1280" y="0"/>
                                      </a:lnTo>
                                      <a:close/>
                                      <a:moveTo>
                                        <a:pt x="1396" y="0"/>
                                      </a:moveTo>
                                      <a:lnTo>
                                        <a:pt x="1466" y="0"/>
                                      </a:lnTo>
                                      <a:lnTo>
                                        <a:pt x="1466" y="10"/>
                                      </a:lnTo>
                                      <a:lnTo>
                                        <a:pt x="1396" y="10"/>
                                      </a:lnTo>
                                      <a:lnTo>
                                        <a:pt x="1396" y="0"/>
                                      </a:lnTo>
                                      <a:close/>
                                      <a:moveTo>
                                        <a:pt x="1513" y="0"/>
                                      </a:moveTo>
                                      <a:lnTo>
                                        <a:pt x="1582" y="0"/>
                                      </a:lnTo>
                                      <a:lnTo>
                                        <a:pt x="1582" y="10"/>
                                      </a:lnTo>
                                      <a:lnTo>
                                        <a:pt x="1513" y="10"/>
                                      </a:lnTo>
                                      <a:lnTo>
                                        <a:pt x="151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5" name="Freeform 564"/>
                              <wps:cNvSpPr>
                                <a:spLocks noEditPoints="1"/>
                              </wps:cNvSpPr>
                              <wps:spPr bwMode="auto">
                                <a:xfrm>
                                  <a:off x="234315" y="624840"/>
                                  <a:ext cx="388620" cy="282575"/>
                                </a:xfrm>
                                <a:custGeom>
                                  <a:avLst/>
                                  <a:gdLst>
                                    <a:gd name="T0" fmla="*/ 612 w 612"/>
                                    <a:gd name="T1" fmla="*/ 8 h 445"/>
                                    <a:gd name="T2" fmla="*/ 557 w 612"/>
                                    <a:gd name="T3" fmla="*/ 48 h 445"/>
                                    <a:gd name="T4" fmla="*/ 550 w 612"/>
                                    <a:gd name="T5" fmla="*/ 40 h 445"/>
                                    <a:gd name="T6" fmla="*/ 605 w 612"/>
                                    <a:gd name="T7" fmla="*/ 0 h 445"/>
                                    <a:gd name="T8" fmla="*/ 612 w 612"/>
                                    <a:gd name="T9" fmla="*/ 8 h 445"/>
                                    <a:gd name="T10" fmla="*/ 521 w 612"/>
                                    <a:gd name="T11" fmla="*/ 75 h 445"/>
                                    <a:gd name="T12" fmla="*/ 466 w 612"/>
                                    <a:gd name="T13" fmla="*/ 114 h 445"/>
                                    <a:gd name="T14" fmla="*/ 458 w 612"/>
                                    <a:gd name="T15" fmla="*/ 106 h 445"/>
                                    <a:gd name="T16" fmla="*/ 513 w 612"/>
                                    <a:gd name="T17" fmla="*/ 66 h 445"/>
                                    <a:gd name="T18" fmla="*/ 521 w 612"/>
                                    <a:gd name="T19" fmla="*/ 75 h 445"/>
                                    <a:gd name="T20" fmla="*/ 429 w 612"/>
                                    <a:gd name="T21" fmla="*/ 141 h 445"/>
                                    <a:gd name="T22" fmla="*/ 374 w 612"/>
                                    <a:gd name="T23" fmla="*/ 180 h 445"/>
                                    <a:gd name="T24" fmla="*/ 367 w 612"/>
                                    <a:gd name="T25" fmla="*/ 172 h 445"/>
                                    <a:gd name="T26" fmla="*/ 422 w 612"/>
                                    <a:gd name="T27" fmla="*/ 132 h 445"/>
                                    <a:gd name="T28" fmla="*/ 429 w 612"/>
                                    <a:gd name="T29" fmla="*/ 141 h 445"/>
                                    <a:gd name="T30" fmla="*/ 337 w 612"/>
                                    <a:gd name="T31" fmla="*/ 207 h 445"/>
                                    <a:gd name="T32" fmla="*/ 282 w 612"/>
                                    <a:gd name="T33" fmla="*/ 246 h 445"/>
                                    <a:gd name="T34" fmla="*/ 275 w 612"/>
                                    <a:gd name="T35" fmla="*/ 238 h 445"/>
                                    <a:gd name="T36" fmla="*/ 330 w 612"/>
                                    <a:gd name="T37" fmla="*/ 198 h 445"/>
                                    <a:gd name="T38" fmla="*/ 337 w 612"/>
                                    <a:gd name="T39" fmla="*/ 207 h 445"/>
                                    <a:gd name="T40" fmla="*/ 246 w 612"/>
                                    <a:gd name="T41" fmla="*/ 273 h 445"/>
                                    <a:gd name="T42" fmla="*/ 190 w 612"/>
                                    <a:gd name="T43" fmla="*/ 313 h 445"/>
                                    <a:gd name="T44" fmla="*/ 183 w 612"/>
                                    <a:gd name="T45" fmla="*/ 304 h 445"/>
                                    <a:gd name="T46" fmla="*/ 238 w 612"/>
                                    <a:gd name="T47" fmla="*/ 264 h 445"/>
                                    <a:gd name="T48" fmla="*/ 246 w 612"/>
                                    <a:gd name="T49" fmla="*/ 273 h 445"/>
                                    <a:gd name="T50" fmla="*/ 154 w 612"/>
                                    <a:gd name="T51" fmla="*/ 339 h 445"/>
                                    <a:gd name="T52" fmla="*/ 99 w 612"/>
                                    <a:gd name="T53" fmla="*/ 379 h 445"/>
                                    <a:gd name="T54" fmla="*/ 92 w 612"/>
                                    <a:gd name="T55" fmla="*/ 370 h 445"/>
                                    <a:gd name="T56" fmla="*/ 147 w 612"/>
                                    <a:gd name="T57" fmla="*/ 331 h 445"/>
                                    <a:gd name="T58" fmla="*/ 154 w 612"/>
                                    <a:gd name="T59" fmla="*/ 339 h 445"/>
                                    <a:gd name="T60" fmla="*/ 62 w 612"/>
                                    <a:gd name="T61" fmla="*/ 405 h 445"/>
                                    <a:gd name="T62" fmla="*/ 7 w 612"/>
                                    <a:gd name="T63" fmla="*/ 445 h 445"/>
                                    <a:gd name="T64" fmla="*/ 0 w 612"/>
                                    <a:gd name="T65" fmla="*/ 436 h 445"/>
                                    <a:gd name="T66" fmla="*/ 55 w 612"/>
                                    <a:gd name="T67" fmla="*/ 397 h 445"/>
                                    <a:gd name="T68" fmla="*/ 62 w 612"/>
                                    <a:gd name="T69" fmla="*/ 405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12" h="445">
                                      <a:moveTo>
                                        <a:pt x="612" y="8"/>
                                      </a:moveTo>
                                      <a:lnTo>
                                        <a:pt x="557" y="48"/>
                                      </a:lnTo>
                                      <a:lnTo>
                                        <a:pt x="550" y="40"/>
                                      </a:lnTo>
                                      <a:lnTo>
                                        <a:pt x="605" y="0"/>
                                      </a:lnTo>
                                      <a:lnTo>
                                        <a:pt x="612" y="8"/>
                                      </a:lnTo>
                                      <a:close/>
                                      <a:moveTo>
                                        <a:pt x="521" y="75"/>
                                      </a:moveTo>
                                      <a:lnTo>
                                        <a:pt x="466" y="114"/>
                                      </a:lnTo>
                                      <a:lnTo>
                                        <a:pt x="458" y="106"/>
                                      </a:lnTo>
                                      <a:lnTo>
                                        <a:pt x="513" y="66"/>
                                      </a:lnTo>
                                      <a:lnTo>
                                        <a:pt x="521" y="75"/>
                                      </a:lnTo>
                                      <a:close/>
                                      <a:moveTo>
                                        <a:pt x="429" y="141"/>
                                      </a:moveTo>
                                      <a:lnTo>
                                        <a:pt x="374" y="180"/>
                                      </a:lnTo>
                                      <a:lnTo>
                                        <a:pt x="367" y="172"/>
                                      </a:lnTo>
                                      <a:lnTo>
                                        <a:pt x="422" y="132"/>
                                      </a:lnTo>
                                      <a:lnTo>
                                        <a:pt x="429" y="141"/>
                                      </a:lnTo>
                                      <a:close/>
                                      <a:moveTo>
                                        <a:pt x="337" y="207"/>
                                      </a:moveTo>
                                      <a:lnTo>
                                        <a:pt x="282" y="246"/>
                                      </a:lnTo>
                                      <a:lnTo>
                                        <a:pt x="275" y="238"/>
                                      </a:lnTo>
                                      <a:lnTo>
                                        <a:pt x="330" y="198"/>
                                      </a:lnTo>
                                      <a:lnTo>
                                        <a:pt x="337" y="207"/>
                                      </a:lnTo>
                                      <a:close/>
                                      <a:moveTo>
                                        <a:pt x="246" y="273"/>
                                      </a:moveTo>
                                      <a:lnTo>
                                        <a:pt x="190" y="313"/>
                                      </a:lnTo>
                                      <a:lnTo>
                                        <a:pt x="183" y="304"/>
                                      </a:lnTo>
                                      <a:lnTo>
                                        <a:pt x="238" y="264"/>
                                      </a:lnTo>
                                      <a:lnTo>
                                        <a:pt x="246" y="273"/>
                                      </a:lnTo>
                                      <a:close/>
                                      <a:moveTo>
                                        <a:pt x="154" y="339"/>
                                      </a:moveTo>
                                      <a:lnTo>
                                        <a:pt x="99" y="379"/>
                                      </a:lnTo>
                                      <a:lnTo>
                                        <a:pt x="92" y="370"/>
                                      </a:lnTo>
                                      <a:lnTo>
                                        <a:pt x="147" y="331"/>
                                      </a:lnTo>
                                      <a:lnTo>
                                        <a:pt x="154" y="339"/>
                                      </a:lnTo>
                                      <a:close/>
                                      <a:moveTo>
                                        <a:pt x="62" y="405"/>
                                      </a:moveTo>
                                      <a:lnTo>
                                        <a:pt x="7" y="445"/>
                                      </a:lnTo>
                                      <a:lnTo>
                                        <a:pt x="0" y="436"/>
                                      </a:lnTo>
                                      <a:lnTo>
                                        <a:pt x="55" y="397"/>
                                      </a:lnTo>
                                      <a:lnTo>
                                        <a:pt x="62" y="40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6" name="Line 565"/>
                              <wps:cNvCnPr/>
                              <wps:spPr bwMode="auto">
                                <a:xfrm>
                                  <a:off x="214630" y="920750"/>
                                  <a:ext cx="101981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7" name="Line 566"/>
                              <wps:cNvCnPr/>
                              <wps:spPr bwMode="auto">
                                <a:xfrm flipV="1">
                                  <a:off x="1234440" y="627380"/>
                                  <a:ext cx="406400" cy="293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8" name="Freeform 567"/>
                              <wps:cNvSpPr>
                                <a:spLocks noEditPoints="1"/>
                              </wps:cNvSpPr>
                              <wps:spPr bwMode="auto">
                                <a:xfrm>
                                  <a:off x="617220" y="67945"/>
                                  <a:ext cx="6985" cy="559435"/>
                                </a:xfrm>
                                <a:custGeom>
                                  <a:avLst/>
                                  <a:gdLst>
                                    <a:gd name="T0" fmla="*/ 11 w 11"/>
                                    <a:gd name="T1" fmla="*/ 0 h 881"/>
                                    <a:gd name="T2" fmla="*/ 11 w 11"/>
                                    <a:gd name="T3" fmla="*/ 65 h 881"/>
                                    <a:gd name="T4" fmla="*/ 0 w 11"/>
                                    <a:gd name="T5" fmla="*/ 65 h 881"/>
                                    <a:gd name="T6" fmla="*/ 0 w 11"/>
                                    <a:gd name="T7" fmla="*/ 0 h 881"/>
                                    <a:gd name="T8" fmla="*/ 11 w 11"/>
                                    <a:gd name="T9" fmla="*/ 0 h 881"/>
                                    <a:gd name="T10" fmla="*/ 11 w 11"/>
                                    <a:gd name="T11" fmla="*/ 108 h 881"/>
                                    <a:gd name="T12" fmla="*/ 11 w 11"/>
                                    <a:gd name="T13" fmla="*/ 172 h 881"/>
                                    <a:gd name="T14" fmla="*/ 0 w 11"/>
                                    <a:gd name="T15" fmla="*/ 172 h 881"/>
                                    <a:gd name="T16" fmla="*/ 0 w 11"/>
                                    <a:gd name="T17" fmla="*/ 108 h 881"/>
                                    <a:gd name="T18" fmla="*/ 11 w 11"/>
                                    <a:gd name="T19" fmla="*/ 108 h 881"/>
                                    <a:gd name="T20" fmla="*/ 11 w 11"/>
                                    <a:gd name="T21" fmla="*/ 215 h 881"/>
                                    <a:gd name="T22" fmla="*/ 11 w 11"/>
                                    <a:gd name="T23" fmla="*/ 280 h 881"/>
                                    <a:gd name="T24" fmla="*/ 0 w 11"/>
                                    <a:gd name="T25" fmla="*/ 280 h 881"/>
                                    <a:gd name="T26" fmla="*/ 0 w 11"/>
                                    <a:gd name="T27" fmla="*/ 215 h 881"/>
                                    <a:gd name="T28" fmla="*/ 11 w 11"/>
                                    <a:gd name="T29" fmla="*/ 215 h 881"/>
                                    <a:gd name="T30" fmla="*/ 11 w 11"/>
                                    <a:gd name="T31" fmla="*/ 323 h 881"/>
                                    <a:gd name="T32" fmla="*/ 11 w 11"/>
                                    <a:gd name="T33" fmla="*/ 387 h 881"/>
                                    <a:gd name="T34" fmla="*/ 0 w 11"/>
                                    <a:gd name="T35" fmla="*/ 387 h 881"/>
                                    <a:gd name="T36" fmla="*/ 0 w 11"/>
                                    <a:gd name="T37" fmla="*/ 323 h 881"/>
                                    <a:gd name="T38" fmla="*/ 11 w 11"/>
                                    <a:gd name="T39" fmla="*/ 323 h 881"/>
                                    <a:gd name="T40" fmla="*/ 11 w 11"/>
                                    <a:gd name="T41" fmla="*/ 430 h 881"/>
                                    <a:gd name="T42" fmla="*/ 11 w 11"/>
                                    <a:gd name="T43" fmla="*/ 494 h 881"/>
                                    <a:gd name="T44" fmla="*/ 0 w 11"/>
                                    <a:gd name="T45" fmla="*/ 494 h 881"/>
                                    <a:gd name="T46" fmla="*/ 0 w 11"/>
                                    <a:gd name="T47" fmla="*/ 430 h 881"/>
                                    <a:gd name="T48" fmla="*/ 11 w 11"/>
                                    <a:gd name="T49" fmla="*/ 430 h 881"/>
                                    <a:gd name="T50" fmla="*/ 11 w 11"/>
                                    <a:gd name="T51" fmla="*/ 537 h 881"/>
                                    <a:gd name="T52" fmla="*/ 11 w 11"/>
                                    <a:gd name="T53" fmla="*/ 602 h 881"/>
                                    <a:gd name="T54" fmla="*/ 0 w 11"/>
                                    <a:gd name="T55" fmla="*/ 602 h 881"/>
                                    <a:gd name="T56" fmla="*/ 0 w 11"/>
                                    <a:gd name="T57" fmla="*/ 537 h 881"/>
                                    <a:gd name="T58" fmla="*/ 11 w 11"/>
                                    <a:gd name="T59" fmla="*/ 537 h 881"/>
                                    <a:gd name="T60" fmla="*/ 11 w 11"/>
                                    <a:gd name="T61" fmla="*/ 645 h 881"/>
                                    <a:gd name="T62" fmla="*/ 11 w 11"/>
                                    <a:gd name="T63" fmla="*/ 709 h 881"/>
                                    <a:gd name="T64" fmla="*/ 0 w 11"/>
                                    <a:gd name="T65" fmla="*/ 709 h 881"/>
                                    <a:gd name="T66" fmla="*/ 0 w 11"/>
                                    <a:gd name="T67" fmla="*/ 645 h 881"/>
                                    <a:gd name="T68" fmla="*/ 11 w 11"/>
                                    <a:gd name="T69" fmla="*/ 645 h 881"/>
                                    <a:gd name="T70" fmla="*/ 11 w 11"/>
                                    <a:gd name="T71" fmla="*/ 752 h 881"/>
                                    <a:gd name="T72" fmla="*/ 11 w 11"/>
                                    <a:gd name="T73" fmla="*/ 817 h 881"/>
                                    <a:gd name="T74" fmla="*/ 0 w 11"/>
                                    <a:gd name="T75" fmla="*/ 817 h 881"/>
                                    <a:gd name="T76" fmla="*/ 0 w 11"/>
                                    <a:gd name="T77" fmla="*/ 752 h 881"/>
                                    <a:gd name="T78" fmla="*/ 11 w 11"/>
                                    <a:gd name="T79" fmla="*/ 752 h 881"/>
                                    <a:gd name="T80" fmla="*/ 11 w 11"/>
                                    <a:gd name="T81" fmla="*/ 860 h 881"/>
                                    <a:gd name="T82" fmla="*/ 11 w 11"/>
                                    <a:gd name="T83" fmla="*/ 881 h 881"/>
                                    <a:gd name="T84" fmla="*/ 0 w 11"/>
                                    <a:gd name="T85" fmla="*/ 881 h 881"/>
                                    <a:gd name="T86" fmla="*/ 0 w 11"/>
                                    <a:gd name="T87" fmla="*/ 860 h 881"/>
                                    <a:gd name="T88" fmla="*/ 11 w 11"/>
                                    <a:gd name="T89" fmla="*/ 860 h 8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 h="881">
                                      <a:moveTo>
                                        <a:pt x="11" y="0"/>
                                      </a:moveTo>
                                      <a:lnTo>
                                        <a:pt x="11" y="65"/>
                                      </a:lnTo>
                                      <a:lnTo>
                                        <a:pt x="0" y="65"/>
                                      </a:lnTo>
                                      <a:lnTo>
                                        <a:pt x="0" y="0"/>
                                      </a:lnTo>
                                      <a:lnTo>
                                        <a:pt x="11" y="0"/>
                                      </a:lnTo>
                                      <a:close/>
                                      <a:moveTo>
                                        <a:pt x="11" y="108"/>
                                      </a:moveTo>
                                      <a:lnTo>
                                        <a:pt x="11" y="172"/>
                                      </a:lnTo>
                                      <a:lnTo>
                                        <a:pt x="0" y="172"/>
                                      </a:lnTo>
                                      <a:lnTo>
                                        <a:pt x="0" y="108"/>
                                      </a:lnTo>
                                      <a:lnTo>
                                        <a:pt x="11" y="108"/>
                                      </a:lnTo>
                                      <a:close/>
                                      <a:moveTo>
                                        <a:pt x="11" y="215"/>
                                      </a:moveTo>
                                      <a:lnTo>
                                        <a:pt x="11" y="280"/>
                                      </a:lnTo>
                                      <a:lnTo>
                                        <a:pt x="0" y="280"/>
                                      </a:lnTo>
                                      <a:lnTo>
                                        <a:pt x="0" y="215"/>
                                      </a:lnTo>
                                      <a:lnTo>
                                        <a:pt x="11" y="215"/>
                                      </a:lnTo>
                                      <a:close/>
                                      <a:moveTo>
                                        <a:pt x="11" y="323"/>
                                      </a:moveTo>
                                      <a:lnTo>
                                        <a:pt x="11" y="387"/>
                                      </a:lnTo>
                                      <a:lnTo>
                                        <a:pt x="0" y="387"/>
                                      </a:lnTo>
                                      <a:lnTo>
                                        <a:pt x="0" y="323"/>
                                      </a:lnTo>
                                      <a:lnTo>
                                        <a:pt x="11" y="323"/>
                                      </a:lnTo>
                                      <a:close/>
                                      <a:moveTo>
                                        <a:pt x="11" y="430"/>
                                      </a:moveTo>
                                      <a:lnTo>
                                        <a:pt x="11" y="494"/>
                                      </a:lnTo>
                                      <a:lnTo>
                                        <a:pt x="0" y="494"/>
                                      </a:lnTo>
                                      <a:lnTo>
                                        <a:pt x="0" y="430"/>
                                      </a:lnTo>
                                      <a:lnTo>
                                        <a:pt x="11" y="430"/>
                                      </a:lnTo>
                                      <a:close/>
                                      <a:moveTo>
                                        <a:pt x="11" y="537"/>
                                      </a:moveTo>
                                      <a:lnTo>
                                        <a:pt x="11" y="602"/>
                                      </a:lnTo>
                                      <a:lnTo>
                                        <a:pt x="0" y="602"/>
                                      </a:lnTo>
                                      <a:lnTo>
                                        <a:pt x="0" y="537"/>
                                      </a:lnTo>
                                      <a:lnTo>
                                        <a:pt x="11" y="537"/>
                                      </a:lnTo>
                                      <a:close/>
                                      <a:moveTo>
                                        <a:pt x="11" y="645"/>
                                      </a:moveTo>
                                      <a:lnTo>
                                        <a:pt x="11" y="709"/>
                                      </a:lnTo>
                                      <a:lnTo>
                                        <a:pt x="0" y="709"/>
                                      </a:lnTo>
                                      <a:lnTo>
                                        <a:pt x="0" y="645"/>
                                      </a:lnTo>
                                      <a:lnTo>
                                        <a:pt x="11" y="645"/>
                                      </a:lnTo>
                                      <a:close/>
                                      <a:moveTo>
                                        <a:pt x="11" y="752"/>
                                      </a:moveTo>
                                      <a:lnTo>
                                        <a:pt x="11" y="817"/>
                                      </a:lnTo>
                                      <a:lnTo>
                                        <a:pt x="0" y="817"/>
                                      </a:lnTo>
                                      <a:lnTo>
                                        <a:pt x="0" y="752"/>
                                      </a:lnTo>
                                      <a:lnTo>
                                        <a:pt x="11" y="752"/>
                                      </a:lnTo>
                                      <a:close/>
                                      <a:moveTo>
                                        <a:pt x="11" y="860"/>
                                      </a:moveTo>
                                      <a:lnTo>
                                        <a:pt x="11" y="881"/>
                                      </a:lnTo>
                                      <a:lnTo>
                                        <a:pt x="0" y="881"/>
                                      </a:lnTo>
                                      <a:lnTo>
                                        <a:pt x="0" y="860"/>
                                      </a:lnTo>
                                      <a:lnTo>
                                        <a:pt x="11" y="86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9" name="Line 568"/>
                              <wps:cNvCnPr/>
                              <wps:spPr bwMode="auto">
                                <a:xfrm>
                                  <a:off x="621030" y="67945"/>
                                  <a:ext cx="101981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0" name="Line 569"/>
                              <wps:cNvCnPr/>
                              <wps:spPr bwMode="auto">
                                <a:xfrm flipH="1">
                                  <a:off x="1234440" y="67945"/>
                                  <a:ext cx="406400" cy="293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1" name="Line 570"/>
                              <wps:cNvCnPr/>
                              <wps:spPr bwMode="auto">
                                <a:xfrm flipH="1">
                                  <a:off x="214630" y="361315"/>
                                  <a:ext cx="101981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2" name="Line 571"/>
                              <wps:cNvCnPr/>
                              <wps:spPr bwMode="auto">
                                <a:xfrm flipV="1">
                                  <a:off x="214630" y="67945"/>
                                  <a:ext cx="406400" cy="293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4" name="Line 572"/>
                              <wps:cNvCnPr/>
                              <wps:spPr bwMode="auto">
                                <a:xfrm>
                                  <a:off x="214630" y="361315"/>
                                  <a:ext cx="635" cy="5594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5" name="Line 573"/>
                              <wps:cNvCnPr/>
                              <wps:spPr bwMode="auto">
                                <a:xfrm>
                                  <a:off x="1234440" y="361315"/>
                                  <a:ext cx="635" cy="5594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6" name="Line 574"/>
                              <wps:cNvCnPr/>
                              <wps:spPr bwMode="auto">
                                <a:xfrm>
                                  <a:off x="1640840" y="67945"/>
                                  <a:ext cx="635" cy="5594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7" name="Rectangle 575"/>
                              <wps:cNvSpPr>
                                <a:spLocks noChangeArrowheads="1"/>
                              </wps:cNvSpPr>
                              <wps:spPr bwMode="auto">
                                <a:xfrm>
                                  <a:off x="104140" y="553085"/>
                                  <a:ext cx="5905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FD5A73" w:rsidRDefault="005C19E6" w:rsidP="005C19E6">
                                    <w:pPr>
                                      <w:rPr>
                                        <w:sz w:val="20"/>
                                        <w:szCs w:val="20"/>
                                      </w:rPr>
                                    </w:pPr>
                                    <w:r w:rsidRPr="00FD5A73">
                                      <w:rPr>
                                        <w:rFonts w:ascii=".VnCentury Schoolbook" w:hAnsi=".VnCentury Schoolbook" w:cs=".VnCentury Schoolbook"/>
                                        <w:i/>
                                        <w:iCs/>
                                        <w:color w:val="000000"/>
                                        <w:sz w:val="20"/>
                                        <w:szCs w:val="20"/>
                                      </w:rPr>
                                      <w:t>z</w:t>
                                    </w:r>
                                  </w:p>
                                </w:txbxContent>
                              </wps:txbx>
                              <wps:bodyPr rot="0" vert="horz" wrap="none" lIns="0" tIns="0" rIns="0" bIns="0" anchor="t" anchorCtr="0" upright="1">
                                <a:spAutoFit/>
                              </wps:bodyPr>
                            </wps:wsp>
                            <wps:wsp>
                              <wps:cNvPr id="38" name="Rectangle 576"/>
                              <wps:cNvSpPr>
                                <a:spLocks noChangeArrowheads="1"/>
                              </wps:cNvSpPr>
                              <wps:spPr bwMode="auto">
                                <a:xfrm>
                                  <a:off x="665480" y="93535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FD5A73" w:rsidRDefault="005C19E6" w:rsidP="005C19E6">
                                    <w:pPr>
                                      <w:rPr>
                                        <w:sz w:val="20"/>
                                        <w:szCs w:val="20"/>
                                      </w:rPr>
                                    </w:pPr>
                                    <w:r w:rsidRPr="00FD5A73">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39" name="Rectangle 577"/>
                              <wps:cNvSpPr>
                                <a:spLocks noChangeArrowheads="1"/>
                              </wps:cNvSpPr>
                              <wps:spPr bwMode="auto">
                                <a:xfrm>
                                  <a:off x="1485265" y="71056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FD5A73" w:rsidRDefault="005C19E6" w:rsidP="005C19E6">
                                    <w:pPr>
                                      <w:rPr>
                                        <w:sz w:val="20"/>
                                        <w:szCs w:val="20"/>
                                      </w:rPr>
                                    </w:pPr>
                                    <w:r w:rsidRPr="00FD5A73">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40" name="Oval 578"/>
                              <wps:cNvSpPr>
                                <a:spLocks noChangeArrowheads="1"/>
                              </wps:cNvSpPr>
                              <wps:spPr bwMode="auto">
                                <a:xfrm>
                                  <a:off x="1629410" y="5778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1" name="Oval 579"/>
                              <wps:cNvSpPr>
                                <a:spLocks noChangeArrowheads="1"/>
                              </wps:cNvSpPr>
                              <wps:spPr bwMode="auto">
                                <a:xfrm>
                                  <a:off x="1223010" y="351155"/>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2" name="Oval 580"/>
                              <wps:cNvSpPr>
                                <a:spLocks noChangeArrowheads="1"/>
                              </wps:cNvSpPr>
                              <wps:spPr bwMode="auto">
                                <a:xfrm>
                                  <a:off x="203200" y="351155"/>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3" name="Oval 581"/>
                              <wps:cNvSpPr>
                                <a:spLocks noChangeArrowheads="1"/>
                              </wps:cNvSpPr>
                              <wps:spPr bwMode="auto">
                                <a:xfrm>
                                  <a:off x="1223010" y="910590"/>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4" name="Oval 582"/>
                              <wps:cNvSpPr>
                                <a:spLocks noChangeArrowheads="1"/>
                              </wps:cNvSpPr>
                              <wps:spPr bwMode="auto">
                                <a:xfrm>
                                  <a:off x="609600" y="617220"/>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5" name="Oval 583"/>
                              <wps:cNvSpPr>
                                <a:spLocks noChangeArrowheads="1"/>
                              </wps:cNvSpPr>
                              <wps:spPr bwMode="auto">
                                <a:xfrm>
                                  <a:off x="1629410" y="617220"/>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7" name="Oval 584"/>
                              <wps:cNvSpPr>
                                <a:spLocks noChangeArrowheads="1"/>
                              </wps:cNvSpPr>
                              <wps:spPr bwMode="auto">
                                <a:xfrm>
                                  <a:off x="203200" y="910590"/>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8" name="Oval 585"/>
                              <wps:cNvSpPr>
                                <a:spLocks noChangeArrowheads="1"/>
                              </wps:cNvSpPr>
                              <wps:spPr bwMode="auto">
                                <a:xfrm>
                                  <a:off x="609600" y="5778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561" o:spid="_x0000_s1160" editas="canvas" style="width:135pt;height:90.75pt;mso-position-horizontal-relative:char;mso-position-vertical-relative:line" coordsize="17145,11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">
                      <v:shape id="_x0000_s1161" type="#_x0000_t75" style="position:absolute;width:17145;height:11525;visibility:visible;mso-wrap-style:square">
                        <v:fill o:detectmouseclick="t"/>
                        <v:path o:connecttype="none"/>
                      </v:shape>
                      <v:shape id="Freeform 563" o:spid="_x0000_s1162" style="position:absolute;left:6210;top:6242;width:10046;height:63;visibility:visible;mso-wrap-style:square;v-text-anchor:top" coordsize="158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WVKsMA&#10;AADbAAAADwAAAGRycy9kb3ducmV2LnhtbESPT4vCMBTE74LfITzBm6YWWaRrLEUQBD34Zy97ezRv&#10;2+42L6GJ2n57syB4HGbmN8w6700r7tT5xrKCxTwBQVxa3XCl4Ou6m61A+ICssbVMCgbykG/GozVm&#10;2j74TPdLqESEsM9QQR2Cy6T0ZU0G/dw64uj92M5giLKrpO7wEeGmlWmSfEiDDceFGh1tayr/Ljej&#10;QJ9uu2HZ/qaJ4+F4+D5X1rpCqemkLz5BBOrDO/xq77WCdAn/X+IP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WVKsMAAADbAAAADwAAAAAAAAAAAAAAAACYAgAAZHJzL2Rv&#10;d25yZXYueG1sUEsFBgAAAAAEAAQA9QAAAIgDAAAAAA==&#10;" path="m,l69,r,10l,10,,xm116,r70,l186,10r-70,l116,xm232,r70,l302,10r-70,l232,xm349,r70,l419,10r-70,l349,xm465,r70,l535,10r-70,l465,xm582,r69,l651,10r-69,l582,xm698,r70,l768,10r-70,l698,xm814,r70,l884,10r-70,l814,xm931,r70,l1001,10r-70,l931,xm1047,r70,l1117,10r-70,l1047,xm1163,r70,l1233,10r-70,l1163,xm1280,r70,l1350,10r-70,l1280,xm1396,r70,l1466,10r-70,l1396,xm1513,r69,l1582,10r-69,l1513,xe" fillcolor="black" strokeweight=".1pt">
                        <v:stroke joinstyle="bevel"/>
                        <v:path arrowok="t" o:connecttype="custom" o:connectlocs="43815,0;0,6350;73660,0;118110,6350;73660,0;191770,0;147320,6350;221615,0;266065,6350;221615,0;339725,0;295275,6350;369570,0;413385,6350;369570,0;487680,0;443230,6350;516890,0;561340,6350;516890,0;635635,0;591185,6350;664845,0;709295,6350;664845,0;782955,0;738505,6350;812800,0;857250,6350;812800,0;930910,0;886460,6350;960755,0;1004570,6350;960755,0" o:connectangles="0,0,0,0,0,0,0,0,0,0,0,0,0,0,0,0,0,0,0,0,0,0,0,0,0,0,0,0,0,0,0,0,0,0,0"/>
                        <o:lock v:ext="edit" verticies="t"/>
                      </v:shape>
                      <v:shape id="Freeform 564" o:spid="_x0000_s1163" style="position:absolute;left:2343;top:6248;width:3886;height:2826;visibility:visible;mso-wrap-style:square;v-text-anchor:top" coordsize="612,4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p4XMMA&#10;AADbAAAADwAAAGRycy9kb3ducmV2LnhtbESPQWsCMRSE7wX/Q3iCt5pVUGRrFBEEQaHU9dDjI3m7&#10;Wd28rJuo679vCoUeh5n5hlmue9eIB3Wh9qxgMs5AEGtvaq4UnIvd+wJEiMgGG8+k4EUB1qvB2xJz&#10;45/8RY9TrESCcMhRgY2xzaUM2pLDMPYtcfJK3zmMSXaVNB0+E9w1cpplc+mw5rRgsaWtJX093Z0C&#10;bcr55bMtb8XNmvP3BBcHXRyVGg37zQeISH38D/+190bBdAa/X9IP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p4XMMAAADbAAAADwAAAAAAAAAAAAAAAACYAgAAZHJzL2Rv&#10;d25yZXYueG1sUEsFBgAAAAAEAAQA9QAAAIgDAAAAAA==&#10;" path="m612,8l557,48r-7,-8l605,r7,8xm521,75r-55,39l458,106,513,66r8,9xm429,141r-55,39l367,172r55,-40l429,141xm337,207r-55,39l275,238r55,-40l337,207xm246,273r-56,40l183,304r55,-40l246,273xm154,339l99,379r-7,-9l147,331r7,8xm62,405l7,445,,436,55,397r7,8xe" fillcolor="black" strokeweight=".1pt">
                        <v:stroke joinstyle="bevel"/>
                        <v:path arrowok="t" o:connecttype="custom" o:connectlocs="388620,5080;353695,30480;349250,25400;384175,0;388620,5080;330835,47625;295910,72390;290830,67310;325755,41910;330835,47625;272415,89535;237490,114300;233045,109220;267970,83820;272415,89535;213995,131445;179070,156210;174625,151130;209550,125730;213995,131445;156210,173355;120650,198755;116205,193040;151130,167640;156210,173355;97790,215265;62865,240665;58420,234950;93345,210185;97790,215265;39370,257175;4445,282575;0,276860;34925,252095;39370,257175" o:connectangles="0,0,0,0,0,0,0,0,0,0,0,0,0,0,0,0,0,0,0,0,0,0,0,0,0,0,0,0,0,0,0,0,0,0,0"/>
                        <o:lock v:ext="edit" verticies="t"/>
                      </v:shape>
                      <v:line id="Line 565" o:spid="_x0000_s1164" style="position:absolute;visibility:visible;mso-wrap-style:square" from="2146,9207" to="12344,9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ZyAMQAAADbAAAADwAAAGRycy9kb3ducmV2LnhtbESPT4vCMBTE74LfITzBm6Z6cNdqFBH8&#10;A8seVkU8PptnW2xeahNt3U9vhIU9DjPzG2Y6b0whHlS53LKCQT8CQZxYnXOq4LBf9T5BOI+ssbBM&#10;Cp7kYD5rt6YYa1vzDz12PhUBwi5GBZn3ZSylSzIy6Pq2JA7exVYGfZBVKnWFdYCbQg6jaCQN5hwW&#10;MixpmVFy3d2Ngt/z82N9+TpSfbLLW6LleMPfY6W6nWYxAeGp8f/hv/ZWKxiO4P0l/AA5e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RnIAxAAAANsAAAAPAAAAAAAAAAAA&#10;AAAAAKECAABkcnMvZG93bnJldi54bWxQSwUGAAAAAAQABAD5AAAAkgMAAAAA&#10;" strokeweight=".6pt">
                        <v:stroke joinstyle="miter"/>
                      </v:line>
                      <v:line id="Line 566" o:spid="_x0000_s1165" style="position:absolute;flip:y;visibility:visible;mso-wrap-style:square" from="12344,6273" to="16408,9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MhwsIAAADbAAAADwAAAGRycy9kb3ducmV2LnhtbESPwWrDMBBE74X8g9hAbo1sH+LajRKS&#10;QiHk5sQfsFhby8Ra2ZaauH8fFQo9DjPzhtnuZ9uLO02+c6wgXScgiBunO24V1NfP1zcQPiBr7B2T&#10;gh/ysN8tXrZYavfgiu6X0IoIYV+iAhPCUErpG0MW/doNxNH7cpPFEOXUSj3hI8JtL7Mk2UiLHccF&#10;gwN9GGpul2+roKiuBzJdW5jNuR7TbEzH/NgrtVrOh3cQgebwH/5rn7SCLIffL/EHyN0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KMhwsIAAADbAAAADwAAAAAAAAAAAAAA&#10;AAChAgAAZHJzL2Rvd25yZXYueG1sUEsFBgAAAAAEAAQA+QAAAJADAAAAAA==&#10;" strokeweight=".6pt">
                        <v:stroke joinstyle="miter"/>
                      </v:line>
                      <v:shape id="Freeform 567" o:spid="_x0000_s1166" style="position:absolute;left:6172;top:679;width:70;height:5594;visibility:visible;mso-wrap-style:square;v-text-anchor:top" coordsize="11,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yZBL0A&#10;AADbAAAADwAAAGRycy9kb3ducmV2LnhtbERPSwrCMBDdC94hjOBOUxVEqlGKqIjoouoBhmZsi82k&#10;NFGrpzcLweXj/Rer1lTiSY0rLSsYDSMQxJnVJecKrpftYAbCeWSNlWVS8CYHq2W3s8BY2xen9Dz7&#10;XIQQdjEqKLyvYyldVpBBN7Q1ceButjHoA2xyqRt8hXBTyXEUTaXBkkNDgTWtC8ru54dRUKa7asRy&#10;kkS7U7q54sEl689RqX6vTeYgPLX+L/6591rBOIwNX8IPkM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ayZBL0AAADbAAAADwAAAAAAAAAAAAAAAACYAgAAZHJzL2Rvd25yZXYu&#10;eG1sUEsFBgAAAAAEAAQA9QAAAIIDAAAAAA==&#10;" path="m11,r,65l,65,,,11,xm11,108r,64l,172,,108r11,xm11,215r,65l,280,,215r11,xm11,323r,64l,387,,323r11,xm11,430r,64l,494,,430r11,xm11,537r,65l,602,,537r11,xm11,645r,64l,709,,645r11,xm11,752r,65l,817,,752r11,xm11,860r,21l,881,,860r11,xe" fillcolor="black" strokeweight=".1pt">
                        <v:stroke joinstyle="bevel"/>
                        <v:path arrowok="t" o:connecttype="custom" o:connectlocs="6985,0;6985,41275;0,41275;0,0;6985,0;6985,68580;6985,109220;0,109220;0,68580;6985,68580;6985,136525;6985,177800;0,177800;0,136525;6985,136525;6985,205105;6985,245745;0,245745;0,205105;6985,205105;6985,273050;6985,313690;0,313690;0,273050;6985,273050;6985,340995;6985,382270;0,382270;0,340995;6985,340995;6985,409575;6985,450215;0,450215;0,409575;6985,409575;6985,477520;6985,518795;0,518795;0,477520;6985,477520;6985,546100;6985,559435;0,559435;0,546100;6985,546100" o:connectangles="0,0,0,0,0,0,0,0,0,0,0,0,0,0,0,0,0,0,0,0,0,0,0,0,0,0,0,0,0,0,0,0,0,0,0,0,0,0,0,0,0,0,0,0,0"/>
                        <o:lock v:ext="edit" verticies="t"/>
                      </v:shape>
                      <v:line id="Line 568" o:spid="_x0000_s1167" style="position:absolute;visibility:visible;mso-wrap-style:square" from="6210,679" to="16408,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nmcsUAAADbAAAADwAAAGRycy9kb3ducmV2LnhtbESPQWvCQBSE74X+h+UVems29VCb6CYU&#10;oa0gHqqleHxmn0kw+zbNrib6611B8DjMzDfMNB9MI47UudqygtcoBkFcWF1zqeB3/fnyDsJ5ZI2N&#10;ZVJwIgd59vgwxVTbnn/ouPKlCBB2KSqovG9TKV1RkUEX2ZY4eDvbGfRBdqXUHfYBbho5iuM3abDm&#10;sFBhS7OKiv3qYBSct6fx127xR/3Gzv4LLZNvXiZKPT8NHxMQngZ/D9/ac61glMD1S/gBMr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tnmcsUAAADbAAAADwAAAAAAAAAA&#10;AAAAAAChAgAAZHJzL2Rvd25yZXYueG1sUEsFBgAAAAAEAAQA+QAAAJMDAAAAAA==&#10;" strokeweight=".6pt">
                        <v:stroke joinstyle="miter"/>
                      </v:line>
                      <v:line id="Line 569" o:spid="_x0000_s1168" style="position:absolute;flip:x;visibility:visible;mso-wrap-style:square" from="12344,679" to="16408,3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va78AAADbAAAADwAAAGRycy9kb3ducmV2LnhtbERPzYrCMBC+C/sOYQRvmtYFV7umxRUW&#10;xJvWBxia2abYTNoman17cxD2+PH9b4vRtuJOg28cK0gXCQjiyumGawWX8ne+BuEDssbWMSl4koci&#10;/5hsMdPuwSe6n0MtYgj7DBWYELpMSl8ZsugXriOO3J8bLIYIh1rqAR8x3LZymSQrabHh2GCwo72h&#10;6nq+WQWbU7kj09Qbszpe+nTZp/3XT6vUbDruvkEEGsO/+O0+aAWfcX38En+AzF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Mva78AAADbAAAADwAAAAAAAAAAAAAAAACh&#10;AgAAZHJzL2Rvd25yZXYueG1sUEsFBgAAAAAEAAQA+QAAAI0DAAAAAA==&#10;" strokeweight=".6pt">
                        <v:stroke joinstyle="miter"/>
                      </v:line>
                      <v:line id="Line 570" o:spid="_x0000_s1169" style="position:absolute;flip:x;visibility:visible;mso-wrap-style:square" from="2146,3613" to="12344,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K8MEAAADbAAAADwAAAGRycy9kb3ducmV2LnhtbESP3YrCMBSE7xd8h3AE79a0Cq5Wo6gg&#10;iHf+PMChOTbF5qRtota3N4Kwl8PMfMMsVp2txINaXzpWkA4TEMS50yUXCi7n3e8UhA/IGivHpOBF&#10;HlbL3s8CM+2efKTHKRQiQthnqMCEUGdS+tyQRT90NXH0rq61GKJsC6lbfEa4reQoSSbSYslxwWBN&#10;W0P57XS3CmbH85pMWczM5HBp0lGTNn+bSqlBv1vPQQTqwn/4295rBeMUPl/iD5DL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34rwwQAAANsAAAAPAAAAAAAAAAAAAAAA&#10;AKECAABkcnMvZG93bnJldi54bWxQSwUGAAAAAAQABAD5AAAAjwMAAAAA&#10;" strokeweight=".6pt">
                        <v:stroke joinstyle="miter"/>
                      </v:line>
                      <v:line id="Line 571" o:spid="_x0000_s1170" style="position:absolute;flip:y;visibility:visible;mso-wrap-style:square" from="2146,679" to="6210,3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0Uh8MAAADbAAAADwAAAGRycy9kb3ducmV2LnhtbESPwWrDMBBE74H+g9hCb7FsF5zGjRLS&#10;QiH0ltgfsFhby9Ra2ZYau39fBQo5DjPzhtkdFtuLK02+c6wgS1IQxI3THbcK6upj/QLCB2SNvWNS&#10;8EseDvuH1Q5L7WY+0/USWhEh7EtUYEIYSil9Y8iiT9xAHL0vN1kMUU6t1BPOEW57madpIS12HBcM&#10;DvRuqPm+/FgF23N1JNO1W1N81mOWj9m4eeuVenpcjq8gAi3hHv5vn7SC5xxuX+IPkP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NFIfDAAAA2wAAAA8AAAAAAAAAAAAA&#10;AAAAoQIAAGRycy9kb3ducmV2LnhtbFBLBQYAAAAABAAEAPkAAACRAwAAAAA=&#10;" strokeweight=".6pt">
                        <v:stroke joinstyle="miter"/>
                      </v:line>
                      <v:line id="Line 572" o:spid="_x0000_s1171" style="position:absolute;visibility:visible;mso-wrap-style:square" from="2146,3613" to="2152,9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HfMcUAAADbAAAADwAAAGRycy9kb3ducmV2LnhtbESPQWvCQBSE7wX/w/KE3upGLVWjq4hg&#10;K0gPVRGPz+wzCWbfxuzWRH99Vyh4HGbmG2Yya0whrlS53LKCbicCQZxYnXOqYLddvg1BOI+ssbBM&#10;Cm7kYDZtvUww1rbmH7pufCoChF2MCjLvy1hKl2Rk0HVsSRy8k60M+iCrVOoK6wA3hexF0Yc0mHNY&#10;yLCkRUbJefNrFNyPt8Hnab2n+mAXl0TL0Rd/j5R6bTfzMQhPjX+G/9srraD/Do8v4QfI6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QHfMcUAAADbAAAADwAAAAAAAAAA&#10;AAAAAAChAgAAZHJzL2Rvd25yZXYueG1sUEsFBgAAAAAEAAQA+QAAAJMDAAAAAA==&#10;" strokeweight=".6pt">
                        <v:stroke joinstyle="miter"/>
                      </v:line>
                      <v:line id="Line 573" o:spid="_x0000_s1172" style="position:absolute;visibility:visible;mso-wrap-style:square" from="12344,3613" to="12350,9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16qsUAAADbAAAADwAAAGRycy9kb3ducmV2LnhtbESPQWvCQBSE7wX/w/KE3upGpVWjq4hg&#10;K0gPVRGPz+wzCWbfxuzWRH99Vyh4HGbmG2Yya0whrlS53LKCbicCQZxYnXOqYLddvg1BOI+ssbBM&#10;Cm7kYDZtvUww1rbmH7pufCoChF2MCjLvy1hKl2Rk0HVsSRy8k60M+iCrVOoK6wA3hexF0Yc0mHNY&#10;yLCkRUbJefNrFNyPt8Hnab2n+mAXl0TL0Rd/j5R6bTfzMQhPjX+G/9srraD/Do8v4QfI6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16qsUAAADbAAAADwAAAAAAAAAA&#10;AAAAAAChAgAAZHJzL2Rvd25yZXYueG1sUEsFBgAAAAAEAAQA+QAAAJMDAAAAAA==&#10;" strokeweight=".6pt">
                        <v:stroke joinstyle="miter"/>
                      </v:line>
                      <v:line id="Line 574" o:spid="_x0000_s1173" style="position:absolute;visibility:visible;mso-wrap-style:square" from="16408,679" to="16414,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k3cUAAADbAAAADwAAAGRycy9kb3ducmV2LnhtbESPT2vCQBTE7wW/w/IKvTWbWrA1uhER&#10;2griQVuKx2f25Q9m38bs1kQ/vSsUPA4z8xtmOutNLU7UusqygpcoBkGcWV1xoeDn++P5HYTzyBpr&#10;y6TgTA5m6eBhiom2HW/otPWFCBB2CSoovW8SKV1WkkEX2YY4eLltDfog20LqFrsAN7UcxvFIGqw4&#10;LJTY0KKk7LD9Mwou+/PbZ776pW5nF8dMy/EXr8dKPT328wkIT72/h//bS63gdQS3L+EHy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p/k3cUAAADbAAAADwAAAAAAAAAA&#10;AAAAAAChAgAAZHJzL2Rvd25yZXYueG1sUEsFBgAAAAAEAAQA+QAAAJMDAAAAAA==&#10;" strokeweight=".6pt">
                        <v:stroke joinstyle="miter"/>
                      </v:line>
                      <v:rect id="Rectangle 575" o:spid="_x0000_s1174" style="position:absolute;left:1041;top:5530;width:5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rsidR="005C19E6" w:rsidRPr="00FD5A73" w:rsidRDefault="005C19E6" w:rsidP="005C19E6">
                              <w:pPr>
                                <w:rPr>
                                  <w:sz w:val="20"/>
                                  <w:szCs w:val="20"/>
                                </w:rPr>
                              </w:pPr>
                              <w:r w:rsidRPr="00FD5A73">
                                <w:rPr>
                                  <w:rFonts w:ascii=".VnCentury Schoolbook" w:hAnsi=".VnCentury Schoolbook" w:cs=".VnCentury Schoolbook"/>
                                  <w:i/>
                                  <w:iCs/>
                                  <w:color w:val="000000"/>
                                  <w:sz w:val="20"/>
                                  <w:szCs w:val="20"/>
                                </w:rPr>
                                <w:t>z</w:t>
                              </w:r>
                            </w:p>
                          </w:txbxContent>
                        </v:textbox>
                      </v:rect>
                      <v:rect id="Rectangle 576" o:spid="_x0000_s1175" style="position:absolute;left:6654;top:9353;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rsidR="005C19E6" w:rsidRPr="00FD5A73" w:rsidRDefault="005C19E6" w:rsidP="005C19E6">
                              <w:pPr>
                                <w:rPr>
                                  <w:sz w:val="20"/>
                                  <w:szCs w:val="20"/>
                                </w:rPr>
                              </w:pPr>
                              <w:r w:rsidRPr="00FD5A73">
                                <w:rPr>
                                  <w:rFonts w:ascii=".VnCentury Schoolbook" w:hAnsi=".VnCentury Schoolbook" w:cs=".VnCentury Schoolbook"/>
                                  <w:i/>
                                  <w:iCs/>
                                  <w:color w:val="000000"/>
                                  <w:sz w:val="20"/>
                                  <w:szCs w:val="20"/>
                                </w:rPr>
                                <w:t>y</w:t>
                              </w:r>
                            </w:p>
                          </w:txbxContent>
                        </v:textbox>
                      </v:rect>
                      <v:rect id="Rectangle 577" o:spid="_x0000_s1176" style="position:absolute;left:14852;top:7105;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rsidR="005C19E6" w:rsidRPr="00FD5A73" w:rsidRDefault="005C19E6" w:rsidP="005C19E6">
                              <w:pPr>
                                <w:rPr>
                                  <w:sz w:val="20"/>
                                  <w:szCs w:val="20"/>
                                </w:rPr>
                              </w:pPr>
                              <w:r w:rsidRPr="00FD5A73">
                                <w:rPr>
                                  <w:rFonts w:ascii=".VnCentury Schoolbook" w:hAnsi=".VnCentury Schoolbook" w:cs=".VnCentury Schoolbook"/>
                                  <w:i/>
                                  <w:iCs/>
                                  <w:color w:val="000000"/>
                                  <w:sz w:val="20"/>
                                  <w:szCs w:val="20"/>
                                </w:rPr>
                                <w:t>x</w:t>
                              </w:r>
                            </w:p>
                          </w:txbxContent>
                        </v:textbox>
                      </v:rect>
                      <v:oval id="Oval 578" o:spid="_x0000_s1177" style="position:absolute;left:16294;top:577;width:222;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6+278A&#10;AADbAAAADwAAAGRycy9kb3ducmV2LnhtbERPTWsCMRC9F/wPYQRvNWsRKVujiCAsntQWeh2ScbO6&#10;maxJuq7++uZQ6PHxvpfrwbWipxAbzwpm0wIEsfam4VrB1+fu9R1ETMgGW8+k4EER1qvRyxJL4+98&#10;pP6UapFDOJaowKbUlVJGbclhnPqOOHNnHxymDEMtTcB7DnetfCuKhXTYcG6w2NHWkr6efpyCvesP&#10;uupsQL1ZHL4v9lY95U2pyXjYfIBINKR/8Z+7MgrmeX3+kn+AXP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r7bvwAAANsAAAAPAAAAAAAAAAAAAAAAAJgCAABkcnMvZG93bnJl&#10;di54bWxQSwUGAAAAAAQABAD1AAAAhAMAAAAA&#10;" fillcolor="black" strokeweight="0"/>
                      <v:oval id="Oval 579" o:spid="_x0000_s1178" style="position:absolute;left:12230;top:3511;width:222;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IbQMIA&#10;AADbAAAADwAAAGRycy9kb3ducmV2LnhtbESPQWsCMRSE7wX/Q3iCt5pVRMrWKFIQFk9WC70+ktfN&#10;tpuXNYnr6q9vCgWPw8x8w6w2g2tFTyE2nhXMpgUIYu1Nw7WCj9Pu+QVETMgGW8+k4EYRNuvR0wpL&#10;46/8Tv0x1SJDOJaowKbUlVJGbclhnPqOOHtfPjhMWYZamoDXDHetnBfFUjpsOC9Y7OjNkv45XpyC&#10;vesPuupsQL1dHj6/7bm6y7NSk/GwfQWRaEiP8H+7MgoWM/j7kn+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UhtAwgAAANsAAAAPAAAAAAAAAAAAAAAAAJgCAABkcnMvZG93&#10;bnJldi54bWxQSwUGAAAAAAQABAD1AAAAhwMAAAAA&#10;" fillcolor="black" strokeweight="0"/>
                      <v:oval id="Oval 580" o:spid="_x0000_s1179" style="position:absolute;left:2032;top:3511;width:222;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CFN8IA&#10;AADbAAAADwAAAGRycy9kb3ducmV2LnhtbESPQWsCMRSE7wX/Q3iCt5pVRMrWKCIIS09WC70+kudm&#10;dfOyJum67a9vCgWPw8x8w6w2g2tFTyE2nhXMpgUIYu1Nw7WCj9P++QVETMgGW8+k4JsibNajpxWW&#10;xt/5nfpjqkWGcCxRgU2pK6WM2pLDOPUdcfbOPjhMWYZamoD3DHetnBfFUjpsOC9Y7GhnSV+PX07B&#10;m+sPuupsQL1dHj4v9lb9yJtSk/GwfQWRaEiP8H+7MgoWc/j7kn+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gIU3wgAAANsAAAAPAAAAAAAAAAAAAAAAAJgCAABkcnMvZG93&#10;bnJldi54bWxQSwUGAAAAAAQABAD1AAAAhwMAAAAA&#10;" fillcolor="black" strokeweight="0"/>
                      <v:oval id="Oval 581" o:spid="_x0000_s1180" style="position:absolute;left:12230;top:9105;width:222;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grMMA&#10;AADbAAAADwAAAGRycy9kb3ducmV2LnhtbESPQWsCMRSE7wX/Q3hCbzVbFZHVKCIIiye1hV4fyetm&#10;283LmsR121/fFAo9DjPzDbPeDq4VPYXYeFbwPClAEGtvGq4VvL4cnpYgYkI22HomBV8UYbsZPayx&#10;NP7OZ+ovqRYZwrFEBTalrpQyaksO48R3xNl798FhyjLU0gS8Z7hr5bQoFtJhw3nBYkd7S/rzcnMK&#10;jq4/6aqzAfVucXr7sNfqW16VehwPuxWIREP6D/+1K6NgPoPfL/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wgrMMAAADbAAAADwAAAAAAAAAAAAAAAACYAgAAZHJzL2Rv&#10;d25yZXYueG1sUEsFBgAAAAAEAAQA9QAAAIgDAAAAAA==&#10;" fillcolor="black" strokeweight="0"/>
                      <v:oval id="Oval 582" o:spid="_x0000_s1181" style="position:absolute;left:6096;top:6172;width:222;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42MMA&#10;AADbAAAADwAAAGRycy9kb3ducmV2LnhtbESPT2sCMRTE7wW/Q3iCt5pVRMrWKFIQFk/+KfT6SF43&#10;225e1iSu2356Uyh4HGbmN8xqM7hW9BRi41nBbFqAINbeNFwreD/vnl9AxIRssPVMCn4owmY9elph&#10;afyNj9SfUi0yhGOJCmxKXSll1JYcxqnviLP36YPDlGWopQl4y3DXynlRLKXDhvOCxY7eLOnv09Up&#10;2Lv+oKvOBtTb5eHjy16qX3lRajIetq8gEg3pEf5vV0bBYgF/X/IPk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W42MMAAADbAAAADwAAAAAAAAAAAAAAAACYAgAAZHJzL2Rv&#10;d25yZXYueG1sUEsFBgAAAAAEAAQA9QAAAIgDAAAAAA==&#10;" fillcolor="black" strokeweight="0"/>
                      <v:oval id="Oval 583" o:spid="_x0000_s1182" style="position:absolute;left:16294;top:6172;width:222;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kdQ8MA&#10;AADbAAAADwAAAGRycy9kb3ducmV2LnhtbESPQWsCMRSE7wX/Q3hCbzVbUZHVKCIIiye1hV4fyetm&#10;283LmsR121/fFAo9DjPzDbPeDq4VPYXYeFbwPClAEGtvGq4VvL4cnpYgYkI22HomBV8UYbsZPayx&#10;NP7OZ+ovqRYZwrFEBTalrpQyaksO48R3xNl798FhyjLU0gS8Z7hr5bQoFtJhw3nBYkd7S/rzcnMK&#10;jq4/6aqzAfVucXr7sNfqW16VehwPuxWIREP6D/+1K6NgNoffL/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kdQ8MAAADbAAAADwAAAAAAAAAAAAAAAACYAgAAZHJzL2Rv&#10;d25yZXYueG1sUEsFBgAAAAAEAAQA9QAAAIgDAAAAAA==&#10;" fillcolor="black" strokeweight="0"/>
                      <v:oval id="Oval 584" o:spid="_x0000_s1183" style="position:absolute;left:2032;top:9105;width:222;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mr8MA&#10;AADbAAAADwAAAGRycy9kb3ducmV2LnhtbESPQWsCMRSE7wX/Q3hCbzXbIlZWo4ggLJ7UFnp9JK+b&#10;bTcva5KuW3+9EQo9DjPzDbNcD64VPYXYeFbwPClAEGtvGq4VvL/tnuYgYkI22HomBb8UYb0aPSyx&#10;NP7CR+pPqRYZwrFEBTalrpQyaksO48R3xNn79MFhyjLU0gS8ZLhr5UtRzKTDhvOCxY62lvT36ccp&#10;2Lv+oKvOBtSb2eHjy56rqzwr9TgeNgsQiYb0H/5rV0bB9BXuX/IP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mr8MAAADbAAAADwAAAAAAAAAAAAAAAACYAgAAZHJzL2Rv&#10;d25yZXYueG1sUEsFBgAAAAAEAAQA9QAAAIgDAAAAAA==&#10;" fillcolor="black" strokeweight="0"/>
                      <v:oval id="Oval 585" o:spid="_x0000_s1184" style="position:absolute;left:6096;top:577;width:222;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y3b8A&#10;AADbAAAADwAAAGRycy9kb3ducmV2LnhtbERPTWsCMRC9F/wPYQRvNWsRKVujiCAsntQWeh2ScbO6&#10;maxJuq7++uZQ6PHxvpfrwbWipxAbzwpm0wIEsfam4VrB1+fu9R1ETMgGW8+k4EER1qvRyxJL4+98&#10;pP6UapFDOJaowKbUlVJGbclhnPqOOHNnHxymDEMtTcB7DnetfCuKhXTYcG6w2NHWkr6efpyCvesP&#10;uupsQL1ZHL4v9lY95U2pyXjYfIBINKR/8Z+7MgrmeWz+kn+AXP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aLLdvwAAANsAAAAPAAAAAAAAAAAAAAAAAJgCAABkcnMvZG93bnJl&#10;di54bWxQSwUGAAAAAAQABAD1AAAAhAMAAAAA&#10;" fillcolor="black" strokeweight="0"/>
                      <w10:anchorlock/>
                    </v:group>
                  </w:pict>
                </mc:Fallback>
              </mc:AlternateContent>
            </w:r>
          </w:p>
        </w:tc>
      </w:tr>
    </w:tbl>
    <w:p w:rsidR="005C19E6" w:rsidRPr="00084158" w:rsidRDefault="005C19E6" w:rsidP="005C19E6">
      <w:pPr>
        <w:tabs>
          <w:tab w:val="left" w:pos="360"/>
          <w:tab w:val="left" w:pos="1980"/>
          <w:tab w:val="left" w:pos="3960"/>
          <w:tab w:val="left" w:pos="5940"/>
        </w:tabs>
        <w:jc w:val="both"/>
        <w:rPr>
          <w:sz w:val="20"/>
          <w:szCs w:val="20"/>
        </w:rPr>
      </w:pPr>
      <w:r w:rsidRPr="00084158">
        <w:rPr>
          <w:position w:val="-24"/>
          <w:sz w:val="20"/>
          <w:szCs w:val="20"/>
        </w:rPr>
        <w:object w:dxaOrig="4819" w:dyaOrig="580">
          <v:shape id="_x0000_i1144" type="#_x0000_t75" style="width:240.75pt;height:29.25pt" o:ole="">
            <v:imagedata r:id="rId248" o:title=""/>
          </v:shape>
          <o:OLEObject Type="Embed" ProgID="Equation.DSMT4" ShapeID="_x0000_i1144" DrawAspect="Content" ObjectID="_1624863941" r:id="rId249"/>
        </w:objec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Xét hàm </w:t>
      </w:r>
      <w:r w:rsidRPr="00084158">
        <w:rPr>
          <w:position w:val="-22"/>
          <w:sz w:val="20"/>
          <w:szCs w:val="20"/>
        </w:rPr>
        <w:object w:dxaOrig="1480" w:dyaOrig="560">
          <v:shape id="_x0000_i1145" type="#_x0000_t75" style="width:74.25pt;height:27.75pt" o:ole="">
            <v:imagedata r:id="rId250" o:title=""/>
          </v:shape>
          <o:OLEObject Type="Embed" ProgID="Equation.DSMT4" ShapeID="_x0000_i1145" DrawAspect="Content" ObjectID="_1624863942" r:id="rId251"/>
        </w:object>
      </w:r>
      <w:r w:rsidRPr="00084158">
        <w:rPr>
          <w:sz w:val="20"/>
          <w:szCs w:val="20"/>
        </w:rPr>
        <w:t xml:space="preserve"> trên </w:t>
      </w:r>
      <w:r w:rsidRPr="00084158">
        <w:rPr>
          <w:position w:val="-12"/>
          <w:sz w:val="20"/>
          <w:szCs w:val="20"/>
        </w:rPr>
        <w:object w:dxaOrig="740" w:dyaOrig="340">
          <v:shape id="_x0000_i1146" type="#_x0000_t75" style="width:36.75pt;height:17.25pt" o:ole="">
            <v:imagedata r:id="rId252" o:title=""/>
          </v:shape>
          <o:OLEObject Type="Embed" ProgID="Equation.DSMT4" ShapeID="_x0000_i1146" DrawAspect="Content" ObjectID="_1624863943" r:id="rId253"/>
        </w:object>
      </w:r>
      <w:r w:rsidRPr="00084158">
        <w:rPr>
          <w:sz w:val="20"/>
          <w:szCs w:val="20"/>
        </w:rPr>
        <w:t xml:space="preserve">, ta được </w:t>
      </w:r>
      <w:r w:rsidRPr="00084158">
        <w:rPr>
          <w:position w:val="-12"/>
          <w:sz w:val="20"/>
          <w:szCs w:val="20"/>
        </w:rPr>
        <w:object w:dxaOrig="499" w:dyaOrig="340">
          <v:shape id="_x0000_i1147" type="#_x0000_t75" style="width:24.75pt;height:17.25pt" o:ole="">
            <v:imagedata r:id="rId254" o:title=""/>
          </v:shape>
          <o:OLEObject Type="Embed" ProgID="Equation.DSMT4" ShapeID="_x0000_i1147" DrawAspect="Content" ObjectID="_1624863944" r:id="rId255"/>
        </w:object>
      </w:r>
      <w:r w:rsidRPr="00084158">
        <w:rPr>
          <w:sz w:val="20"/>
          <w:szCs w:val="20"/>
        </w:rPr>
        <w:t xml:space="preserve"> nhỏ nhất khi </w:t>
      </w:r>
      <w:r w:rsidRPr="00084158">
        <w:rPr>
          <w:position w:val="-6"/>
          <w:sz w:val="20"/>
          <w:szCs w:val="20"/>
        </w:rPr>
        <w:object w:dxaOrig="580" w:dyaOrig="260">
          <v:shape id="_x0000_i1148" type="#_x0000_t75" style="width:29.25pt;height:12.75pt" o:ole="">
            <v:imagedata r:id="rId256" o:title=""/>
          </v:shape>
          <o:OLEObject Type="Embed" ProgID="Equation.DSMT4" ShapeID="_x0000_i1148" DrawAspect="Content" ObjectID="_1624863945" r:id="rId257"/>
        </w:objec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Khi </w:t>
      </w:r>
      <w:r w:rsidRPr="00084158">
        <w:rPr>
          <w:position w:val="-20"/>
          <w:sz w:val="20"/>
          <w:szCs w:val="20"/>
        </w:rPr>
        <w:object w:dxaOrig="3940" w:dyaOrig="540">
          <v:shape id="_x0000_i1149" type="#_x0000_t75" style="width:197.25pt;height:27pt" o:ole="">
            <v:imagedata r:id="rId258" o:title=""/>
          </v:shape>
          <o:OLEObject Type="Embed" ProgID="Equation.DSMT4" ShapeID="_x0000_i1149" DrawAspect="Content" ObjectID="_1624863946" r:id="rId259"/>
        </w:object>
      </w:r>
      <w:r w:rsidRPr="00084158">
        <w:rPr>
          <w:sz w:val="20"/>
          <w:szCs w:val="20"/>
        </w:rPr>
        <w:t xml:space="preserve"> </w:t>
      </w:r>
      <w:r w:rsidRPr="00084158">
        <w:rPr>
          <w:b/>
          <w:sz w:val="20"/>
          <w:szCs w:val="20"/>
        </w:rPr>
        <w:t>Chọn A.</w:t>
      </w:r>
    </w:p>
    <w:p w:rsidR="005C19E6" w:rsidRPr="00084158" w:rsidRDefault="005C19E6" w:rsidP="005C19E6">
      <w:pPr>
        <w:tabs>
          <w:tab w:val="left" w:pos="360"/>
          <w:tab w:val="left" w:pos="1980"/>
          <w:tab w:val="left" w:pos="3960"/>
          <w:tab w:val="left" w:pos="5940"/>
        </w:tabs>
        <w:jc w:val="both"/>
        <w:rPr>
          <w:sz w:val="20"/>
          <w:szCs w:val="20"/>
        </w:rPr>
      </w:pPr>
      <w:r w:rsidRPr="00084158">
        <w:rPr>
          <w:b/>
          <w:sz w:val="20"/>
          <w:szCs w:val="20"/>
        </w:rPr>
        <w:t>Cách 2.</w:t>
      </w:r>
      <w:r w:rsidRPr="00084158">
        <w:rPr>
          <w:sz w:val="20"/>
          <w:szCs w:val="20"/>
        </w:rPr>
        <w:t xml:space="preserve"> BĐT Côsi </w:t>
      </w:r>
      <w:r w:rsidRPr="00084158">
        <w:rPr>
          <w:position w:val="-24"/>
          <w:sz w:val="20"/>
          <w:szCs w:val="20"/>
        </w:rPr>
        <w:object w:dxaOrig="4020" w:dyaOrig="620">
          <v:shape id="_x0000_i1150" type="#_x0000_t75" style="width:201pt;height:30.75pt" o:ole="">
            <v:imagedata r:id="rId260" o:title=""/>
          </v:shape>
          <o:OLEObject Type="Embed" ProgID="Equation.DSMT4" ShapeID="_x0000_i1150" DrawAspect="Content" ObjectID="_1624863947" r:id="rId261"/>
        </w:objec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Dấu </w:t>
      </w:r>
      <w:r w:rsidRPr="00084158">
        <w:rPr>
          <w:position w:val="-4"/>
          <w:sz w:val="20"/>
          <w:szCs w:val="20"/>
        </w:rPr>
        <w:object w:dxaOrig="440" w:dyaOrig="220">
          <v:shape id="_x0000_i1151" type="#_x0000_t75" style="width:21.75pt;height:11.25pt" o:ole="">
            <v:imagedata r:id="rId262" o:title=""/>
          </v:shape>
          <o:OLEObject Type="Embed" ProgID="Equation.DSMT4" ShapeID="_x0000_i1151" DrawAspect="Content" ObjectID="_1624863948" r:id="rId263"/>
        </w:object>
      </w:r>
      <w:r w:rsidRPr="00084158">
        <w:rPr>
          <w:sz w:val="20"/>
          <w:szCs w:val="20"/>
        </w:rPr>
        <w:t xml:space="preserve"> xảy ra </w:t>
      </w:r>
      <w:r w:rsidRPr="00084158">
        <w:rPr>
          <w:position w:val="-22"/>
          <w:sz w:val="20"/>
          <w:szCs w:val="20"/>
        </w:rPr>
        <w:object w:dxaOrig="2100" w:dyaOrig="560">
          <v:shape id="_x0000_i1152" type="#_x0000_t75" style="width:105pt;height:27.75pt" o:ole="">
            <v:imagedata r:id="rId264" o:title=""/>
          </v:shape>
          <o:OLEObject Type="Embed" ProgID="Equation.DSMT4" ShapeID="_x0000_i1152" DrawAspect="Content" ObjectID="_1624863949" r:id="rId265"/>
        </w:object>
      </w:r>
    </w:p>
    <w:tbl>
      <w:tblPr>
        <w:tblW w:w="0" w:type="auto"/>
        <w:tblLook w:val="04A0" w:firstRow="1" w:lastRow="0" w:firstColumn="1" w:lastColumn="0" w:noHBand="0" w:noVBand="1"/>
      </w:tblPr>
      <w:tblGrid>
        <w:gridCol w:w="4608"/>
        <w:gridCol w:w="3528"/>
      </w:tblGrid>
      <w:tr w:rsidR="005C19E6" w:rsidRPr="00084158" w:rsidTr="00DA11B8">
        <w:tc>
          <w:tcPr>
            <w:tcW w:w="4608" w:type="dxa"/>
            <w:shd w:val="clear" w:color="auto" w:fill="auto"/>
          </w:tcPr>
          <w:p w:rsidR="005C19E6" w:rsidRPr="00084158" w:rsidRDefault="005C19E6" w:rsidP="00DA11B8">
            <w:pPr>
              <w:tabs>
                <w:tab w:val="left" w:pos="360"/>
                <w:tab w:val="left" w:pos="1980"/>
                <w:tab w:val="left" w:pos="3960"/>
                <w:tab w:val="left" w:pos="5940"/>
              </w:tabs>
              <w:jc w:val="both"/>
              <w:rPr>
                <w:sz w:val="20"/>
                <w:szCs w:val="20"/>
              </w:rPr>
            </w:pPr>
            <w:r w:rsidRPr="00084158">
              <w:rPr>
                <w:b/>
                <w:sz w:val="20"/>
                <w:szCs w:val="20"/>
              </w:rPr>
              <w:t xml:space="preserve">Câu 148. </w:t>
            </w:r>
            <w:r w:rsidRPr="00084158">
              <w:rPr>
                <w:sz w:val="20"/>
                <w:szCs w:val="20"/>
              </w:rPr>
              <w:t xml:space="preserve">Gọi </w:t>
            </w:r>
            <w:r w:rsidRPr="00084158">
              <w:rPr>
                <w:position w:val="-12"/>
                <w:sz w:val="20"/>
                <w:szCs w:val="20"/>
              </w:rPr>
              <w:object w:dxaOrig="1100" w:dyaOrig="340">
                <v:shape id="_x0000_i1153" type="#_x0000_t75" style="width:54.75pt;height:17.25pt" o:ole="">
                  <v:imagedata r:id="rId266" o:title=""/>
                </v:shape>
                <o:OLEObject Type="Embed" ProgID="Equation.DSMT4" ShapeID="_x0000_i1153" DrawAspect="Content" ObjectID="_1624863950" r:id="rId267"/>
              </w:object>
            </w:r>
            <w:r w:rsidRPr="00084158">
              <w:rPr>
                <w:sz w:val="20"/>
                <w:szCs w:val="20"/>
              </w:rPr>
              <w:t xml:space="preserve"> </w:t>
            </w:r>
            <w:r w:rsidRPr="00084158">
              <w:rPr>
                <w:position w:val="-12"/>
                <w:sz w:val="20"/>
                <w:szCs w:val="20"/>
              </w:rPr>
              <w:object w:dxaOrig="1180" w:dyaOrig="340">
                <v:shape id="_x0000_i1154" type="#_x0000_t75" style="width:59.25pt;height:17.25pt" o:ole="">
                  <v:imagedata r:id="rId268" o:title=""/>
                </v:shape>
                <o:OLEObject Type="Embed" ProgID="Equation.DSMT4" ShapeID="_x0000_i1154" DrawAspect="Content" ObjectID="_1624863951" r:id="rId269"/>
              </w:object>
            </w:r>
            <w:r w:rsidRPr="00084158">
              <w:rPr>
                <w:sz w:val="20"/>
                <w:szCs w:val="20"/>
              </w:rPr>
              <w:t xml:space="preserve"> là chiều dài và chiều rộng của đáy bể.</w:t>
            </w:r>
          </w:p>
          <w:p w:rsidR="005C19E6" w:rsidRPr="00084158" w:rsidRDefault="005C19E6" w:rsidP="00DA11B8">
            <w:pPr>
              <w:tabs>
                <w:tab w:val="left" w:pos="360"/>
                <w:tab w:val="left" w:pos="1980"/>
                <w:tab w:val="left" w:pos="3960"/>
                <w:tab w:val="left" w:pos="5940"/>
              </w:tabs>
              <w:jc w:val="both"/>
              <w:rPr>
                <w:sz w:val="20"/>
                <w:szCs w:val="20"/>
              </w:rPr>
            </w:pPr>
            <w:r w:rsidRPr="00084158">
              <w:rPr>
                <w:sz w:val="20"/>
                <w:szCs w:val="20"/>
              </w:rPr>
              <w:t xml:space="preserve">Theo giả thiết, ta có: </w:t>
            </w:r>
            <w:r w:rsidRPr="00084158">
              <w:rPr>
                <w:position w:val="-22"/>
                <w:sz w:val="20"/>
                <w:szCs w:val="20"/>
              </w:rPr>
              <w:object w:dxaOrig="2360" w:dyaOrig="560">
                <v:shape id="_x0000_i1155" type="#_x0000_t75" style="width:117.75pt;height:27.75pt" o:ole="">
                  <v:imagedata r:id="rId270" o:title=""/>
                </v:shape>
                <o:OLEObject Type="Embed" ProgID="Equation.DSMT4" ShapeID="_x0000_i1155" DrawAspect="Content" ObjectID="_1624863952" r:id="rId271"/>
              </w:object>
            </w:r>
          </w:p>
          <w:p w:rsidR="005C19E6" w:rsidRPr="00084158" w:rsidRDefault="005C19E6" w:rsidP="00DA11B8">
            <w:pPr>
              <w:tabs>
                <w:tab w:val="left" w:pos="360"/>
                <w:tab w:val="left" w:pos="1980"/>
                <w:tab w:val="left" w:pos="3960"/>
                <w:tab w:val="left" w:pos="5940"/>
              </w:tabs>
              <w:jc w:val="both"/>
              <w:rPr>
                <w:sz w:val="20"/>
                <w:szCs w:val="20"/>
              </w:rPr>
            </w:pPr>
            <w:r w:rsidRPr="00084158">
              <w:rPr>
                <w:sz w:val="20"/>
                <w:szCs w:val="20"/>
              </w:rPr>
              <w:t xml:space="preserve">Diện tích mặt đáy: </w:t>
            </w:r>
            <w:r w:rsidRPr="00084158">
              <w:rPr>
                <w:position w:val="-22"/>
                <w:sz w:val="20"/>
                <w:szCs w:val="20"/>
              </w:rPr>
              <w:object w:dxaOrig="2240" w:dyaOrig="560">
                <v:shape id="_x0000_i1156" type="#_x0000_t75" style="width:111.75pt;height:27.75pt" o:ole="">
                  <v:imagedata r:id="rId272" o:title=""/>
                </v:shape>
                <o:OLEObject Type="Embed" ProgID="Equation.DSMT4" ShapeID="_x0000_i1156" DrawAspect="Content" ObjectID="_1624863953" r:id="rId273"/>
              </w:object>
            </w:r>
          </w:p>
          <w:p w:rsidR="005C19E6" w:rsidRPr="00084158" w:rsidRDefault="005C19E6" w:rsidP="00DA11B8">
            <w:pPr>
              <w:tabs>
                <w:tab w:val="left" w:pos="360"/>
                <w:tab w:val="left" w:pos="1980"/>
                <w:tab w:val="left" w:pos="3960"/>
                <w:tab w:val="left" w:pos="5940"/>
              </w:tabs>
              <w:jc w:val="both"/>
              <w:rPr>
                <w:sz w:val="20"/>
                <w:szCs w:val="20"/>
              </w:rPr>
            </w:pPr>
            <w:r w:rsidRPr="00084158">
              <w:rPr>
                <w:position w:val="-4"/>
                <w:sz w:val="20"/>
                <w:szCs w:val="20"/>
              </w:rPr>
              <w:object w:dxaOrig="540" w:dyaOrig="260">
                <v:shape id="_x0000_i1157" type="#_x0000_t75" style="width:27pt;height:12.75pt" o:ole="">
                  <v:imagedata r:id="rId274" o:title=""/>
                </v:shape>
                <o:OLEObject Type="Embed" ProgID="Equation.DSMT4" ShapeID="_x0000_i1157" DrawAspect="Content" ObjectID="_1624863954" r:id="rId275"/>
              </w:object>
            </w:r>
            <w:r w:rsidRPr="00084158">
              <w:rPr>
                <w:sz w:val="20"/>
                <w:szCs w:val="20"/>
              </w:rPr>
              <w:t xml:space="preserve"> giá tiền </w:t>
            </w:r>
            <w:r w:rsidRPr="00084158">
              <w:rPr>
                <w:position w:val="-8"/>
                <w:sz w:val="20"/>
                <w:szCs w:val="20"/>
              </w:rPr>
              <w:object w:dxaOrig="2060" w:dyaOrig="279">
                <v:shape id="_x0000_i1158" type="#_x0000_t75" style="width:102.75pt;height:14.25pt" o:ole="">
                  <v:imagedata r:id="rId276" o:title=""/>
                </v:shape>
                <o:OLEObject Type="Embed" ProgID="Equation.DSMT4" ShapeID="_x0000_i1158" DrawAspect="Content" ObjectID="_1624863955" r:id="rId277"/>
              </w:object>
            </w:r>
            <w:r w:rsidRPr="00084158">
              <w:rPr>
                <w:sz w:val="20"/>
                <w:szCs w:val="20"/>
              </w:rPr>
              <w:t xml:space="preserve"> đồng.</w:t>
            </w:r>
          </w:p>
        </w:tc>
        <w:tc>
          <w:tcPr>
            <w:tcW w:w="3528" w:type="dxa"/>
            <w:shd w:val="clear" w:color="auto" w:fill="auto"/>
          </w:tcPr>
          <w:p w:rsidR="005C19E6" w:rsidRPr="00084158" w:rsidRDefault="00413009" w:rsidP="00DA11B8">
            <w:pPr>
              <w:tabs>
                <w:tab w:val="left" w:pos="360"/>
                <w:tab w:val="left" w:pos="2040"/>
                <w:tab w:val="left" w:pos="3960"/>
                <w:tab w:val="left" w:pos="6000"/>
              </w:tabs>
              <w:jc w:val="right"/>
              <w:rPr>
                <w:sz w:val="20"/>
                <w:szCs w:val="20"/>
              </w:rPr>
            </w:pPr>
            <w:r>
              <w:rPr>
                <w:noProof/>
                <w:sz w:val="20"/>
                <w:szCs w:val="20"/>
              </w:rPr>
              <mc:AlternateContent>
                <mc:Choice Requires="wpc">
                  <w:drawing>
                    <wp:inline distT="0" distB="0" distL="0" distR="0">
                      <wp:extent cx="1828800" cy="1143000"/>
                      <wp:effectExtent l="0" t="3810" r="635" b="0"/>
                      <wp:docPr id="536" name="Canvas 5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Freeform 538"/>
                              <wps:cNvSpPr>
                                <a:spLocks noEditPoints="1"/>
                              </wps:cNvSpPr>
                              <wps:spPr bwMode="auto">
                                <a:xfrm>
                                  <a:off x="735330" y="624205"/>
                                  <a:ext cx="1004570" cy="6350"/>
                                </a:xfrm>
                                <a:custGeom>
                                  <a:avLst/>
                                  <a:gdLst>
                                    <a:gd name="T0" fmla="*/ 69 w 1582"/>
                                    <a:gd name="T1" fmla="*/ 0 h 10"/>
                                    <a:gd name="T2" fmla="*/ 0 w 1582"/>
                                    <a:gd name="T3" fmla="*/ 10 h 10"/>
                                    <a:gd name="T4" fmla="*/ 116 w 1582"/>
                                    <a:gd name="T5" fmla="*/ 0 h 10"/>
                                    <a:gd name="T6" fmla="*/ 186 w 1582"/>
                                    <a:gd name="T7" fmla="*/ 10 h 10"/>
                                    <a:gd name="T8" fmla="*/ 116 w 1582"/>
                                    <a:gd name="T9" fmla="*/ 0 h 10"/>
                                    <a:gd name="T10" fmla="*/ 302 w 1582"/>
                                    <a:gd name="T11" fmla="*/ 0 h 10"/>
                                    <a:gd name="T12" fmla="*/ 232 w 1582"/>
                                    <a:gd name="T13" fmla="*/ 10 h 10"/>
                                    <a:gd name="T14" fmla="*/ 349 w 1582"/>
                                    <a:gd name="T15" fmla="*/ 0 h 10"/>
                                    <a:gd name="T16" fmla="*/ 419 w 1582"/>
                                    <a:gd name="T17" fmla="*/ 10 h 10"/>
                                    <a:gd name="T18" fmla="*/ 349 w 1582"/>
                                    <a:gd name="T19" fmla="*/ 0 h 10"/>
                                    <a:gd name="T20" fmla="*/ 535 w 1582"/>
                                    <a:gd name="T21" fmla="*/ 0 h 10"/>
                                    <a:gd name="T22" fmla="*/ 465 w 1582"/>
                                    <a:gd name="T23" fmla="*/ 10 h 10"/>
                                    <a:gd name="T24" fmla="*/ 582 w 1582"/>
                                    <a:gd name="T25" fmla="*/ 0 h 10"/>
                                    <a:gd name="T26" fmla="*/ 651 w 1582"/>
                                    <a:gd name="T27" fmla="*/ 10 h 10"/>
                                    <a:gd name="T28" fmla="*/ 582 w 1582"/>
                                    <a:gd name="T29" fmla="*/ 0 h 10"/>
                                    <a:gd name="T30" fmla="*/ 768 w 1582"/>
                                    <a:gd name="T31" fmla="*/ 0 h 10"/>
                                    <a:gd name="T32" fmla="*/ 698 w 1582"/>
                                    <a:gd name="T33" fmla="*/ 10 h 10"/>
                                    <a:gd name="T34" fmla="*/ 814 w 1582"/>
                                    <a:gd name="T35" fmla="*/ 0 h 10"/>
                                    <a:gd name="T36" fmla="*/ 884 w 1582"/>
                                    <a:gd name="T37" fmla="*/ 10 h 10"/>
                                    <a:gd name="T38" fmla="*/ 814 w 1582"/>
                                    <a:gd name="T39" fmla="*/ 0 h 10"/>
                                    <a:gd name="T40" fmla="*/ 1001 w 1582"/>
                                    <a:gd name="T41" fmla="*/ 0 h 10"/>
                                    <a:gd name="T42" fmla="*/ 931 w 1582"/>
                                    <a:gd name="T43" fmla="*/ 10 h 10"/>
                                    <a:gd name="T44" fmla="*/ 1047 w 1582"/>
                                    <a:gd name="T45" fmla="*/ 0 h 10"/>
                                    <a:gd name="T46" fmla="*/ 1117 w 1582"/>
                                    <a:gd name="T47" fmla="*/ 10 h 10"/>
                                    <a:gd name="T48" fmla="*/ 1047 w 1582"/>
                                    <a:gd name="T49" fmla="*/ 0 h 10"/>
                                    <a:gd name="T50" fmla="*/ 1233 w 1582"/>
                                    <a:gd name="T51" fmla="*/ 0 h 10"/>
                                    <a:gd name="T52" fmla="*/ 1163 w 1582"/>
                                    <a:gd name="T53" fmla="*/ 10 h 10"/>
                                    <a:gd name="T54" fmla="*/ 1280 w 1582"/>
                                    <a:gd name="T55" fmla="*/ 0 h 10"/>
                                    <a:gd name="T56" fmla="*/ 1350 w 1582"/>
                                    <a:gd name="T57" fmla="*/ 10 h 10"/>
                                    <a:gd name="T58" fmla="*/ 1280 w 1582"/>
                                    <a:gd name="T59" fmla="*/ 0 h 10"/>
                                    <a:gd name="T60" fmla="*/ 1466 w 1582"/>
                                    <a:gd name="T61" fmla="*/ 0 h 10"/>
                                    <a:gd name="T62" fmla="*/ 1396 w 1582"/>
                                    <a:gd name="T63" fmla="*/ 10 h 10"/>
                                    <a:gd name="T64" fmla="*/ 1513 w 1582"/>
                                    <a:gd name="T65" fmla="*/ 0 h 10"/>
                                    <a:gd name="T66" fmla="*/ 1582 w 1582"/>
                                    <a:gd name="T67" fmla="*/ 10 h 10"/>
                                    <a:gd name="T68" fmla="*/ 1513 w 1582"/>
                                    <a:gd name="T6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582" h="10">
                                      <a:moveTo>
                                        <a:pt x="0" y="0"/>
                                      </a:moveTo>
                                      <a:lnTo>
                                        <a:pt x="69" y="0"/>
                                      </a:lnTo>
                                      <a:lnTo>
                                        <a:pt x="69" y="10"/>
                                      </a:lnTo>
                                      <a:lnTo>
                                        <a:pt x="0" y="10"/>
                                      </a:lnTo>
                                      <a:lnTo>
                                        <a:pt x="0" y="0"/>
                                      </a:lnTo>
                                      <a:close/>
                                      <a:moveTo>
                                        <a:pt x="116" y="0"/>
                                      </a:moveTo>
                                      <a:lnTo>
                                        <a:pt x="186" y="0"/>
                                      </a:lnTo>
                                      <a:lnTo>
                                        <a:pt x="186" y="10"/>
                                      </a:lnTo>
                                      <a:lnTo>
                                        <a:pt x="116" y="10"/>
                                      </a:lnTo>
                                      <a:lnTo>
                                        <a:pt x="116" y="0"/>
                                      </a:lnTo>
                                      <a:close/>
                                      <a:moveTo>
                                        <a:pt x="232" y="0"/>
                                      </a:moveTo>
                                      <a:lnTo>
                                        <a:pt x="302" y="0"/>
                                      </a:lnTo>
                                      <a:lnTo>
                                        <a:pt x="302" y="10"/>
                                      </a:lnTo>
                                      <a:lnTo>
                                        <a:pt x="232" y="10"/>
                                      </a:lnTo>
                                      <a:lnTo>
                                        <a:pt x="232" y="0"/>
                                      </a:lnTo>
                                      <a:close/>
                                      <a:moveTo>
                                        <a:pt x="349" y="0"/>
                                      </a:moveTo>
                                      <a:lnTo>
                                        <a:pt x="419" y="0"/>
                                      </a:lnTo>
                                      <a:lnTo>
                                        <a:pt x="419" y="10"/>
                                      </a:lnTo>
                                      <a:lnTo>
                                        <a:pt x="349" y="10"/>
                                      </a:lnTo>
                                      <a:lnTo>
                                        <a:pt x="349" y="0"/>
                                      </a:lnTo>
                                      <a:close/>
                                      <a:moveTo>
                                        <a:pt x="465" y="0"/>
                                      </a:moveTo>
                                      <a:lnTo>
                                        <a:pt x="535" y="0"/>
                                      </a:lnTo>
                                      <a:lnTo>
                                        <a:pt x="535" y="10"/>
                                      </a:lnTo>
                                      <a:lnTo>
                                        <a:pt x="465" y="10"/>
                                      </a:lnTo>
                                      <a:lnTo>
                                        <a:pt x="465" y="0"/>
                                      </a:lnTo>
                                      <a:close/>
                                      <a:moveTo>
                                        <a:pt x="582" y="0"/>
                                      </a:moveTo>
                                      <a:lnTo>
                                        <a:pt x="651" y="0"/>
                                      </a:lnTo>
                                      <a:lnTo>
                                        <a:pt x="651" y="10"/>
                                      </a:lnTo>
                                      <a:lnTo>
                                        <a:pt x="582" y="10"/>
                                      </a:lnTo>
                                      <a:lnTo>
                                        <a:pt x="582" y="0"/>
                                      </a:lnTo>
                                      <a:close/>
                                      <a:moveTo>
                                        <a:pt x="698" y="0"/>
                                      </a:moveTo>
                                      <a:lnTo>
                                        <a:pt x="768" y="0"/>
                                      </a:lnTo>
                                      <a:lnTo>
                                        <a:pt x="768" y="10"/>
                                      </a:lnTo>
                                      <a:lnTo>
                                        <a:pt x="698" y="10"/>
                                      </a:lnTo>
                                      <a:lnTo>
                                        <a:pt x="698" y="0"/>
                                      </a:lnTo>
                                      <a:close/>
                                      <a:moveTo>
                                        <a:pt x="814" y="0"/>
                                      </a:moveTo>
                                      <a:lnTo>
                                        <a:pt x="884" y="0"/>
                                      </a:lnTo>
                                      <a:lnTo>
                                        <a:pt x="884" y="10"/>
                                      </a:lnTo>
                                      <a:lnTo>
                                        <a:pt x="814" y="10"/>
                                      </a:lnTo>
                                      <a:lnTo>
                                        <a:pt x="814" y="0"/>
                                      </a:lnTo>
                                      <a:close/>
                                      <a:moveTo>
                                        <a:pt x="931" y="0"/>
                                      </a:moveTo>
                                      <a:lnTo>
                                        <a:pt x="1001" y="0"/>
                                      </a:lnTo>
                                      <a:lnTo>
                                        <a:pt x="1001" y="10"/>
                                      </a:lnTo>
                                      <a:lnTo>
                                        <a:pt x="931" y="10"/>
                                      </a:lnTo>
                                      <a:lnTo>
                                        <a:pt x="931" y="0"/>
                                      </a:lnTo>
                                      <a:close/>
                                      <a:moveTo>
                                        <a:pt x="1047" y="0"/>
                                      </a:moveTo>
                                      <a:lnTo>
                                        <a:pt x="1117" y="0"/>
                                      </a:lnTo>
                                      <a:lnTo>
                                        <a:pt x="1117" y="10"/>
                                      </a:lnTo>
                                      <a:lnTo>
                                        <a:pt x="1047" y="10"/>
                                      </a:lnTo>
                                      <a:lnTo>
                                        <a:pt x="1047" y="0"/>
                                      </a:lnTo>
                                      <a:close/>
                                      <a:moveTo>
                                        <a:pt x="1163" y="0"/>
                                      </a:moveTo>
                                      <a:lnTo>
                                        <a:pt x="1233" y="0"/>
                                      </a:lnTo>
                                      <a:lnTo>
                                        <a:pt x="1233" y="10"/>
                                      </a:lnTo>
                                      <a:lnTo>
                                        <a:pt x="1163" y="10"/>
                                      </a:lnTo>
                                      <a:lnTo>
                                        <a:pt x="1163" y="0"/>
                                      </a:lnTo>
                                      <a:close/>
                                      <a:moveTo>
                                        <a:pt x="1280" y="0"/>
                                      </a:moveTo>
                                      <a:lnTo>
                                        <a:pt x="1350" y="0"/>
                                      </a:lnTo>
                                      <a:lnTo>
                                        <a:pt x="1350" y="10"/>
                                      </a:lnTo>
                                      <a:lnTo>
                                        <a:pt x="1280" y="10"/>
                                      </a:lnTo>
                                      <a:lnTo>
                                        <a:pt x="1280" y="0"/>
                                      </a:lnTo>
                                      <a:close/>
                                      <a:moveTo>
                                        <a:pt x="1396" y="0"/>
                                      </a:moveTo>
                                      <a:lnTo>
                                        <a:pt x="1466" y="0"/>
                                      </a:lnTo>
                                      <a:lnTo>
                                        <a:pt x="1466" y="10"/>
                                      </a:lnTo>
                                      <a:lnTo>
                                        <a:pt x="1396" y="10"/>
                                      </a:lnTo>
                                      <a:lnTo>
                                        <a:pt x="1396" y="0"/>
                                      </a:lnTo>
                                      <a:close/>
                                      <a:moveTo>
                                        <a:pt x="1513" y="0"/>
                                      </a:moveTo>
                                      <a:lnTo>
                                        <a:pt x="1582" y="0"/>
                                      </a:lnTo>
                                      <a:lnTo>
                                        <a:pt x="1582" y="10"/>
                                      </a:lnTo>
                                      <a:lnTo>
                                        <a:pt x="1513" y="10"/>
                                      </a:lnTo>
                                      <a:lnTo>
                                        <a:pt x="151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 name="Freeform 539"/>
                              <wps:cNvSpPr>
                                <a:spLocks noEditPoints="1"/>
                              </wps:cNvSpPr>
                              <wps:spPr bwMode="auto">
                                <a:xfrm>
                                  <a:off x="348615" y="624840"/>
                                  <a:ext cx="388620" cy="282575"/>
                                </a:xfrm>
                                <a:custGeom>
                                  <a:avLst/>
                                  <a:gdLst>
                                    <a:gd name="T0" fmla="*/ 612 w 612"/>
                                    <a:gd name="T1" fmla="*/ 8 h 445"/>
                                    <a:gd name="T2" fmla="*/ 557 w 612"/>
                                    <a:gd name="T3" fmla="*/ 48 h 445"/>
                                    <a:gd name="T4" fmla="*/ 550 w 612"/>
                                    <a:gd name="T5" fmla="*/ 40 h 445"/>
                                    <a:gd name="T6" fmla="*/ 605 w 612"/>
                                    <a:gd name="T7" fmla="*/ 0 h 445"/>
                                    <a:gd name="T8" fmla="*/ 612 w 612"/>
                                    <a:gd name="T9" fmla="*/ 8 h 445"/>
                                    <a:gd name="T10" fmla="*/ 521 w 612"/>
                                    <a:gd name="T11" fmla="*/ 75 h 445"/>
                                    <a:gd name="T12" fmla="*/ 466 w 612"/>
                                    <a:gd name="T13" fmla="*/ 114 h 445"/>
                                    <a:gd name="T14" fmla="*/ 458 w 612"/>
                                    <a:gd name="T15" fmla="*/ 106 h 445"/>
                                    <a:gd name="T16" fmla="*/ 513 w 612"/>
                                    <a:gd name="T17" fmla="*/ 66 h 445"/>
                                    <a:gd name="T18" fmla="*/ 521 w 612"/>
                                    <a:gd name="T19" fmla="*/ 75 h 445"/>
                                    <a:gd name="T20" fmla="*/ 429 w 612"/>
                                    <a:gd name="T21" fmla="*/ 141 h 445"/>
                                    <a:gd name="T22" fmla="*/ 374 w 612"/>
                                    <a:gd name="T23" fmla="*/ 180 h 445"/>
                                    <a:gd name="T24" fmla="*/ 367 w 612"/>
                                    <a:gd name="T25" fmla="*/ 172 h 445"/>
                                    <a:gd name="T26" fmla="*/ 422 w 612"/>
                                    <a:gd name="T27" fmla="*/ 132 h 445"/>
                                    <a:gd name="T28" fmla="*/ 429 w 612"/>
                                    <a:gd name="T29" fmla="*/ 141 h 445"/>
                                    <a:gd name="T30" fmla="*/ 337 w 612"/>
                                    <a:gd name="T31" fmla="*/ 207 h 445"/>
                                    <a:gd name="T32" fmla="*/ 282 w 612"/>
                                    <a:gd name="T33" fmla="*/ 246 h 445"/>
                                    <a:gd name="T34" fmla="*/ 275 w 612"/>
                                    <a:gd name="T35" fmla="*/ 238 h 445"/>
                                    <a:gd name="T36" fmla="*/ 330 w 612"/>
                                    <a:gd name="T37" fmla="*/ 198 h 445"/>
                                    <a:gd name="T38" fmla="*/ 337 w 612"/>
                                    <a:gd name="T39" fmla="*/ 207 h 445"/>
                                    <a:gd name="T40" fmla="*/ 246 w 612"/>
                                    <a:gd name="T41" fmla="*/ 273 h 445"/>
                                    <a:gd name="T42" fmla="*/ 190 w 612"/>
                                    <a:gd name="T43" fmla="*/ 313 h 445"/>
                                    <a:gd name="T44" fmla="*/ 183 w 612"/>
                                    <a:gd name="T45" fmla="*/ 304 h 445"/>
                                    <a:gd name="T46" fmla="*/ 238 w 612"/>
                                    <a:gd name="T47" fmla="*/ 264 h 445"/>
                                    <a:gd name="T48" fmla="*/ 246 w 612"/>
                                    <a:gd name="T49" fmla="*/ 273 h 445"/>
                                    <a:gd name="T50" fmla="*/ 154 w 612"/>
                                    <a:gd name="T51" fmla="*/ 339 h 445"/>
                                    <a:gd name="T52" fmla="*/ 99 w 612"/>
                                    <a:gd name="T53" fmla="*/ 379 h 445"/>
                                    <a:gd name="T54" fmla="*/ 92 w 612"/>
                                    <a:gd name="T55" fmla="*/ 370 h 445"/>
                                    <a:gd name="T56" fmla="*/ 147 w 612"/>
                                    <a:gd name="T57" fmla="*/ 331 h 445"/>
                                    <a:gd name="T58" fmla="*/ 154 w 612"/>
                                    <a:gd name="T59" fmla="*/ 339 h 445"/>
                                    <a:gd name="T60" fmla="*/ 62 w 612"/>
                                    <a:gd name="T61" fmla="*/ 405 h 445"/>
                                    <a:gd name="T62" fmla="*/ 7 w 612"/>
                                    <a:gd name="T63" fmla="*/ 445 h 445"/>
                                    <a:gd name="T64" fmla="*/ 0 w 612"/>
                                    <a:gd name="T65" fmla="*/ 436 h 445"/>
                                    <a:gd name="T66" fmla="*/ 55 w 612"/>
                                    <a:gd name="T67" fmla="*/ 397 h 445"/>
                                    <a:gd name="T68" fmla="*/ 62 w 612"/>
                                    <a:gd name="T69" fmla="*/ 405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12" h="445">
                                      <a:moveTo>
                                        <a:pt x="612" y="8"/>
                                      </a:moveTo>
                                      <a:lnTo>
                                        <a:pt x="557" y="48"/>
                                      </a:lnTo>
                                      <a:lnTo>
                                        <a:pt x="550" y="40"/>
                                      </a:lnTo>
                                      <a:lnTo>
                                        <a:pt x="605" y="0"/>
                                      </a:lnTo>
                                      <a:lnTo>
                                        <a:pt x="612" y="8"/>
                                      </a:lnTo>
                                      <a:close/>
                                      <a:moveTo>
                                        <a:pt x="521" y="75"/>
                                      </a:moveTo>
                                      <a:lnTo>
                                        <a:pt x="466" y="114"/>
                                      </a:lnTo>
                                      <a:lnTo>
                                        <a:pt x="458" y="106"/>
                                      </a:lnTo>
                                      <a:lnTo>
                                        <a:pt x="513" y="66"/>
                                      </a:lnTo>
                                      <a:lnTo>
                                        <a:pt x="521" y="75"/>
                                      </a:lnTo>
                                      <a:close/>
                                      <a:moveTo>
                                        <a:pt x="429" y="141"/>
                                      </a:moveTo>
                                      <a:lnTo>
                                        <a:pt x="374" y="180"/>
                                      </a:lnTo>
                                      <a:lnTo>
                                        <a:pt x="367" y="172"/>
                                      </a:lnTo>
                                      <a:lnTo>
                                        <a:pt x="422" y="132"/>
                                      </a:lnTo>
                                      <a:lnTo>
                                        <a:pt x="429" y="141"/>
                                      </a:lnTo>
                                      <a:close/>
                                      <a:moveTo>
                                        <a:pt x="337" y="207"/>
                                      </a:moveTo>
                                      <a:lnTo>
                                        <a:pt x="282" y="246"/>
                                      </a:lnTo>
                                      <a:lnTo>
                                        <a:pt x="275" y="238"/>
                                      </a:lnTo>
                                      <a:lnTo>
                                        <a:pt x="330" y="198"/>
                                      </a:lnTo>
                                      <a:lnTo>
                                        <a:pt x="337" y="207"/>
                                      </a:lnTo>
                                      <a:close/>
                                      <a:moveTo>
                                        <a:pt x="246" y="273"/>
                                      </a:moveTo>
                                      <a:lnTo>
                                        <a:pt x="190" y="313"/>
                                      </a:lnTo>
                                      <a:lnTo>
                                        <a:pt x="183" y="304"/>
                                      </a:lnTo>
                                      <a:lnTo>
                                        <a:pt x="238" y="264"/>
                                      </a:lnTo>
                                      <a:lnTo>
                                        <a:pt x="246" y="273"/>
                                      </a:lnTo>
                                      <a:close/>
                                      <a:moveTo>
                                        <a:pt x="154" y="339"/>
                                      </a:moveTo>
                                      <a:lnTo>
                                        <a:pt x="99" y="379"/>
                                      </a:lnTo>
                                      <a:lnTo>
                                        <a:pt x="92" y="370"/>
                                      </a:lnTo>
                                      <a:lnTo>
                                        <a:pt x="147" y="331"/>
                                      </a:lnTo>
                                      <a:lnTo>
                                        <a:pt x="154" y="339"/>
                                      </a:lnTo>
                                      <a:close/>
                                      <a:moveTo>
                                        <a:pt x="62" y="405"/>
                                      </a:moveTo>
                                      <a:lnTo>
                                        <a:pt x="7" y="445"/>
                                      </a:lnTo>
                                      <a:lnTo>
                                        <a:pt x="0" y="436"/>
                                      </a:lnTo>
                                      <a:lnTo>
                                        <a:pt x="55" y="397"/>
                                      </a:lnTo>
                                      <a:lnTo>
                                        <a:pt x="62" y="40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 name="Line 540"/>
                              <wps:cNvCnPr/>
                              <wps:spPr bwMode="auto">
                                <a:xfrm>
                                  <a:off x="328930" y="920750"/>
                                  <a:ext cx="101981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4" name="Line 541"/>
                              <wps:cNvCnPr/>
                              <wps:spPr bwMode="auto">
                                <a:xfrm flipV="1">
                                  <a:off x="1348740" y="627380"/>
                                  <a:ext cx="406400" cy="293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 name="Freeform 542"/>
                              <wps:cNvSpPr>
                                <a:spLocks noEditPoints="1"/>
                              </wps:cNvSpPr>
                              <wps:spPr bwMode="auto">
                                <a:xfrm>
                                  <a:off x="731520" y="67945"/>
                                  <a:ext cx="6985" cy="559435"/>
                                </a:xfrm>
                                <a:custGeom>
                                  <a:avLst/>
                                  <a:gdLst>
                                    <a:gd name="T0" fmla="*/ 11 w 11"/>
                                    <a:gd name="T1" fmla="*/ 0 h 881"/>
                                    <a:gd name="T2" fmla="*/ 11 w 11"/>
                                    <a:gd name="T3" fmla="*/ 65 h 881"/>
                                    <a:gd name="T4" fmla="*/ 0 w 11"/>
                                    <a:gd name="T5" fmla="*/ 65 h 881"/>
                                    <a:gd name="T6" fmla="*/ 0 w 11"/>
                                    <a:gd name="T7" fmla="*/ 0 h 881"/>
                                    <a:gd name="T8" fmla="*/ 11 w 11"/>
                                    <a:gd name="T9" fmla="*/ 0 h 881"/>
                                    <a:gd name="T10" fmla="*/ 11 w 11"/>
                                    <a:gd name="T11" fmla="*/ 108 h 881"/>
                                    <a:gd name="T12" fmla="*/ 11 w 11"/>
                                    <a:gd name="T13" fmla="*/ 172 h 881"/>
                                    <a:gd name="T14" fmla="*/ 0 w 11"/>
                                    <a:gd name="T15" fmla="*/ 172 h 881"/>
                                    <a:gd name="T16" fmla="*/ 0 w 11"/>
                                    <a:gd name="T17" fmla="*/ 108 h 881"/>
                                    <a:gd name="T18" fmla="*/ 11 w 11"/>
                                    <a:gd name="T19" fmla="*/ 108 h 881"/>
                                    <a:gd name="T20" fmla="*/ 11 w 11"/>
                                    <a:gd name="T21" fmla="*/ 215 h 881"/>
                                    <a:gd name="T22" fmla="*/ 11 w 11"/>
                                    <a:gd name="T23" fmla="*/ 280 h 881"/>
                                    <a:gd name="T24" fmla="*/ 0 w 11"/>
                                    <a:gd name="T25" fmla="*/ 280 h 881"/>
                                    <a:gd name="T26" fmla="*/ 0 w 11"/>
                                    <a:gd name="T27" fmla="*/ 215 h 881"/>
                                    <a:gd name="T28" fmla="*/ 11 w 11"/>
                                    <a:gd name="T29" fmla="*/ 215 h 881"/>
                                    <a:gd name="T30" fmla="*/ 11 w 11"/>
                                    <a:gd name="T31" fmla="*/ 323 h 881"/>
                                    <a:gd name="T32" fmla="*/ 11 w 11"/>
                                    <a:gd name="T33" fmla="*/ 387 h 881"/>
                                    <a:gd name="T34" fmla="*/ 0 w 11"/>
                                    <a:gd name="T35" fmla="*/ 387 h 881"/>
                                    <a:gd name="T36" fmla="*/ 0 w 11"/>
                                    <a:gd name="T37" fmla="*/ 323 h 881"/>
                                    <a:gd name="T38" fmla="*/ 11 w 11"/>
                                    <a:gd name="T39" fmla="*/ 323 h 881"/>
                                    <a:gd name="T40" fmla="*/ 11 w 11"/>
                                    <a:gd name="T41" fmla="*/ 430 h 881"/>
                                    <a:gd name="T42" fmla="*/ 11 w 11"/>
                                    <a:gd name="T43" fmla="*/ 494 h 881"/>
                                    <a:gd name="T44" fmla="*/ 0 w 11"/>
                                    <a:gd name="T45" fmla="*/ 494 h 881"/>
                                    <a:gd name="T46" fmla="*/ 0 w 11"/>
                                    <a:gd name="T47" fmla="*/ 430 h 881"/>
                                    <a:gd name="T48" fmla="*/ 11 w 11"/>
                                    <a:gd name="T49" fmla="*/ 430 h 881"/>
                                    <a:gd name="T50" fmla="*/ 11 w 11"/>
                                    <a:gd name="T51" fmla="*/ 537 h 881"/>
                                    <a:gd name="T52" fmla="*/ 11 w 11"/>
                                    <a:gd name="T53" fmla="*/ 602 h 881"/>
                                    <a:gd name="T54" fmla="*/ 0 w 11"/>
                                    <a:gd name="T55" fmla="*/ 602 h 881"/>
                                    <a:gd name="T56" fmla="*/ 0 w 11"/>
                                    <a:gd name="T57" fmla="*/ 537 h 881"/>
                                    <a:gd name="T58" fmla="*/ 11 w 11"/>
                                    <a:gd name="T59" fmla="*/ 537 h 881"/>
                                    <a:gd name="T60" fmla="*/ 11 w 11"/>
                                    <a:gd name="T61" fmla="*/ 645 h 881"/>
                                    <a:gd name="T62" fmla="*/ 11 w 11"/>
                                    <a:gd name="T63" fmla="*/ 709 h 881"/>
                                    <a:gd name="T64" fmla="*/ 0 w 11"/>
                                    <a:gd name="T65" fmla="*/ 709 h 881"/>
                                    <a:gd name="T66" fmla="*/ 0 w 11"/>
                                    <a:gd name="T67" fmla="*/ 645 h 881"/>
                                    <a:gd name="T68" fmla="*/ 11 w 11"/>
                                    <a:gd name="T69" fmla="*/ 645 h 881"/>
                                    <a:gd name="T70" fmla="*/ 11 w 11"/>
                                    <a:gd name="T71" fmla="*/ 752 h 881"/>
                                    <a:gd name="T72" fmla="*/ 11 w 11"/>
                                    <a:gd name="T73" fmla="*/ 817 h 881"/>
                                    <a:gd name="T74" fmla="*/ 0 w 11"/>
                                    <a:gd name="T75" fmla="*/ 817 h 881"/>
                                    <a:gd name="T76" fmla="*/ 0 w 11"/>
                                    <a:gd name="T77" fmla="*/ 752 h 881"/>
                                    <a:gd name="T78" fmla="*/ 11 w 11"/>
                                    <a:gd name="T79" fmla="*/ 752 h 881"/>
                                    <a:gd name="T80" fmla="*/ 11 w 11"/>
                                    <a:gd name="T81" fmla="*/ 860 h 881"/>
                                    <a:gd name="T82" fmla="*/ 11 w 11"/>
                                    <a:gd name="T83" fmla="*/ 881 h 881"/>
                                    <a:gd name="T84" fmla="*/ 0 w 11"/>
                                    <a:gd name="T85" fmla="*/ 881 h 881"/>
                                    <a:gd name="T86" fmla="*/ 0 w 11"/>
                                    <a:gd name="T87" fmla="*/ 860 h 881"/>
                                    <a:gd name="T88" fmla="*/ 11 w 11"/>
                                    <a:gd name="T89" fmla="*/ 860 h 8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 h="881">
                                      <a:moveTo>
                                        <a:pt x="11" y="0"/>
                                      </a:moveTo>
                                      <a:lnTo>
                                        <a:pt x="11" y="65"/>
                                      </a:lnTo>
                                      <a:lnTo>
                                        <a:pt x="0" y="65"/>
                                      </a:lnTo>
                                      <a:lnTo>
                                        <a:pt x="0" y="0"/>
                                      </a:lnTo>
                                      <a:lnTo>
                                        <a:pt x="11" y="0"/>
                                      </a:lnTo>
                                      <a:close/>
                                      <a:moveTo>
                                        <a:pt x="11" y="108"/>
                                      </a:moveTo>
                                      <a:lnTo>
                                        <a:pt x="11" y="172"/>
                                      </a:lnTo>
                                      <a:lnTo>
                                        <a:pt x="0" y="172"/>
                                      </a:lnTo>
                                      <a:lnTo>
                                        <a:pt x="0" y="108"/>
                                      </a:lnTo>
                                      <a:lnTo>
                                        <a:pt x="11" y="108"/>
                                      </a:lnTo>
                                      <a:close/>
                                      <a:moveTo>
                                        <a:pt x="11" y="215"/>
                                      </a:moveTo>
                                      <a:lnTo>
                                        <a:pt x="11" y="280"/>
                                      </a:lnTo>
                                      <a:lnTo>
                                        <a:pt x="0" y="280"/>
                                      </a:lnTo>
                                      <a:lnTo>
                                        <a:pt x="0" y="215"/>
                                      </a:lnTo>
                                      <a:lnTo>
                                        <a:pt x="11" y="215"/>
                                      </a:lnTo>
                                      <a:close/>
                                      <a:moveTo>
                                        <a:pt x="11" y="323"/>
                                      </a:moveTo>
                                      <a:lnTo>
                                        <a:pt x="11" y="387"/>
                                      </a:lnTo>
                                      <a:lnTo>
                                        <a:pt x="0" y="387"/>
                                      </a:lnTo>
                                      <a:lnTo>
                                        <a:pt x="0" y="323"/>
                                      </a:lnTo>
                                      <a:lnTo>
                                        <a:pt x="11" y="323"/>
                                      </a:lnTo>
                                      <a:close/>
                                      <a:moveTo>
                                        <a:pt x="11" y="430"/>
                                      </a:moveTo>
                                      <a:lnTo>
                                        <a:pt x="11" y="494"/>
                                      </a:lnTo>
                                      <a:lnTo>
                                        <a:pt x="0" y="494"/>
                                      </a:lnTo>
                                      <a:lnTo>
                                        <a:pt x="0" y="430"/>
                                      </a:lnTo>
                                      <a:lnTo>
                                        <a:pt x="11" y="430"/>
                                      </a:lnTo>
                                      <a:close/>
                                      <a:moveTo>
                                        <a:pt x="11" y="537"/>
                                      </a:moveTo>
                                      <a:lnTo>
                                        <a:pt x="11" y="602"/>
                                      </a:lnTo>
                                      <a:lnTo>
                                        <a:pt x="0" y="602"/>
                                      </a:lnTo>
                                      <a:lnTo>
                                        <a:pt x="0" y="537"/>
                                      </a:lnTo>
                                      <a:lnTo>
                                        <a:pt x="11" y="537"/>
                                      </a:lnTo>
                                      <a:close/>
                                      <a:moveTo>
                                        <a:pt x="11" y="645"/>
                                      </a:moveTo>
                                      <a:lnTo>
                                        <a:pt x="11" y="709"/>
                                      </a:lnTo>
                                      <a:lnTo>
                                        <a:pt x="0" y="709"/>
                                      </a:lnTo>
                                      <a:lnTo>
                                        <a:pt x="0" y="645"/>
                                      </a:lnTo>
                                      <a:lnTo>
                                        <a:pt x="11" y="645"/>
                                      </a:lnTo>
                                      <a:close/>
                                      <a:moveTo>
                                        <a:pt x="11" y="752"/>
                                      </a:moveTo>
                                      <a:lnTo>
                                        <a:pt x="11" y="817"/>
                                      </a:lnTo>
                                      <a:lnTo>
                                        <a:pt x="0" y="817"/>
                                      </a:lnTo>
                                      <a:lnTo>
                                        <a:pt x="0" y="752"/>
                                      </a:lnTo>
                                      <a:lnTo>
                                        <a:pt x="11" y="752"/>
                                      </a:lnTo>
                                      <a:close/>
                                      <a:moveTo>
                                        <a:pt x="11" y="860"/>
                                      </a:moveTo>
                                      <a:lnTo>
                                        <a:pt x="11" y="881"/>
                                      </a:lnTo>
                                      <a:lnTo>
                                        <a:pt x="0" y="881"/>
                                      </a:lnTo>
                                      <a:lnTo>
                                        <a:pt x="0" y="860"/>
                                      </a:lnTo>
                                      <a:lnTo>
                                        <a:pt x="11" y="86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6" name="Line 543"/>
                              <wps:cNvCnPr/>
                              <wps:spPr bwMode="auto">
                                <a:xfrm>
                                  <a:off x="735330" y="67945"/>
                                  <a:ext cx="101981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 name="Line 544"/>
                              <wps:cNvCnPr/>
                              <wps:spPr bwMode="auto">
                                <a:xfrm flipH="1">
                                  <a:off x="1348740" y="67945"/>
                                  <a:ext cx="406400" cy="293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 name="Line 545"/>
                              <wps:cNvCnPr/>
                              <wps:spPr bwMode="auto">
                                <a:xfrm flipH="1">
                                  <a:off x="328930" y="361315"/>
                                  <a:ext cx="101981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 name="Line 546"/>
                              <wps:cNvCnPr/>
                              <wps:spPr bwMode="auto">
                                <a:xfrm flipV="1">
                                  <a:off x="328930" y="67945"/>
                                  <a:ext cx="406400" cy="293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 name="Line 547"/>
                              <wps:cNvCnPr/>
                              <wps:spPr bwMode="auto">
                                <a:xfrm>
                                  <a:off x="328930" y="361315"/>
                                  <a:ext cx="635" cy="5594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Line 548"/>
                              <wps:cNvCnPr/>
                              <wps:spPr bwMode="auto">
                                <a:xfrm>
                                  <a:off x="1348740" y="361315"/>
                                  <a:ext cx="635" cy="5594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Line 549"/>
                              <wps:cNvCnPr/>
                              <wps:spPr bwMode="auto">
                                <a:xfrm>
                                  <a:off x="1755140" y="67945"/>
                                  <a:ext cx="635" cy="5594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Rectangle 550"/>
                              <wps:cNvSpPr>
                                <a:spLocks noChangeArrowheads="1"/>
                              </wps:cNvSpPr>
                              <wps:spPr bwMode="auto">
                                <a:xfrm>
                                  <a:off x="779780" y="93535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FD5A73" w:rsidRDefault="005C19E6" w:rsidP="005C19E6">
                                    <w:pPr>
                                      <w:rPr>
                                        <w:sz w:val="20"/>
                                        <w:szCs w:val="20"/>
                                      </w:rPr>
                                    </w:pPr>
                                    <w:r w:rsidRPr="00FD5A73">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4" name="Rectangle 551"/>
                              <wps:cNvSpPr>
                                <a:spLocks noChangeArrowheads="1"/>
                              </wps:cNvSpPr>
                              <wps:spPr bwMode="auto">
                                <a:xfrm>
                                  <a:off x="1599565" y="71056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FD5A73" w:rsidRDefault="005C19E6" w:rsidP="005C19E6">
                                    <w:pPr>
                                      <w:rPr>
                                        <w:sz w:val="20"/>
                                        <w:szCs w:val="20"/>
                                      </w:rPr>
                                    </w:pPr>
                                    <w:r w:rsidRPr="00FD5A73">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5" name="Oval 552"/>
                              <wps:cNvSpPr>
                                <a:spLocks noChangeArrowheads="1"/>
                              </wps:cNvSpPr>
                              <wps:spPr bwMode="auto">
                                <a:xfrm>
                                  <a:off x="1743710" y="5778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 name="Oval 553"/>
                              <wps:cNvSpPr>
                                <a:spLocks noChangeArrowheads="1"/>
                              </wps:cNvSpPr>
                              <wps:spPr bwMode="auto">
                                <a:xfrm>
                                  <a:off x="1337310" y="351155"/>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 name="Oval 554"/>
                              <wps:cNvSpPr>
                                <a:spLocks noChangeArrowheads="1"/>
                              </wps:cNvSpPr>
                              <wps:spPr bwMode="auto">
                                <a:xfrm>
                                  <a:off x="317500" y="351155"/>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 name="Oval 555"/>
                              <wps:cNvSpPr>
                                <a:spLocks noChangeArrowheads="1"/>
                              </wps:cNvSpPr>
                              <wps:spPr bwMode="auto">
                                <a:xfrm>
                                  <a:off x="1337310" y="910590"/>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 name="Oval 556"/>
                              <wps:cNvSpPr>
                                <a:spLocks noChangeArrowheads="1"/>
                              </wps:cNvSpPr>
                              <wps:spPr bwMode="auto">
                                <a:xfrm>
                                  <a:off x="723900" y="617220"/>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 name="Oval 557"/>
                              <wps:cNvSpPr>
                                <a:spLocks noChangeArrowheads="1"/>
                              </wps:cNvSpPr>
                              <wps:spPr bwMode="auto">
                                <a:xfrm>
                                  <a:off x="1743710" y="617220"/>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 name="Oval 558"/>
                              <wps:cNvSpPr>
                                <a:spLocks noChangeArrowheads="1"/>
                              </wps:cNvSpPr>
                              <wps:spPr bwMode="auto">
                                <a:xfrm>
                                  <a:off x="317500" y="910590"/>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 name="Oval 559"/>
                              <wps:cNvSpPr>
                                <a:spLocks noChangeArrowheads="1"/>
                              </wps:cNvSpPr>
                              <wps:spPr bwMode="auto">
                                <a:xfrm>
                                  <a:off x="723900" y="5778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 name="Rectangle 560"/>
                              <wps:cNvSpPr>
                                <a:spLocks noChangeArrowheads="1"/>
                              </wps:cNvSpPr>
                              <wps:spPr bwMode="auto">
                                <a:xfrm>
                                  <a:off x="5715" y="544195"/>
                                  <a:ext cx="3562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FD5A73" w:rsidRDefault="005C19E6" w:rsidP="005C19E6">
                                    <w:pPr>
                                      <w:rPr>
                                        <w:sz w:val="20"/>
                                        <w:szCs w:val="20"/>
                                      </w:rPr>
                                    </w:pPr>
                                    <w:r w:rsidRPr="00787B6B">
                                      <w:rPr>
                                        <w:position w:val="-6"/>
                                        <w:sz w:val="20"/>
                                        <w:szCs w:val="20"/>
                                      </w:rPr>
                                      <w:object w:dxaOrig="560" w:dyaOrig="260">
                                        <v:shape id="_x0000_i1187" type="#_x0000_t75" style="width:27.75pt;height:12.75pt" o:ole="">
                                          <v:imagedata r:id="rId278" o:title=""/>
                                        </v:shape>
                                        <o:OLEObject Type="Embed" ProgID="Equation.DSMT4" ShapeID="_x0000_i1187" DrawAspect="Content" ObjectID="_1624863984" r:id="rId279"/>
                                      </w:object>
                                    </w:r>
                                    <w:r>
                                      <w:rPr>
                                        <w:sz w:val="20"/>
                                        <w:szCs w:val="20"/>
                                      </w:rPr>
                                      <w:t xml:space="preserve"> </w:t>
                                    </w:r>
                                  </w:p>
                                </w:txbxContent>
                              </wps:txbx>
                              <wps:bodyPr rot="0" vert="horz" wrap="none" lIns="0" tIns="0" rIns="0" bIns="0" anchor="t" anchorCtr="0" upright="1">
                                <a:spAutoFit/>
                              </wps:bodyPr>
                            </wps:wsp>
                          </wpc:wpc>
                        </a:graphicData>
                      </a:graphic>
                    </wp:inline>
                  </w:drawing>
                </mc:Choice>
                <mc:Fallback>
                  <w:pict>
                    <v:group id="Canvas 536" o:spid="_x0000_s1185" editas="canvas" style="width:2in;height:90pt;mso-position-horizontal-relative:char;mso-position-vertical-relative:line" coordsize="18288,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">
                      <v:shape id="_x0000_s1186" type="#_x0000_t75" style="position:absolute;width:18288;height:11430;visibility:visible;mso-wrap-style:square">
                        <v:fill o:detectmouseclick="t"/>
                        <v:path o:connecttype="none"/>
                      </v:shape>
                      <v:shape id="Freeform 538" o:spid="_x0000_s1187" style="position:absolute;left:7353;top:6242;width:10046;height:63;visibility:visible;mso-wrap-style:square;v-text-anchor:top" coordsize="158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V1DsAA&#10;AADaAAAADwAAAGRycy9kb3ducmV2LnhtbERPTWvCQBC9C/6HZYTezKYiRWI2IgWhUA9Ve+ltyI5J&#10;NDu7ZFeT/PtuoNDT8Hifk+8G04ondb6xrOA1SUEQl1Y3XCn4vhyWGxA+IGtsLZOCkTzsivksx0zb&#10;nk/0PIdKxBD2GSqoQ3CZlL6syaBPrCOO3NV2BkOEXSV1h30MN61cpembNNhwbKjR0XtN5f38MAr0&#10;1+MwrtvbKnU8Hj9/TpW1bq/Uy2LYb0EEGsK/+M/9oeN8mF6Zri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4V1DsAAAADaAAAADwAAAAAAAAAAAAAAAACYAgAAZHJzL2Rvd25y&#10;ZXYueG1sUEsFBgAAAAAEAAQA9QAAAIUDAAAAAA==&#10;" path="m,l69,r,10l,10,,xm116,r70,l186,10r-70,l116,xm232,r70,l302,10r-70,l232,xm349,r70,l419,10r-70,l349,xm465,r70,l535,10r-70,l465,xm582,r69,l651,10r-69,l582,xm698,r70,l768,10r-70,l698,xm814,r70,l884,10r-70,l814,xm931,r70,l1001,10r-70,l931,xm1047,r70,l1117,10r-70,l1047,xm1163,r70,l1233,10r-70,l1163,xm1280,r70,l1350,10r-70,l1280,xm1396,r70,l1466,10r-70,l1396,xm1513,r69,l1582,10r-69,l1513,xe" fillcolor="black" strokeweight=".1pt">
                        <v:stroke joinstyle="bevel"/>
                        <v:path arrowok="t" o:connecttype="custom" o:connectlocs="43815,0;0,6350;73660,0;118110,6350;73660,0;191770,0;147320,6350;221615,0;266065,6350;221615,0;339725,0;295275,6350;369570,0;413385,6350;369570,0;487680,0;443230,6350;516890,0;561340,6350;516890,0;635635,0;591185,6350;664845,0;709295,6350;664845,0;782955,0;738505,6350;812800,0;857250,6350;812800,0;930910,0;886460,6350;960755,0;1004570,6350;960755,0" o:connectangles="0,0,0,0,0,0,0,0,0,0,0,0,0,0,0,0,0,0,0,0,0,0,0,0,0,0,0,0,0,0,0,0,0,0,0"/>
                        <o:lock v:ext="edit" verticies="t"/>
                      </v:shape>
                      <v:shape id="Freeform 539" o:spid="_x0000_s1188" style="position:absolute;left:3486;top:6248;width:3886;height:2826;visibility:visible;mso-wrap-style:square;v-text-anchor:top" coordsize="612,4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7ricEA&#10;AADaAAAADwAAAGRycy9kb3ducmV2LnhtbESPQYvCMBSE78L+h/AWvGmqB5FqFFlYEBRkrQePj+S1&#10;qTYvtYla/71ZWNjjMDPfMMt17xrxoC7UnhVMxhkIYu1NzZWCU/E9moMIEdlg45kUvCjAevUxWGJu&#10;/JN/6HGMlUgQDjkqsDG2uZRBW3IYxr4lTl7pO4cxya6SpsNngrtGTrNsJh3WnBYstvRlSV+Pd6dA&#10;m3J2ObTlrbhZczpPcL7TxV6p4We/WYCI1Mf/8F97axRM4fdKugFy9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64nBAAAA2gAAAA8AAAAAAAAAAAAAAAAAmAIAAGRycy9kb3du&#10;cmV2LnhtbFBLBQYAAAAABAAEAPUAAACGAwAAAAA=&#10;" path="m612,8l557,48r-7,-8l605,r7,8xm521,75r-55,39l458,106,513,66r8,9xm429,141r-55,39l367,172r55,-40l429,141xm337,207r-55,39l275,238r55,-40l337,207xm246,273r-56,40l183,304r55,-40l246,273xm154,339l99,379r-7,-9l147,331r7,8xm62,405l7,445,,436,55,397r7,8xe" fillcolor="black" strokeweight=".1pt">
                        <v:stroke joinstyle="bevel"/>
                        <v:path arrowok="t" o:connecttype="custom" o:connectlocs="388620,5080;353695,30480;349250,25400;384175,0;388620,5080;330835,47625;295910,72390;290830,67310;325755,41910;330835,47625;272415,89535;237490,114300;233045,109220;267970,83820;272415,89535;213995,131445;179070,156210;174625,151130;209550,125730;213995,131445;156210,173355;120650,198755;116205,193040;151130,167640;156210,173355;97790,215265;62865,240665;58420,234950;93345,210185;97790,215265;39370,257175;4445,282575;0,276860;34925,252095;39370,257175" o:connectangles="0,0,0,0,0,0,0,0,0,0,0,0,0,0,0,0,0,0,0,0,0,0,0,0,0,0,0,0,0,0,0,0,0,0,0"/>
                        <o:lock v:ext="edit" verticies="t"/>
                      </v:shape>
                      <v:line id="Line 540" o:spid="_x0000_s1189" style="position:absolute;visibility:visible;mso-wrap-style:square" from="3289,9207" to="13487,9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M6MsQAAADaAAAADwAAAGRycy9kb3ducmV2LnhtbESPT2vCQBTE7wW/w/IEb3WjQqvRjYig&#10;LZQetEU8PrMvfzD7NmZXE/vpu4WCx2FmfsMslp2pxI0aV1pWMBpGIIhTq0vOFXx/bZ6nIJxH1lhZ&#10;JgV3crBMek8LjLVteUe3vc9FgLCLUUHhfR1L6dKCDLqhrYmDl9nGoA+yyaVusA1wU8lxFL1IgyWH&#10;hQJrWheUnvdXo+DndH/dZh8Hao92fUm1nL3x50ypQb9bzUF46vwj/N9+1wom8Hcl3ACZ/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kzoyxAAAANoAAAAPAAAAAAAAAAAA&#10;AAAAAKECAABkcnMvZG93bnJldi54bWxQSwUGAAAAAAQABAD5AAAAkgMAAAAA&#10;" strokeweight=".6pt">
                        <v:stroke joinstyle="miter"/>
                      </v:line>
                      <v:line id="Line 541" o:spid="_x0000_s1190" style="position:absolute;flip:y;visibility:visible;mso-wrap-style:square" from="13487,6273" to="17551,9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U2A8AAAADaAAAADwAAAGRycy9kb3ducmV2LnhtbESP3YrCMBSE7xd8h3AE79a0Iq5Wo6gg&#10;iHf+PMChOTbF5qRtota3N4Kwl8PMfMMsVp2txINaXzpWkA4TEMS50yUXCi7n3e8UhA/IGivHpOBF&#10;HlbL3s8CM+2efKTHKRQiQthnqMCEUGdS+tyQRT90NXH0rq61GKJsC6lbfEa4reQoSSbSYslxwWBN&#10;W0P57XS3CmbH85pMWczM5HBp0lGTNn+bSqlBv1vPQQTqwn/4295rBWP4XIk3QC7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mVNgPAAAAA2gAAAA8AAAAAAAAAAAAAAAAA&#10;oQIAAGRycy9kb3ducmV2LnhtbFBLBQYAAAAABAAEAPkAAACOAwAAAAA=&#10;" strokeweight=".6pt">
                        <v:stroke joinstyle="miter"/>
                      </v:line>
                      <v:shape id="Freeform 542" o:spid="_x0000_s1191" style="position:absolute;left:7315;top:679;width:70;height:5594;visibility:visible;mso-wrap-style:square;v-text-anchor:top" coordsize="11,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69v8IA&#10;AADaAAAADwAAAGRycy9kb3ducmV2LnhtbESP0YrCMBRE3wX/IVzBN01VdpFqWoq4IsvuQ9UPuDTX&#10;ttjclCar1a83C4KPw8ycYdZpbxpxpc7VlhXMphEI4sLqmksFp+PXZAnCeWSNjWVScCcHaTIcrDHW&#10;9sY5XQ++FAHCLkYFlfdtLKUrKjLoprYlDt7ZdgZ9kF0pdYe3ADeNnEfRpzRYc1iosKVNRcXl8GcU&#10;1PmumbFcZNHuN9+e8Ntlm8ePUuNRn61AeOr9O/xq77WCD/i/Em6AT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fr2/wgAAANoAAAAPAAAAAAAAAAAAAAAAAJgCAABkcnMvZG93&#10;bnJldi54bWxQSwUGAAAAAAQABAD1AAAAhwMAAAAA&#10;" path="m11,r,65l,65,,,11,xm11,108r,64l,172,,108r11,xm11,215r,65l,280,,215r11,xm11,323r,64l,387,,323r11,xm11,430r,64l,494,,430r11,xm11,537r,65l,602,,537r11,xm11,645r,64l,709,,645r11,xm11,752r,65l,817,,752r11,xm11,860r,21l,881,,860r11,xe" fillcolor="black" strokeweight=".1pt">
                        <v:stroke joinstyle="bevel"/>
                        <v:path arrowok="t" o:connecttype="custom" o:connectlocs="6985,0;6985,41275;0,41275;0,0;6985,0;6985,68580;6985,109220;0,109220;0,68580;6985,68580;6985,136525;6985,177800;0,177800;0,136525;6985,136525;6985,205105;6985,245745;0,245745;0,205105;6985,205105;6985,273050;6985,313690;0,313690;0,273050;6985,273050;6985,340995;6985,382270;0,382270;0,340995;6985,340995;6985,409575;6985,450215;0,450215;0,409575;6985,409575;6985,477520;6985,518795;0,518795;0,477520;6985,477520;6985,546100;6985,559435;0,559435;0,546100;6985,546100" o:connectangles="0,0,0,0,0,0,0,0,0,0,0,0,0,0,0,0,0,0,0,0,0,0,0,0,0,0,0,0,0,0,0,0,0,0,0,0,0,0,0,0,0,0,0,0,0"/>
                        <o:lock v:ext="edit" verticies="t"/>
                      </v:shape>
                      <v:line id="Line 543" o:spid="_x0000_s1192" style="position:absolute;visibility:visible;mso-wrap-style:square" from="7353,679" to="17551,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SZqsQAAADaAAAADwAAAGRycy9kb3ducmV2LnhtbESPQWvCQBSE74L/YXmCN93owdboGiRg&#10;LZQeqqV4fM0+k9Ds23R3a2J/fbcgeBxm5htmnfWmERdyvrasYDZNQBAXVtdcKng/7iaPIHxA1thY&#10;JgVX8pBthoM1ptp2/EaXQyhFhLBPUUEVQptK6YuKDPqpbYmjd7bOYIjSlVI77CLcNHKeJAtpsOa4&#10;UGFLeUXF1+HHKPj9vD48nV8+qDvZ/LvQcrnn16VS41G/XYEI1Id7+NZ+1goW8H8l3gC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5JmqxAAAANoAAAAPAAAAAAAAAAAA&#10;AAAAAKECAABkcnMvZG93bnJldi54bWxQSwUGAAAAAAQABAD5AAAAkgMAAAAA&#10;" strokeweight=".6pt">
                        <v:stroke joinstyle="miter"/>
                      </v:line>
                      <v:line id="Line 544" o:spid="_x0000_s1193" style="position:absolute;flip:x;visibility:visible;mso-wrap-style:square" from="13487,679" to="17551,3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eodMEAAADaAAAADwAAAGRycy9kb3ducmV2LnhtbESP3YrCMBSE74V9h3CEvdO0XvhTjaUr&#10;LCx7p/YBDs2xKTYnbRO1+/YbQfBymJlvmF0+2lbcafCNYwXpPAFBXDndcK2gPH/P1iB8QNbYOiYF&#10;f+Qh339Mdphp9+Aj3U+hFhHCPkMFJoQuk9JXhiz6ueuIo3dxg8UQ5VBLPeAjwm0rF0mylBYbjgsG&#10;OzoYqq6nm1WwOZ4LMk29Mcvfsk8XfdqvvlqlPqdjsQURaAzv8Kv9oxWs4Hkl3gC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6h0wQAAANoAAAAPAAAAAAAAAAAAAAAA&#10;AKECAABkcnMvZG93bnJldi54bWxQSwUGAAAAAAQABAD5AAAAjwMAAAAA&#10;" strokeweight=".6pt">
                        <v:stroke joinstyle="miter"/>
                      </v:line>
                      <v:line id="Line 545" o:spid="_x0000_s1194" style="position:absolute;flip:x;visibility:visible;mso-wrap-style:square" from="3289,3613" to="13487,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g8BrsAAADaAAAADwAAAGRycy9kb3ducmV2LnhtbERPSwrCMBDdC94hjOBO07rwU42igiDu&#10;/BxgaMam2EzaJmq9vVkILh/vv9p0thIvan3pWEE6TkAQ506XXCi4XQ+jOQgfkDVWjknBhzxs1v3e&#10;CjPt3nym1yUUIoawz1CBCaHOpPS5IYt+7GriyN1dazFE2BZSt/iO4baSkySZSoslxwaDNe0N5Y/L&#10;0ypYnK9bMmWxMNPTrUknTdrMdpVSw0G3XYII1IW/+Oc+agVxa7wSb4BcfwE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I2DwGuwAAANoAAAAPAAAAAAAAAAAAAAAAAKECAABk&#10;cnMvZG93bnJldi54bWxQSwUGAAAAAAQABAD5AAAAiQMAAAAA&#10;" strokeweight=".6pt">
                        <v:stroke joinstyle="miter"/>
                      </v:line>
                      <v:line id="Line 546" o:spid="_x0000_s1195" style="position:absolute;flip:y;visibility:visible;mso-wrap-style:square" from="3289,679" to="7353,3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SZncEAAADaAAAADwAAAGRycy9kb3ducmV2LnhtbESPQWvCQBSE7wX/w/KE3uomOdgaXUUF&#10;QXpL9Ac8ss9sMPs2ya4x/vtuodDjMPPNMJvdZFsx0uAbxwrSRQKCuHK64VrB9XL6+ALhA7LG1jEp&#10;eJGH3Xb2tsFcuycXNJahFrGEfY4KTAhdLqWvDFn0C9cRR+/mBoshyqGWesBnLLetzJJkKS02HBcM&#10;dnQ0VN3Lh1WwKi57Mk29Msvva59mfdp/Hlql3ufTfg0i0BT+w3/0WUcOfq/EGyC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lJmdwQAAANoAAAAPAAAAAAAAAAAAAAAA&#10;AKECAABkcnMvZG93bnJldi54bWxQSwUGAAAAAAQABAD5AAAAjwMAAAAA&#10;" strokeweight=".6pt">
                        <v:stroke joinstyle="miter"/>
                      </v:line>
                      <v:line id="Line 547" o:spid="_x0000_s1196" style="position:absolute;visibility:visible;mso-wrap-style:square" from="3289,3613" to="3295,9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FUsUAAADbAAAADwAAAGRycy9kb3ducmV2LnhtbESPQWvCQBCF7wX/wzJCb3Wjh7ZJXUUE&#10;tVA8VKX0OM2OSTA7G7NbE/31nUPB2wzvzXvfTOe9q9WF2lB5NjAeJaCIc28rLgwc9qunV1AhIlus&#10;PZOBKwWYzwYPU8ys7/iTLrtYKAnhkKGBMsYm0zrkJTkMI98Qi3b0rcMoa1to22In4a7WkyR51g4r&#10;loYSG1qWlJ92v87A7ef6sj5+fFH37Zfn3Op0w9vUmMdhv3gDFamPd/P/9bsVfKGXX2QAPf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FUsUAAADbAAAADwAAAAAAAAAA&#10;AAAAAAChAgAAZHJzL2Rvd25yZXYueG1sUEsFBgAAAAAEAAQA+QAAAJMDAAAAAA==&#10;" strokeweight=".6pt">
                        <v:stroke joinstyle="miter"/>
                      </v:line>
                      <v:line id="Line 548" o:spid="_x0000_s1197" style="position:absolute;visibility:visible;mso-wrap-style:square" from="13487,3613" to="13493,9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MgycEAAADbAAAADwAAAGRycy9kb3ducmV2LnhtbERPTYvCMBC9C/sfwgjeNNWDq9UoIuyu&#10;sHjQFfE4NmNbbCa1ibb6640g7G0e73Om88YU4kaVyy0r6PciEMSJ1TmnCnZ/X90RCOeRNRaWScGd&#10;HMxnH60pxtrWvKHb1qcihLCLUUHmfRlL6ZKMDLqeLYkDd7KVQR9glUpdYR3CTSEHUTSUBnMODRmW&#10;tMwoOW+vRsHjeP/8Pv3uqT7Y5SXRcvzD67FSnXazmIDw1Ph/8du90mF+H16/hAPk7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wyDJwQAAANsAAAAPAAAAAAAAAAAAAAAA&#10;AKECAABkcnMvZG93bnJldi54bWxQSwUGAAAAAAQABAD5AAAAjwMAAAAA&#10;" strokeweight=".6pt">
                        <v:stroke joinstyle="miter"/>
                      </v:line>
                      <v:line id="Line 549" o:spid="_x0000_s1198" style="position:absolute;visibility:visible;mso-wrap-style:square" from="17551,679" to="17557,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G+vsIAAADbAAAADwAAAGRycy9kb3ducmV2LnhtbERPS4vCMBC+L/gfwgje1lQP7lqNIoIP&#10;WDysingcm7EtNpPaRFv99ZsFwdt8fM8ZTxtTiDtVLresoNeNQBAnVuecKtjvFp/fIJxH1lhYJgUP&#10;cjCdtD7GGGtb8y/dtz4VIYRdjAoy78tYSpdkZNB1bUkcuLOtDPoAq1TqCusQbgrZj6KBNJhzaMiw&#10;pHlGyWV7Mwqep8fX8vxzoPpo59dEy+GKN0OlOu1mNgLhqfFv8cu91mF+H/5/CQfIy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hG+vsIAAADbAAAADwAAAAAAAAAAAAAA&#10;AAChAgAAZHJzL2Rvd25yZXYueG1sUEsFBgAAAAAEAAQA+QAAAJADAAAAAA==&#10;" strokeweight=".6pt">
                        <v:stroke joinstyle="miter"/>
                      </v:line>
                      <v:rect id="Rectangle 550" o:spid="_x0000_s1199" style="position:absolute;left:7797;top:9353;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I9b4A&#10;AADbAAAADwAAAGRycy9kb3ducmV2LnhtbERP24rCMBB9F/Yfwiz4ZtNVE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TkiPW+AAAA2wAAAA8AAAAAAAAAAAAAAAAAmAIAAGRycy9kb3ducmV2&#10;LnhtbFBLBQYAAAAABAAEAPUAAACDAwAAAAA=&#10;" filled="f" stroked="f">
                        <v:textbox style="mso-fit-shape-to-text:t" inset="0,0,0,0">
                          <w:txbxContent>
                            <w:p w:rsidR="005C19E6" w:rsidRPr="00FD5A73" w:rsidRDefault="005C19E6" w:rsidP="005C19E6">
                              <w:pPr>
                                <w:rPr>
                                  <w:sz w:val="20"/>
                                  <w:szCs w:val="20"/>
                                </w:rPr>
                              </w:pPr>
                              <w:r w:rsidRPr="00FD5A73">
                                <w:rPr>
                                  <w:rFonts w:ascii=".VnCentury Schoolbook" w:hAnsi=".VnCentury Schoolbook" w:cs=".VnCentury Schoolbook"/>
                                  <w:i/>
                                  <w:iCs/>
                                  <w:color w:val="000000"/>
                                  <w:sz w:val="20"/>
                                  <w:szCs w:val="20"/>
                                </w:rPr>
                                <w:t>y</w:t>
                              </w:r>
                            </w:p>
                          </w:txbxContent>
                        </v:textbox>
                      </v:rect>
                      <v:rect id="Rectangle 551" o:spid="_x0000_s1200" style="position:absolute;left:15995;top:7105;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0Qgb4A&#10;AADbAAAADwAAAGRycy9kb3ducmV2LnhtbERP24rCMBB9F/Yfwiz4ZtMVEa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sNEIG+AAAA2wAAAA8AAAAAAAAAAAAAAAAAmAIAAGRycy9kb3ducmV2&#10;LnhtbFBLBQYAAAAABAAEAPUAAACDAwAAAAA=&#10;" filled="f" stroked="f">
                        <v:textbox style="mso-fit-shape-to-text:t" inset="0,0,0,0">
                          <w:txbxContent>
                            <w:p w:rsidR="005C19E6" w:rsidRPr="00FD5A73" w:rsidRDefault="005C19E6" w:rsidP="005C19E6">
                              <w:pPr>
                                <w:rPr>
                                  <w:sz w:val="20"/>
                                  <w:szCs w:val="20"/>
                                </w:rPr>
                              </w:pPr>
                              <w:r w:rsidRPr="00FD5A73">
                                <w:rPr>
                                  <w:rFonts w:ascii=".VnCentury Schoolbook" w:hAnsi=".VnCentury Schoolbook" w:cs=".VnCentury Schoolbook"/>
                                  <w:i/>
                                  <w:iCs/>
                                  <w:color w:val="000000"/>
                                  <w:sz w:val="20"/>
                                  <w:szCs w:val="20"/>
                                </w:rPr>
                                <w:t>x</w:t>
                              </w:r>
                            </w:p>
                          </w:txbxContent>
                        </v:textbox>
                      </v:rect>
                      <v:oval id="Oval 552" o:spid="_x0000_s1201" style="position:absolute;left:17437;top:577;width:222;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oyXsAA&#10;AADbAAAADwAAAGRycy9kb3ducmV2LnhtbERPTWsCMRC9F/wPYQRvNauglK1RRBCWnqwWvA7JdLPt&#10;ZrIm6br665tCwds83uesNoNrRU8hNp4VzKYFCGLtTcO1go/T/vkFREzIBlvPpOBGETbr0dMKS+Ov&#10;/E79MdUih3AsUYFNqSuljNqSwzj1HXHmPn1wmDIMtTQBrznctXJeFEvpsOHcYLGjnSX9ffxxCt5c&#10;f9BVZwPq7fJw/rKX6i4vSk3Gw/YVRKIhPcT/7srk+Qv4+yUfIN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9oyXsAAAADbAAAADwAAAAAAAAAAAAAAAACYAgAAZHJzL2Rvd25y&#10;ZXYueG1sUEsFBgAAAAAEAAQA9QAAAIUDAAAAAA==&#10;" fillcolor="black" strokeweight="0"/>
                      <v:oval id="Oval 553" o:spid="_x0000_s1202" style="position:absolute;left:13373;top:3511;width:222;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isKcAA&#10;AADbAAAADwAAAGRycy9kb3ducmV2LnhtbERPS2sCMRC+F/wPYQrearY9LLIaRQRh6clHodchGTfb&#10;biZrEtfVX98UCr3Nx/ec5Xp0nRgoxNazgtdZAYJYe9Nyo+DjtHuZg4gJ2WDnmRTcKcJ6NXlaYmX8&#10;jQ80HFMjcgjHChXYlPpKyqgtOYwz3xNn7uyDw5RhaKQJeMvhrpNvRVFKhy3nBos9bS3p7+PVKXh3&#10;w17XvQ2oN+X+88te6oe8KDV9HjcLEInG9C/+c9cmzy/h95d8gFz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wisKcAAAADbAAAADwAAAAAAAAAAAAAAAACYAgAAZHJzL2Rvd25y&#10;ZXYueG1sUEsFBgAAAAAEAAQA9QAAAIUDAAAAAA==&#10;" fillcolor="black" strokeweight="0"/>
                      <v:oval id="Oval 554" o:spid="_x0000_s1203" style="position:absolute;left:3175;top:3511;width:222;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QJssAA&#10;AADbAAAADwAAAGRycy9kb3ducmV2LnhtbERPTWsCMRC9F/wPYQRvNasHW7ZGEUFYPKkteB2S6Wbb&#10;zWRN4rr665tCobd5vM9ZrgfXip5CbDwrmE0LEMTam4ZrBR/vu+dXEDEhG2w9k4I7RVivRk9LLI2/&#10;8ZH6U6pFDuFYogKbUldKGbUlh3HqO+LMffrgMGUYamkC3nK4a+W8KBbSYcO5wWJHW0v6+3R1Cvau&#10;P+iqswH1ZnE4f9lL9ZAXpSbjYfMGItGQ/sV/7srk+S/w+0s+QK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EQJssAAAADbAAAADwAAAAAAAAAAAAAAAACYAgAAZHJzL2Rvd25y&#10;ZXYueG1sUEsFBgAAAAAEAAQA9QAAAIUDAAAAAA==&#10;" fillcolor="black" strokeweight="0"/>
                      <v:oval id="Oval 555" o:spid="_x0000_s1204" style="position:absolute;left:13373;top:9105;width:222;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udwMMA&#10;AADbAAAADwAAAGRycy9kb3ducmV2LnhtbESPQWvDMAyF74P9B6NBb6uzHcpI65ZSGISd2m6wq7C1&#10;OGssp7aXZv311WGwm8R7eu/TajOFXo2UchfZwNO8AkVso+u4NfDx/vr4AioXZId9ZDLwSxk26/u7&#10;FdYuXvhA47G0SkI412jAlzLUWmfrKWCex4FYtK+YAhZZU6tdwouEh14/V9VCB+xYGjwOtPNkT8ef&#10;YOAtjHvbDD6h3S72n9/+3Fz12ZjZw7Rdgio0lX/z33XjBF9g5RcZQK9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udwMMAAADbAAAADwAAAAAAAAAAAAAAAACYAgAAZHJzL2Rv&#10;d25yZXYueG1sUEsFBgAAAAAEAAQA9QAAAIgDAAAAAA==&#10;" fillcolor="black" strokeweight="0"/>
                      <v:oval id="Oval 556" o:spid="_x0000_s1205" style="position:absolute;left:7239;top:6172;width:222;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c4W8AA&#10;AADbAAAADwAAAGRycy9kb3ducmV2LnhtbERPTWsCMRC9F/wPYQRvNasHabdGEUFYPKkteB2S6Wbb&#10;zWRN4rr665tCobd5vM9ZrgfXip5CbDwrmE0LEMTam4ZrBR/vu+cXEDEhG2w9k4I7RVivRk9LLI2/&#10;8ZH6U6pFDuFYogKbUldKGbUlh3HqO+LMffrgMGUYamkC3nK4a+W8KBbSYcO5wWJHW0v6+3R1Cvau&#10;P+iqswH1ZnE4f9lL9ZAXpSbjYfMGItGQ/sV/7srk+a/w+0s+QK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pc4W8AAAADbAAAADwAAAAAAAAAAAAAAAACYAgAAZHJzL2Rvd25y&#10;ZXYueG1sUEsFBgAAAAAEAAQA9QAAAIUDAAAAAA==&#10;" fillcolor="black" strokeweight="0"/>
                      <v:oval id="Oval 557" o:spid="_x0000_s1206" style="position:absolute;left:17437;top:6172;width:222;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Fbe78A&#10;AADbAAAADwAAAGRycy9kb3ducmV2LnhtbERPTWsCMRC9F/wPYQRvNasHKVujiCAsPakVvA7JdLO6&#10;maxJXLf99c1B8Ph438v14FrRU4iNZwWzaQGCWHvTcK3g9L17/wARE7LB1jMp+KUI69XobYml8Q8+&#10;UH9MtcghHEtUYFPqSimjtuQwTn1HnLkfHxymDEMtTcBHDnetnBfFQjpsODdY7GhrSV+Pd6fgy/V7&#10;XXU2oN4s9ueLvVV/8qbUZDxsPkEkGtJL/HRXRsE8r89f8g+Qq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wVt7vwAAANsAAAAPAAAAAAAAAAAAAAAAAJgCAABkcnMvZG93bnJl&#10;di54bWxQSwUGAAAAAAQABAD1AAAAhAMAAAAA&#10;" fillcolor="black" strokeweight="0"/>
                      <v:oval id="Oval 558" o:spid="_x0000_s1207" style="position:absolute;left:3175;top:9105;width:222;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3+4MIA&#10;AADbAAAADwAAAGRycy9kb3ducmV2LnhtbESPQWsCMRSE7wX/Q3hCbzWrBymrUUQQFk9qC70+kudm&#10;283LmsR17a83QqHHYWa+YZbrwbWipxAbzwqmkwIEsfam4VrB58fu7R1ETMgGW8+k4E4R1qvRyxJL&#10;4298pP6UapEhHEtUYFPqSimjtuQwTnxHnL2zDw5TlqGWJuAtw10rZ0Uxlw4bzgsWO9pa0j+nq1Ow&#10;d/1BV50NqDfzw9e3vVS/8qLU63jYLEAkGtJ/+K9dGQWzKTy/5B8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jf7gwgAAANsAAAAPAAAAAAAAAAAAAAAAAJgCAABkcnMvZG93&#10;bnJldi54bWxQSwUGAAAAAAQABAD1AAAAhwMAAAAA&#10;" fillcolor="black" strokeweight="0"/>
                      <v:oval id="Oval 559" o:spid="_x0000_s1208" style="position:absolute;left:7239;top:577;width:222;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9gl8MA&#10;AADbAAAADwAAAGRycy9kb3ducmV2LnhtbESPwWrDMBBE74H+g9hCb7FcH0JxooQQKJie0rTQ6yJt&#10;LTfWypFUx+3XR4FAjsPMvGFWm8n1YqQQO88KnosSBLH2puNWwefH6/wFREzIBnvPpOCPImzWD7MV&#10;1saf+Z3GQ2pFhnCsUYFNaailjNqSw1j4gTh73z44TFmGVpqA5wx3vazKciEddpwXLA60s6SPh1+n&#10;4M2Ne90MNqDeLvZfP/bU/MuTUk+P03YJItGU7uFbuzEKqgquX/IPkO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9gl8MAAADbAAAADwAAAAAAAAAAAAAAAACYAgAAZHJzL2Rv&#10;d25yZXYueG1sUEsFBgAAAAAEAAQA9QAAAIgDAAAAAA==&#10;" fillcolor="black" strokeweight="0"/>
                      <v:rect id="Rectangle 560" o:spid="_x0000_s1209" style="position:absolute;left:57;top:5441;width:3562;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rsidR="005C19E6" w:rsidRPr="00FD5A73" w:rsidRDefault="005C19E6" w:rsidP="005C19E6">
                              <w:pPr>
                                <w:rPr>
                                  <w:sz w:val="20"/>
                                  <w:szCs w:val="20"/>
                                </w:rPr>
                              </w:pPr>
                              <w:r w:rsidRPr="00787B6B">
                                <w:rPr>
                                  <w:position w:val="-6"/>
                                  <w:sz w:val="20"/>
                                  <w:szCs w:val="20"/>
                                </w:rPr>
                                <w:object w:dxaOrig="560" w:dyaOrig="260">
                                  <v:shape id="_x0000_i1187" type="#_x0000_t75" style="width:27.75pt;height:12.75pt" o:ole="">
                                    <v:imagedata r:id="rId278" o:title=""/>
                                  </v:shape>
                                  <o:OLEObject Type="Embed" ProgID="Equation.DSMT4" ShapeID="_x0000_i1187" DrawAspect="Content" ObjectID="_1624863984" r:id="rId280"/>
                                </w:object>
                              </w:r>
                              <w:r>
                                <w:rPr>
                                  <w:sz w:val="20"/>
                                  <w:szCs w:val="20"/>
                                </w:rPr>
                                <w:t xml:space="preserve"> </w:t>
                              </w:r>
                            </w:p>
                          </w:txbxContent>
                        </v:textbox>
                      </v:rect>
                      <w10:anchorlock/>
                    </v:group>
                  </w:pict>
                </mc:Fallback>
              </mc:AlternateContent>
            </w:r>
          </w:p>
        </w:tc>
      </w:tr>
    </w:tbl>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Diện tích xung quanh: </w:t>
      </w:r>
      <w:r w:rsidRPr="00084158">
        <w:rPr>
          <w:position w:val="-24"/>
          <w:sz w:val="20"/>
          <w:szCs w:val="20"/>
        </w:rPr>
        <w:object w:dxaOrig="3660" w:dyaOrig="580">
          <v:shape id="_x0000_i1159" type="#_x0000_t75" style="width:183pt;height:29.25pt" o:ole="">
            <v:imagedata r:id="rId281" o:title=""/>
          </v:shape>
          <o:OLEObject Type="Embed" ProgID="Equation.DSMT4" ShapeID="_x0000_i1159" DrawAspect="Content" ObjectID="_1624863956" r:id="rId282"/>
        </w:object>
      </w:r>
    </w:p>
    <w:p w:rsidR="005C19E6" w:rsidRPr="00084158" w:rsidRDefault="005C19E6" w:rsidP="005C19E6">
      <w:pPr>
        <w:tabs>
          <w:tab w:val="left" w:pos="360"/>
          <w:tab w:val="left" w:pos="1980"/>
          <w:tab w:val="left" w:pos="3960"/>
          <w:tab w:val="left" w:pos="5940"/>
        </w:tabs>
        <w:jc w:val="both"/>
        <w:rPr>
          <w:sz w:val="20"/>
          <w:szCs w:val="20"/>
        </w:rPr>
      </w:pPr>
      <w:r w:rsidRPr="00084158">
        <w:rPr>
          <w:position w:val="-4"/>
          <w:sz w:val="20"/>
          <w:szCs w:val="20"/>
        </w:rPr>
        <w:object w:dxaOrig="540" w:dyaOrig="260">
          <v:shape id="_x0000_i1160" type="#_x0000_t75" style="width:27pt;height:12.75pt" o:ole="">
            <v:imagedata r:id="rId283" o:title=""/>
          </v:shape>
          <o:OLEObject Type="Embed" ProgID="Equation.DSMT4" ShapeID="_x0000_i1160" DrawAspect="Content" ObjectID="_1624863957" r:id="rId284"/>
        </w:object>
      </w:r>
      <w:r w:rsidRPr="00084158">
        <w:rPr>
          <w:sz w:val="20"/>
          <w:szCs w:val="20"/>
        </w:rPr>
        <w:t xml:space="preserve"> giá tiền </w:t>
      </w:r>
      <w:r w:rsidRPr="00084158">
        <w:rPr>
          <w:position w:val="-24"/>
          <w:sz w:val="20"/>
          <w:szCs w:val="20"/>
        </w:rPr>
        <w:object w:dxaOrig="3420" w:dyaOrig="580">
          <v:shape id="_x0000_i1161" type="#_x0000_t75" style="width:171pt;height:29.25pt" o:ole="">
            <v:imagedata r:id="rId285" o:title=""/>
          </v:shape>
          <o:OLEObject Type="Embed" ProgID="Equation.DSMT4" ShapeID="_x0000_i1161" DrawAspect="Content" ObjectID="_1624863958" r:id="rId286"/>
        </w:object>
      </w:r>
      <w:r w:rsidRPr="00084158">
        <w:rPr>
          <w:sz w:val="20"/>
          <w:szCs w:val="20"/>
        </w:rPr>
        <w:t xml:space="preserve"> đồng.</w: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Suy ra tổng chi phí </w:t>
      </w:r>
      <w:r w:rsidRPr="00084158">
        <w:rPr>
          <w:position w:val="-24"/>
          <w:sz w:val="20"/>
          <w:szCs w:val="20"/>
        </w:rPr>
        <w:object w:dxaOrig="2840" w:dyaOrig="580">
          <v:shape id="_x0000_i1162" type="#_x0000_t75" style="width:141.75pt;height:29.25pt" o:ole="">
            <v:imagedata r:id="rId287" o:title=""/>
          </v:shape>
          <o:OLEObject Type="Embed" ProgID="Equation.DSMT4" ShapeID="_x0000_i1162" DrawAspect="Content" ObjectID="_1624863959" r:id="rId288"/>
        </w:object>
      </w:r>
    </w:p>
    <w:p w:rsidR="005C19E6" w:rsidRPr="00084158" w:rsidRDefault="005C19E6" w:rsidP="005C19E6">
      <w:pPr>
        <w:tabs>
          <w:tab w:val="left" w:pos="360"/>
          <w:tab w:val="left" w:pos="1980"/>
          <w:tab w:val="left" w:pos="3960"/>
          <w:tab w:val="left" w:pos="5940"/>
        </w:tabs>
        <w:jc w:val="both"/>
        <w:rPr>
          <w:sz w:val="20"/>
          <w:szCs w:val="20"/>
        </w:rPr>
      </w:pPr>
      <w:r w:rsidRPr="00084158">
        <w:rPr>
          <w:position w:val="-22"/>
          <w:sz w:val="20"/>
          <w:szCs w:val="20"/>
        </w:rPr>
        <w:object w:dxaOrig="3320" w:dyaOrig="600">
          <v:shape id="_x0000_i1163" type="#_x0000_t75" style="width:165.75pt;height:30pt" o:ole="">
            <v:imagedata r:id="rId289" o:title=""/>
          </v:shape>
          <o:OLEObject Type="Embed" ProgID="Equation.DSMT4" ShapeID="_x0000_i1163" DrawAspect="Content" ObjectID="_1624863960" r:id="rId290"/>
        </w:object>
      </w:r>
      <w:r w:rsidRPr="00084158">
        <w:rPr>
          <w:sz w:val="20"/>
          <w:szCs w:val="20"/>
        </w:rPr>
        <w:t xml:space="preserve"> đồng. </w:t>
      </w:r>
      <w:r w:rsidRPr="00084158">
        <w:rPr>
          <w:b/>
          <w:sz w:val="20"/>
          <w:szCs w:val="20"/>
        </w:rPr>
        <w:t>Chọn C.</w:t>
      </w:r>
    </w:p>
    <w:p w:rsidR="005C19E6" w:rsidRPr="00084158" w:rsidRDefault="005C19E6" w:rsidP="005C19E6">
      <w:pPr>
        <w:tabs>
          <w:tab w:val="left" w:pos="360"/>
          <w:tab w:val="left" w:pos="2040"/>
          <w:tab w:val="left" w:pos="3960"/>
          <w:tab w:val="left" w:pos="6000"/>
        </w:tabs>
        <w:jc w:val="both"/>
        <w:rPr>
          <w:b/>
          <w:sz w:val="20"/>
          <w:szCs w:val="20"/>
          <w:lang w:val="fr-FR"/>
        </w:rPr>
      </w:pPr>
    </w:p>
    <w:tbl>
      <w:tblPr>
        <w:tblW w:w="0" w:type="auto"/>
        <w:tblLook w:val="04A0" w:firstRow="1" w:lastRow="0" w:firstColumn="1" w:lastColumn="0" w:noHBand="0" w:noVBand="1"/>
      </w:tblPr>
      <w:tblGrid>
        <w:gridCol w:w="4950"/>
        <w:gridCol w:w="3186"/>
      </w:tblGrid>
      <w:tr w:rsidR="005C19E6" w:rsidRPr="00084158" w:rsidTr="00DA11B8">
        <w:tc>
          <w:tcPr>
            <w:tcW w:w="5508" w:type="dxa"/>
            <w:shd w:val="clear" w:color="auto" w:fill="auto"/>
          </w:tcPr>
          <w:p w:rsidR="005C19E6" w:rsidRPr="00084158" w:rsidRDefault="005C19E6" w:rsidP="00DA11B8">
            <w:pPr>
              <w:tabs>
                <w:tab w:val="left" w:pos="360"/>
                <w:tab w:val="left" w:pos="2040"/>
                <w:tab w:val="left" w:pos="3960"/>
                <w:tab w:val="left" w:pos="6000"/>
              </w:tabs>
              <w:jc w:val="both"/>
              <w:rPr>
                <w:sz w:val="20"/>
                <w:szCs w:val="20"/>
                <w:lang w:val="fr-FR"/>
              </w:rPr>
            </w:pPr>
            <w:r w:rsidRPr="00084158">
              <w:rPr>
                <w:b/>
                <w:sz w:val="20"/>
                <w:szCs w:val="20"/>
                <w:lang w:val="fr-FR"/>
              </w:rPr>
              <w:t>Câu 149.</w:t>
            </w:r>
            <w:r w:rsidRPr="00084158">
              <w:rPr>
                <w:sz w:val="20"/>
                <w:szCs w:val="20"/>
                <w:lang w:val="fr-FR"/>
              </w:rPr>
              <w:t xml:space="preserve"> Ta có </w:t>
            </w:r>
          </w:p>
          <w:p w:rsidR="005C19E6" w:rsidRPr="00084158" w:rsidRDefault="005C19E6" w:rsidP="00DA11B8">
            <w:pPr>
              <w:tabs>
                <w:tab w:val="left" w:pos="360"/>
                <w:tab w:val="left" w:pos="2040"/>
                <w:tab w:val="left" w:pos="3960"/>
                <w:tab w:val="left" w:pos="6000"/>
              </w:tabs>
              <w:jc w:val="center"/>
              <w:rPr>
                <w:sz w:val="20"/>
                <w:szCs w:val="20"/>
                <w:lang w:val="fr-FR"/>
              </w:rPr>
            </w:pPr>
            <w:r w:rsidRPr="00084158">
              <w:rPr>
                <w:position w:val="-20"/>
                <w:sz w:val="20"/>
                <w:szCs w:val="20"/>
                <w:lang w:val="fr-FR"/>
              </w:rPr>
              <w:object w:dxaOrig="3560" w:dyaOrig="580">
                <v:shape id="_x0000_i1164" type="#_x0000_t75" style="width:177.75pt;height:29.25pt" o:ole="">
                  <v:imagedata r:id="rId291" o:title=""/>
                </v:shape>
                <o:OLEObject Type="Embed" ProgID="Equation.DSMT4" ShapeID="_x0000_i1164" DrawAspect="Content" ObjectID="_1624863961" r:id="rId292"/>
              </w:object>
            </w:r>
            <w:r w:rsidRPr="00084158">
              <w:rPr>
                <w:sz w:val="20"/>
                <w:szCs w:val="20"/>
                <w:lang w:val="fr-FR"/>
              </w:rPr>
              <w:t>.</w:t>
            </w:r>
          </w:p>
          <w:p w:rsidR="005C19E6" w:rsidRPr="00084158" w:rsidRDefault="005C19E6" w:rsidP="00DA11B8">
            <w:pPr>
              <w:tabs>
                <w:tab w:val="left" w:pos="360"/>
                <w:tab w:val="left" w:pos="2040"/>
                <w:tab w:val="left" w:pos="3960"/>
                <w:tab w:val="left" w:pos="6000"/>
              </w:tabs>
              <w:jc w:val="both"/>
              <w:rPr>
                <w:sz w:val="20"/>
                <w:szCs w:val="20"/>
              </w:rPr>
            </w:pPr>
            <w:r w:rsidRPr="00084158">
              <w:rPr>
                <w:sz w:val="20"/>
                <w:szCs w:val="20"/>
              </w:rPr>
              <w:t>Chiều cao của hình chóp:</w:t>
            </w:r>
          </w:p>
          <w:p w:rsidR="005C19E6" w:rsidRPr="00084158" w:rsidRDefault="005C19E6" w:rsidP="00DA11B8">
            <w:pPr>
              <w:tabs>
                <w:tab w:val="left" w:pos="360"/>
                <w:tab w:val="left" w:pos="2040"/>
                <w:tab w:val="left" w:pos="3960"/>
                <w:tab w:val="left" w:pos="6000"/>
              </w:tabs>
              <w:jc w:val="center"/>
              <w:rPr>
                <w:sz w:val="20"/>
                <w:szCs w:val="20"/>
              </w:rPr>
            </w:pPr>
            <w:r w:rsidRPr="00084158">
              <w:rPr>
                <w:position w:val="-30"/>
                <w:sz w:val="20"/>
                <w:szCs w:val="20"/>
              </w:rPr>
              <w:object w:dxaOrig="4580" w:dyaOrig="780">
                <v:shape id="_x0000_i1165" type="#_x0000_t75" style="width:228.75pt;height:39pt" o:ole="">
                  <v:imagedata r:id="rId293" o:title=""/>
                </v:shape>
                <o:OLEObject Type="Embed" ProgID="Equation.DSMT4" ShapeID="_x0000_i1165" DrawAspect="Content" ObjectID="_1624863962" r:id="rId294"/>
              </w:object>
            </w:r>
          </w:p>
          <w:p w:rsidR="005C19E6" w:rsidRPr="00084158" w:rsidRDefault="005C19E6" w:rsidP="00DA11B8">
            <w:pPr>
              <w:tabs>
                <w:tab w:val="left" w:pos="360"/>
                <w:tab w:val="left" w:pos="2040"/>
                <w:tab w:val="left" w:pos="3960"/>
                <w:tab w:val="left" w:pos="6000"/>
              </w:tabs>
              <w:jc w:val="both"/>
              <w:rPr>
                <w:sz w:val="20"/>
                <w:szCs w:val="20"/>
              </w:rPr>
            </w:pPr>
            <w:r w:rsidRPr="00084158">
              <w:rPr>
                <w:sz w:val="20"/>
                <w:szCs w:val="20"/>
              </w:rPr>
              <w:t xml:space="preserve">Suy ra thể tích của khối chóp:  </w:t>
            </w:r>
          </w:p>
          <w:p w:rsidR="005C19E6" w:rsidRPr="00084158" w:rsidRDefault="005C19E6" w:rsidP="00DA11B8">
            <w:pPr>
              <w:tabs>
                <w:tab w:val="left" w:pos="360"/>
                <w:tab w:val="left" w:pos="2040"/>
                <w:tab w:val="left" w:pos="3960"/>
                <w:tab w:val="left" w:pos="6000"/>
              </w:tabs>
              <w:jc w:val="center"/>
              <w:rPr>
                <w:sz w:val="20"/>
                <w:szCs w:val="20"/>
              </w:rPr>
            </w:pPr>
            <w:r w:rsidRPr="00084158">
              <w:rPr>
                <w:position w:val="-22"/>
                <w:sz w:val="20"/>
                <w:szCs w:val="20"/>
              </w:rPr>
              <w:object w:dxaOrig="3120" w:dyaOrig="639">
                <v:shape id="_x0000_i1166" type="#_x0000_t75" style="width:156pt;height:32.25pt" o:ole="">
                  <v:imagedata r:id="rId295" o:title=""/>
                </v:shape>
                <o:OLEObject Type="Embed" ProgID="Equation.DSMT4" ShapeID="_x0000_i1166" DrawAspect="Content" ObjectID="_1624863963" r:id="rId296"/>
              </w:object>
            </w:r>
          </w:p>
        </w:tc>
        <w:tc>
          <w:tcPr>
            <w:tcW w:w="3186" w:type="dxa"/>
            <w:shd w:val="clear" w:color="auto" w:fill="auto"/>
          </w:tcPr>
          <w:p w:rsidR="005C19E6" w:rsidRPr="00084158" w:rsidRDefault="00413009" w:rsidP="00DA11B8">
            <w:pPr>
              <w:tabs>
                <w:tab w:val="left" w:pos="360"/>
                <w:tab w:val="left" w:pos="2040"/>
                <w:tab w:val="left" w:pos="3960"/>
                <w:tab w:val="left" w:pos="6000"/>
              </w:tabs>
              <w:jc w:val="both"/>
              <w:rPr>
                <w:sz w:val="20"/>
                <w:szCs w:val="20"/>
              </w:rPr>
            </w:pPr>
            <w:r>
              <w:rPr>
                <w:b/>
                <w:noProof/>
                <w:sz w:val="20"/>
                <w:szCs w:val="20"/>
              </w:rPr>
              <w:drawing>
                <wp:inline distT="0" distB="0" distL="0" distR="0">
                  <wp:extent cx="1885950" cy="1838325"/>
                  <wp:effectExtent l="0" t="0" r="0"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885950" cy="1838325"/>
                          </a:xfrm>
                          <a:prstGeom prst="rect">
                            <a:avLst/>
                          </a:prstGeom>
                          <a:noFill/>
                          <a:ln>
                            <a:noFill/>
                          </a:ln>
                        </pic:spPr>
                      </pic:pic>
                    </a:graphicData>
                  </a:graphic>
                </wp:inline>
              </w:drawing>
            </w:r>
          </w:p>
        </w:tc>
      </w:tr>
    </w:tbl>
    <w:p w:rsidR="005C19E6" w:rsidRPr="00084158" w:rsidRDefault="005C19E6" w:rsidP="005C19E6">
      <w:pPr>
        <w:tabs>
          <w:tab w:val="left" w:pos="360"/>
          <w:tab w:val="left" w:pos="2040"/>
          <w:tab w:val="left" w:pos="3960"/>
          <w:tab w:val="left" w:pos="6000"/>
        </w:tabs>
        <w:jc w:val="both"/>
        <w:rPr>
          <w:sz w:val="20"/>
          <w:szCs w:val="20"/>
        </w:rPr>
      </w:pPr>
      <w:r w:rsidRPr="00084158">
        <w:rPr>
          <w:sz w:val="20"/>
          <w:szCs w:val="20"/>
        </w:rPr>
        <w:t xml:space="preserve">Khảo sát hàm </w:t>
      </w:r>
      <w:r w:rsidRPr="00084158">
        <w:rPr>
          <w:position w:val="-12"/>
          <w:sz w:val="20"/>
          <w:szCs w:val="20"/>
        </w:rPr>
        <w:object w:dxaOrig="1600" w:dyaOrig="360">
          <v:shape id="_x0000_i1167" type="#_x0000_t75" style="width:80.25pt;height:18pt" o:ole="">
            <v:imagedata r:id="rId298" o:title=""/>
          </v:shape>
          <o:OLEObject Type="Embed" ProgID="Equation.DSMT4" ShapeID="_x0000_i1167" DrawAspect="Content" ObjectID="_1624863964" r:id="rId299"/>
        </w:object>
      </w:r>
      <w:r w:rsidRPr="00084158">
        <w:rPr>
          <w:sz w:val="20"/>
          <w:szCs w:val="20"/>
        </w:rPr>
        <w:t xml:space="preserve"> trên </w:t>
      </w:r>
      <w:r w:rsidRPr="00084158">
        <w:rPr>
          <w:position w:val="-28"/>
          <w:sz w:val="20"/>
          <w:szCs w:val="20"/>
        </w:rPr>
        <w:object w:dxaOrig="660" w:dyaOrig="660">
          <v:shape id="_x0000_i1168" type="#_x0000_t75" style="width:33pt;height:33pt" o:ole="">
            <v:imagedata r:id="rId300" o:title=""/>
          </v:shape>
          <o:OLEObject Type="Embed" ProgID="Equation.DSMT4" ShapeID="_x0000_i1168" DrawAspect="Content" ObjectID="_1624863965" r:id="rId301"/>
        </w:object>
      </w:r>
      <w:r w:rsidRPr="00084158">
        <w:rPr>
          <w:sz w:val="20"/>
          <w:szCs w:val="20"/>
        </w:rPr>
        <w:t xml:space="preserve">, ta được </w:t>
      </w:r>
      <w:r w:rsidRPr="00084158">
        <w:rPr>
          <w:position w:val="-12"/>
          <w:sz w:val="20"/>
          <w:szCs w:val="20"/>
        </w:rPr>
        <w:object w:dxaOrig="499" w:dyaOrig="340">
          <v:shape id="_x0000_i1169" type="#_x0000_t75" style="width:24.75pt;height:17.25pt" o:ole="">
            <v:imagedata r:id="rId302" o:title=""/>
          </v:shape>
          <o:OLEObject Type="Embed" ProgID="Equation.DSMT4" ShapeID="_x0000_i1169" DrawAspect="Content" ObjectID="_1624863966" r:id="rId303"/>
        </w:object>
      </w:r>
      <w:r w:rsidRPr="00084158">
        <w:rPr>
          <w:sz w:val="20"/>
          <w:szCs w:val="20"/>
        </w:rPr>
        <w:t xml:space="preserve"> lớn nhất khi </w:t>
      </w:r>
      <w:r w:rsidRPr="00084158">
        <w:rPr>
          <w:position w:val="-22"/>
          <w:sz w:val="20"/>
          <w:szCs w:val="20"/>
        </w:rPr>
        <w:object w:dxaOrig="820" w:dyaOrig="600">
          <v:shape id="_x0000_i1170" type="#_x0000_t75" style="width:41.25pt;height:30pt" o:ole="">
            <v:imagedata r:id="rId304" o:title=""/>
          </v:shape>
          <o:OLEObject Type="Embed" ProgID="Equation.DSMT4" ShapeID="_x0000_i1170" DrawAspect="Content" ObjectID="_1624863967" r:id="rId305"/>
        </w:object>
      </w:r>
      <w:r w:rsidRPr="00084158">
        <w:rPr>
          <w:sz w:val="20"/>
          <w:szCs w:val="20"/>
        </w:rPr>
        <w:t xml:space="preserve">. </w:t>
      </w:r>
    </w:p>
    <w:p w:rsidR="005C19E6" w:rsidRPr="00084158" w:rsidRDefault="005C19E6" w:rsidP="005C19E6">
      <w:pPr>
        <w:tabs>
          <w:tab w:val="left" w:pos="360"/>
          <w:tab w:val="left" w:pos="2040"/>
          <w:tab w:val="left" w:pos="3960"/>
          <w:tab w:val="left" w:pos="6000"/>
        </w:tabs>
        <w:jc w:val="both"/>
        <w:rPr>
          <w:b/>
          <w:sz w:val="20"/>
          <w:szCs w:val="20"/>
        </w:rPr>
      </w:pPr>
      <w:r w:rsidRPr="00084158">
        <w:rPr>
          <w:b/>
          <w:sz w:val="20"/>
          <w:szCs w:val="20"/>
        </w:rPr>
        <w:t xml:space="preserve">Chọn B. </w:t>
      </w:r>
    </w:p>
    <w:p w:rsidR="005C19E6" w:rsidRPr="00084158" w:rsidRDefault="005C19E6" w:rsidP="005C19E6">
      <w:pPr>
        <w:tabs>
          <w:tab w:val="left" w:pos="360"/>
          <w:tab w:val="left" w:pos="2040"/>
          <w:tab w:val="left" w:pos="3960"/>
          <w:tab w:val="left" w:pos="6000"/>
        </w:tabs>
        <w:jc w:val="both"/>
        <w:rPr>
          <w:b/>
          <w:sz w:val="20"/>
          <w:szCs w:val="20"/>
        </w:rPr>
      </w:pPr>
      <w:r w:rsidRPr="00084158">
        <w:rPr>
          <w:sz w:val="20"/>
          <w:szCs w:val="20"/>
        </w:rPr>
        <w:lastRenderedPageBreak/>
        <w:t xml:space="preserve">Cách làm trắc nghiệm. Đầu tiên ta loại đáp án C do </w:t>
      </w:r>
      <w:r w:rsidRPr="00084158">
        <w:rPr>
          <w:position w:val="-28"/>
          <w:sz w:val="20"/>
          <w:szCs w:val="20"/>
        </w:rPr>
        <w:object w:dxaOrig="1600" w:dyaOrig="660">
          <v:shape id="_x0000_i1171" type="#_x0000_t75" style="width:80.25pt;height:33pt" o:ole="">
            <v:imagedata r:id="rId306" o:title=""/>
          </v:shape>
          <o:OLEObject Type="Embed" ProgID="Equation.DSMT4" ShapeID="_x0000_i1171" DrawAspect="Content" ObjectID="_1624863968" r:id="rId307"/>
        </w:object>
      </w:r>
      <w:r w:rsidRPr="00084158">
        <w:rPr>
          <w:sz w:val="20"/>
          <w:szCs w:val="20"/>
        </w:rPr>
        <w:t xml:space="preserve">. Thay ba đáp án còn lại vào hàm số </w:t>
      </w:r>
      <w:r w:rsidRPr="00084158">
        <w:rPr>
          <w:position w:val="-12"/>
          <w:sz w:val="20"/>
          <w:szCs w:val="20"/>
        </w:rPr>
        <w:object w:dxaOrig="1600" w:dyaOrig="360">
          <v:shape id="_x0000_i1172" type="#_x0000_t75" style="width:80.25pt;height:18pt" o:ole="">
            <v:imagedata r:id="rId298" o:title=""/>
          </v:shape>
          <o:OLEObject Type="Embed" ProgID="Equation.DSMT4" ShapeID="_x0000_i1172" DrawAspect="Content" ObjectID="_1624863969" r:id="rId308"/>
        </w:object>
      </w:r>
      <w:r w:rsidRPr="00084158">
        <w:rPr>
          <w:sz w:val="20"/>
          <w:szCs w:val="20"/>
        </w:rPr>
        <w:t>. So sánh kết quả nào lớn nhất ta chọn. Nếu đề bài hỏi giá trị lớn nhất của thể tích khối chóp thì ta không làm theo cách này được.</w:t>
      </w:r>
    </w:p>
    <w:p w:rsidR="005C19E6" w:rsidRPr="00084158" w:rsidRDefault="005C19E6" w:rsidP="005C19E6">
      <w:pPr>
        <w:tabs>
          <w:tab w:val="left" w:pos="360"/>
          <w:tab w:val="left" w:pos="2040"/>
          <w:tab w:val="left" w:pos="3960"/>
          <w:tab w:val="left" w:pos="6000"/>
        </w:tabs>
        <w:jc w:val="both"/>
        <w:rPr>
          <w:b/>
          <w:sz w:val="20"/>
          <w:szCs w:val="20"/>
        </w:rPr>
      </w:pPr>
    </w:p>
    <w:p w:rsidR="005C19E6" w:rsidRPr="00084158" w:rsidRDefault="005C19E6" w:rsidP="005C19E6">
      <w:pPr>
        <w:tabs>
          <w:tab w:val="left" w:pos="360"/>
          <w:tab w:val="left" w:pos="2040"/>
          <w:tab w:val="left" w:pos="3960"/>
          <w:tab w:val="left" w:pos="6000"/>
        </w:tabs>
        <w:jc w:val="both"/>
        <w:rPr>
          <w:sz w:val="20"/>
          <w:szCs w:val="20"/>
        </w:rPr>
      </w:pPr>
      <w:r w:rsidRPr="00084158">
        <w:rPr>
          <w:b/>
          <w:sz w:val="20"/>
          <w:szCs w:val="20"/>
        </w:rPr>
        <w:t>Câu 150.</w:t>
      </w:r>
      <w:r w:rsidRPr="00084158">
        <w:rPr>
          <w:sz w:val="20"/>
          <w:szCs w:val="20"/>
        </w:rPr>
        <w:t xml:space="preserve"> Đặt </w:t>
      </w:r>
      <w:r w:rsidRPr="00084158">
        <w:rPr>
          <w:position w:val="-10"/>
          <w:sz w:val="20"/>
          <w:szCs w:val="20"/>
        </w:rPr>
        <w:object w:dxaOrig="639" w:dyaOrig="300">
          <v:shape id="_x0000_i1173" type="#_x0000_t75" style="width:32.25pt;height:15pt" o:ole="">
            <v:imagedata r:id="rId309" o:title=""/>
          </v:shape>
          <o:OLEObject Type="Embed" ProgID="Equation.DSMT4" ShapeID="_x0000_i1173" DrawAspect="Content" ObjectID="_1624863970" r:id="rId310"/>
        </w:object>
      </w:r>
      <w:r w:rsidRPr="00084158">
        <w:rPr>
          <w:sz w:val="20"/>
          <w:szCs w:val="20"/>
        </w:rPr>
        <w:t xml:space="preserve"> lần lượt là chiều dài, chiều rộng và chiều cao mỗi phòng.</w:t>
      </w:r>
    </w:p>
    <w:p w:rsidR="005C19E6" w:rsidRPr="00084158" w:rsidRDefault="00413009" w:rsidP="005C19E6">
      <w:pPr>
        <w:tabs>
          <w:tab w:val="left" w:pos="360"/>
          <w:tab w:val="left" w:pos="2040"/>
          <w:tab w:val="left" w:pos="3960"/>
          <w:tab w:val="left" w:pos="6000"/>
        </w:tabs>
        <w:jc w:val="center"/>
        <w:rPr>
          <w:sz w:val="20"/>
          <w:szCs w:val="20"/>
        </w:rPr>
      </w:pPr>
      <w:r>
        <w:rPr>
          <w:noProof/>
          <w:sz w:val="20"/>
          <w:szCs w:val="20"/>
        </w:rPr>
        <w:drawing>
          <wp:inline distT="0" distB="0" distL="0" distR="0">
            <wp:extent cx="2209800" cy="11620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209800" cy="1162050"/>
                    </a:xfrm>
                    <a:prstGeom prst="rect">
                      <a:avLst/>
                    </a:prstGeom>
                    <a:noFill/>
                    <a:ln>
                      <a:noFill/>
                    </a:ln>
                  </pic:spPr>
                </pic:pic>
              </a:graphicData>
            </a:graphic>
          </wp:inline>
        </w:drawing>
      </w:r>
    </w:p>
    <w:p w:rsidR="005C19E6" w:rsidRPr="00084158" w:rsidRDefault="005C19E6" w:rsidP="005C19E6">
      <w:pPr>
        <w:tabs>
          <w:tab w:val="left" w:pos="360"/>
          <w:tab w:val="left" w:pos="2040"/>
          <w:tab w:val="left" w:pos="3960"/>
          <w:tab w:val="left" w:pos="6000"/>
        </w:tabs>
        <w:jc w:val="both"/>
        <w:rPr>
          <w:sz w:val="20"/>
          <w:szCs w:val="20"/>
        </w:rPr>
      </w:pPr>
      <w:r w:rsidRPr="00084158">
        <w:rPr>
          <w:sz w:val="20"/>
          <w:szCs w:val="20"/>
        </w:rPr>
        <w:t xml:space="preserve">Theo giả thiết, ta có </w:t>
      </w:r>
      <w:r w:rsidRPr="00084158">
        <w:rPr>
          <w:position w:val="-22"/>
          <w:sz w:val="20"/>
          <w:szCs w:val="20"/>
        </w:rPr>
        <w:object w:dxaOrig="2299" w:dyaOrig="560">
          <v:shape id="_x0000_i1174" type="#_x0000_t75" style="width:114.75pt;height:27.75pt" o:ole="">
            <v:imagedata r:id="rId312" o:title=""/>
          </v:shape>
          <o:OLEObject Type="Embed" ProgID="Equation.DSMT4" ShapeID="_x0000_i1174" DrawAspect="Content" ObjectID="_1624863971" r:id="rId313"/>
        </w:object>
      </w:r>
      <w:r w:rsidRPr="00084158">
        <w:rPr>
          <w:sz w:val="20"/>
          <w:szCs w:val="20"/>
        </w:rPr>
        <w:t xml:space="preserve">. </w:t>
      </w:r>
    </w:p>
    <w:p w:rsidR="005C19E6" w:rsidRPr="00084158" w:rsidRDefault="005C19E6" w:rsidP="005C19E6">
      <w:pPr>
        <w:tabs>
          <w:tab w:val="left" w:pos="360"/>
          <w:tab w:val="left" w:pos="2040"/>
          <w:tab w:val="left" w:pos="3960"/>
          <w:tab w:val="left" w:pos="6000"/>
        </w:tabs>
        <w:jc w:val="both"/>
        <w:rPr>
          <w:sz w:val="20"/>
          <w:szCs w:val="20"/>
        </w:rPr>
      </w:pPr>
      <w:r w:rsidRPr="00084158">
        <w:rPr>
          <w:sz w:val="20"/>
          <w:szCs w:val="20"/>
        </w:rPr>
        <w:t>Để tiết kiệm chi phí nhất khi diện tích toàn phần nhỏ nhất.</w:t>
      </w:r>
    </w:p>
    <w:p w:rsidR="005C19E6" w:rsidRPr="00084158" w:rsidRDefault="005C19E6" w:rsidP="005C19E6">
      <w:pPr>
        <w:tabs>
          <w:tab w:val="left" w:pos="360"/>
          <w:tab w:val="left" w:pos="2040"/>
          <w:tab w:val="left" w:pos="3960"/>
          <w:tab w:val="left" w:pos="6000"/>
        </w:tabs>
        <w:jc w:val="both"/>
        <w:rPr>
          <w:sz w:val="20"/>
          <w:szCs w:val="20"/>
        </w:rPr>
      </w:pPr>
      <w:r w:rsidRPr="00084158">
        <w:rPr>
          <w:sz w:val="20"/>
          <w:szCs w:val="20"/>
        </w:rPr>
        <w:t xml:space="preserve">Ta có </w:t>
      </w:r>
      <w:r w:rsidRPr="00084158">
        <w:rPr>
          <w:position w:val="-24"/>
          <w:sz w:val="20"/>
          <w:szCs w:val="20"/>
        </w:rPr>
        <w:object w:dxaOrig="5800" w:dyaOrig="580">
          <v:shape id="_x0000_i1175" type="#_x0000_t75" style="width:290.25pt;height:29.25pt" o:ole="">
            <v:imagedata r:id="rId314" o:title=""/>
          </v:shape>
          <o:OLEObject Type="Embed" ProgID="Equation.DSMT4" ShapeID="_x0000_i1175" DrawAspect="Content" ObjectID="_1624863972" r:id="rId315"/>
        </w:object>
      </w:r>
      <w:r w:rsidRPr="00084158">
        <w:rPr>
          <w:sz w:val="20"/>
          <w:szCs w:val="20"/>
        </w:rPr>
        <w:t>.</w:t>
      </w:r>
    </w:p>
    <w:p w:rsidR="005C19E6" w:rsidRPr="00084158" w:rsidRDefault="005C19E6" w:rsidP="005C19E6">
      <w:pPr>
        <w:tabs>
          <w:tab w:val="left" w:pos="360"/>
          <w:tab w:val="left" w:pos="2040"/>
          <w:tab w:val="left" w:pos="3960"/>
          <w:tab w:val="left" w:pos="6000"/>
        </w:tabs>
        <w:jc w:val="both"/>
        <w:rPr>
          <w:sz w:val="20"/>
          <w:szCs w:val="20"/>
        </w:rPr>
      </w:pPr>
      <w:r w:rsidRPr="00084158">
        <w:rPr>
          <w:sz w:val="20"/>
          <w:szCs w:val="20"/>
        </w:rPr>
        <w:t xml:space="preserve">Vì </w:t>
      </w:r>
      <w:r w:rsidRPr="00084158">
        <w:rPr>
          <w:position w:val="-6"/>
          <w:sz w:val="20"/>
          <w:szCs w:val="20"/>
        </w:rPr>
        <w:object w:dxaOrig="180" w:dyaOrig="260">
          <v:shape id="_x0000_i1176" type="#_x0000_t75" style="width:9pt;height:12.75pt" o:ole="">
            <v:imagedata r:id="rId316" o:title=""/>
          </v:shape>
          <o:OLEObject Type="Embed" ProgID="Equation.DSMT4" ShapeID="_x0000_i1176" DrawAspect="Content" ObjectID="_1624863973" r:id="rId317"/>
        </w:object>
      </w:r>
      <w:r w:rsidRPr="00084158">
        <w:rPr>
          <w:sz w:val="20"/>
          <w:szCs w:val="20"/>
        </w:rPr>
        <w:t xml:space="preserve"> không đổi nên </w:t>
      </w:r>
      <w:r w:rsidRPr="00084158">
        <w:rPr>
          <w:position w:val="-12"/>
          <w:sz w:val="20"/>
          <w:szCs w:val="20"/>
        </w:rPr>
        <w:object w:dxaOrig="279" w:dyaOrig="320">
          <v:shape id="_x0000_i1177" type="#_x0000_t75" style="width:14.25pt;height:15.75pt" o:ole="">
            <v:imagedata r:id="rId318" o:title=""/>
          </v:shape>
          <o:OLEObject Type="Embed" ProgID="Equation.DSMT4" ShapeID="_x0000_i1177" DrawAspect="Content" ObjectID="_1624863974" r:id="rId319"/>
        </w:object>
      </w:r>
      <w:r w:rsidRPr="00084158">
        <w:rPr>
          <w:sz w:val="20"/>
          <w:szCs w:val="20"/>
        </w:rPr>
        <w:t xml:space="preserve"> nhỏ nhất khi </w:t>
      </w:r>
      <w:r w:rsidRPr="00084158">
        <w:rPr>
          <w:position w:val="-22"/>
          <w:sz w:val="20"/>
          <w:szCs w:val="20"/>
        </w:rPr>
        <w:object w:dxaOrig="1400" w:dyaOrig="560">
          <v:shape id="_x0000_i1178" type="#_x0000_t75" style="width:69.75pt;height:27.75pt" o:ole="">
            <v:imagedata r:id="rId320" o:title=""/>
          </v:shape>
          <o:OLEObject Type="Embed" ProgID="Equation.DSMT4" ShapeID="_x0000_i1178" DrawAspect="Content" ObjectID="_1624863975" r:id="rId321"/>
        </w:object>
      </w:r>
      <w:r w:rsidRPr="00084158">
        <w:rPr>
          <w:sz w:val="20"/>
          <w:szCs w:val="20"/>
        </w:rPr>
        <w:t xml:space="preserve"> (với </w:t>
      </w:r>
      <w:r w:rsidRPr="00084158">
        <w:rPr>
          <w:position w:val="-6"/>
          <w:sz w:val="20"/>
          <w:szCs w:val="20"/>
        </w:rPr>
        <w:object w:dxaOrig="520" w:dyaOrig="260">
          <v:shape id="_x0000_i1179" type="#_x0000_t75" style="width:26.25pt;height:12.75pt" o:ole="">
            <v:imagedata r:id="rId322" o:title=""/>
          </v:shape>
          <o:OLEObject Type="Embed" ProgID="Equation.DSMT4" ShapeID="_x0000_i1179" DrawAspect="Content" ObjectID="_1624863976" r:id="rId323"/>
        </w:object>
      </w:r>
      <w:r w:rsidRPr="00084158">
        <w:rPr>
          <w:sz w:val="20"/>
          <w:szCs w:val="20"/>
        </w:rPr>
        <w:t>) nhỏ nhất.</w:t>
      </w:r>
    </w:p>
    <w:p w:rsidR="005C19E6" w:rsidRPr="00084158" w:rsidRDefault="005C19E6" w:rsidP="005C19E6">
      <w:pPr>
        <w:tabs>
          <w:tab w:val="left" w:pos="360"/>
          <w:tab w:val="left" w:pos="2040"/>
          <w:tab w:val="left" w:pos="3960"/>
          <w:tab w:val="left" w:pos="6000"/>
        </w:tabs>
        <w:jc w:val="both"/>
        <w:rPr>
          <w:sz w:val="20"/>
          <w:szCs w:val="20"/>
        </w:rPr>
      </w:pPr>
      <w:r w:rsidRPr="00084158">
        <w:rPr>
          <w:sz w:val="20"/>
          <w:szCs w:val="20"/>
        </w:rPr>
        <w:t xml:space="preserve">Khảo sát </w:t>
      </w:r>
      <w:r w:rsidRPr="00084158">
        <w:rPr>
          <w:position w:val="-22"/>
          <w:sz w:val="20"/>
          <w:szCs w:val="20"/>
        </w:rPr>
        <w:object w:dxaOrig="1400" w:dyaOrig="560">
          <v:shape id="_x0000_i1180" type="#_x0000_t75" style="width:69.75pt;height:27.75pt" o:ole="">
            <v:imagedata r:id="rId320" o:title=""/>
          </v:shape>
          <o:OLEObject Type="Embed" ProgID="Equation.DSMT4" ShapeID="_x0000_i1180" DrawAspect="Content" ObjectID="_1624863977" r:id="rId324"/>
        </w:object>
      </w:r>
      <w:r w:rsidRPr="00084158">
        <w:rPr>
          <w:sz w:val="20"/>
          <w:szCs w:val="20"/>
        </w:rPr>
        <w:t xml:space="preserve"> với </w:t>
      </w:r>
      <w:r w:rsidRPr="00084158">
        <w:rPr>
          <w:position w:val="-6"/>
          <w:sz w:val="20"/>
          <w:szCs w:val="20"/>
        </w:rPr>
        <w:object w:dxaOrig="520" w:dyaOrig="260">
          <v:shape id="_x0000_i1181" type="#_x0000_t75" style="width:26.25pt;height:12.75pt" o:ole="">
            <v:imagedata r:id="rId322" o:title=""/>
          </v:shape>
          <o:OLEObject Type="Embed" ProgID="Equation.DSMT4" ShapeID="_x0000_i1181" DrawAspect="Content" ObjectID="_1624863978" r:id="rId325"/>
        </w:object>
      </w:r>
      <w:r w:rsidRPr="00084158">
        <w:rPr>
          <w:sz w:val="20"/>
          <w:szCs w:val="20"/>
        </w:rPr>
        <w:t xml:space="preserve">, ta được </w:t>
      </w:r>
      <w:r w:rsidRPr="00084158">
        <w:rPr>
          <w:position w:val="-12"/>
          <w:sz w:val="20"/>
          <w:szCs w:val="20"/>
        </w:rPr>
        <w:object w:dxaOrig="499" w:dyaOrig="340">
          <v:shape id="_x0000_i1182" type="#_x0000_t75" style="width:24.75pt;height:17.25pt" o:ole="">
            <v:imagedata r:id="rId326" o:title=""/>
          </v:shape>
          <o:OLEObject Type="Embed" ProgID="Equation.DSMT4" ShapeID="_x0000_i1182" DrawAspect="Content" ObjectID="_1624863979" r:id="rId327"/>
        </w:object>
      </w:r>
      <w:r w:rsidRPr="00084158">
        <w:rPr>
          <w:sz w:val="20"/>
          <w:szCs w:val="20"/>
        </w:rPr>
        <w:t xml:space="preserve"> nhỏ nhất khi </w:t>
      </w:r>
      <w:r w:rsidRPr="00084158">
        <w:rPr>
          <w:position w:val="-12"/>
          <w:sz w:val="20"/>
          <w:szCs w:val="20"/>
        </w:rPr>
        <w:object w:dxaOrig="1700" w:dyaOrig="320">
          <v:shape id="_x0000_i1183" type="#_x0000_t75" style="width:84.75pt;height:15.75pt" o:ole="">
            <v:imagedata r:id="rId328" o:title=""/>
          </v:shape>
          <o:OLEObject Type="Embed" ProgID="Equation.DSMT4" ShapeID="_x0000_i1183" DrawAspect="Content" ObjectID="_1624863980" r:id="rId329"/>
        </w:object>
      </w:r>
      <w:r w:rsidRPr="00084158">
        <w:rPr>
          <w:sz w:val="20"/>
          <w:szCs w:val="20"/>
        </w:rPr>
        <w:t>.</w:t>
      </w:r>
    </w:p>
    <w:p w:rsidR="005C19E6" w:rsidRPr="00084158" w:rsidRDefault="005C19E6" w:rsidP="005C19E6">
      <w:pPr>
        <w:tabs>
          <w:tab w:val="left" w:pos="360"/>
          <w:tab w:val="left" w:pos="2040"/>
          <w:tab w:val="left" w:pos="3960"/>
          <w:tab w:val="left" w:pos="6000"/>
        </w:tabs>
        <w:jc w:val="both"/>
        <w:rPr>
          <w:sz w:val="20"/>
          <w:szCs w:val="20"/>
        </w:rPr>
      </w:pPr>
      <w:r w:rsidRPr="00084158">
        <w:rPr>
          <w:b/>
          <w:sz w:val="20"/>
          <w:szCs w:val="20"/>
        </w:rPr>
        <w:t>Chọn A.</w:t>
      </w:r>
    </w:p>
    <w:p w:rsidR="005C19E6" w:rsidRPr="005C19E6" w:rsidRDefault="005C19E6" w:rsidP="005C19E6">
      <w:pPr>
        <w:tabs>
          <w:tab w:val="left" w:pos="360"/>
          <w:tab w:val="left" w:pos="2040"/>
          <w:tab w:val="left" w:pos="3960"/>
          <w:tab w:val="left" w:pos="6000"/>
        </w:tabs>
        <w:jc w:val="center"/>
        <w:rPr>
          <w:b/>
          <w:sz w:val="20"/>
          <w:szCs w:val="20"/>
        </w:rPr>
      </w:pPr>
      <w:r w:rsidRPr="00084158">
        <w:rPr>
          <w:b/>
          <w:sz w:val="20"/>
          <w:szCs w:val="20"/>
        </w:rPr>
        <w:t>Cách 2.</w:t>
      </w:r>
      <w:r w:rsidRPr="00084158">
        <w:rPr>
          <w:sz w:val="20"/>
          <w:szCs w:val="20"/>
        </w:rPr>
        <w:t xml:space="preserve"> BĐT Côsi </w:t>
      </w:r>
      <w:r w:rsidRPr="00084158">
        <w:rPr>
          <w:position w:val="-22"/>
          <w:sz w:val="20"/>
          <w:szCs w:val="20"/>
        </w:rPr>
        <w:object w:dxaOrig="2240" w:dyaOrig="600">
          <v:shape id="_x0000_i1184" type="#_x0000_t75" style="width:111.75pt;height:30pt" o:ole="">
            <v:imagedata r:id="rId330" o:title=""/>
          </v:shape>
          <o:OLEObject Type="Embed" ProgID="Equation.DSMT4" ShapeID="_x0000_i1184" DrawAspect="Content" ObjectID="_1624863981" r:id="rId331"/>
        </w:object>
      </w:r>
      <w:r w:rsidRPr="00084158">
        <w:rPr>
          <w:sz w:val="20"/>
          <w:szCs w:val="20"/>
        </w:rPr>
        <w:t xml:space="preserve"> Dấu </w:t>
      </w:r>
      <w:r w:rsidRPr="00084158">
        <w:rPr>
          <w:position w:val="-4"/>
          <w:sz w:val="20"/>
          <w:szCs w:val="20"/>
        </w:rPr>
        <w:object w:dxaOrig="440" w:dyaOrig="220">
          <v:shape id="_x0000_i1185" type="#_x0000_t75" style="width:21.75pt;height:11.25pt" o:ole="">
            <v:imagedata r:id="rId262" o:title=""/>
          </v:shape>
          <o:OLEObject Type="Embed" ProgID="Equation.DSMT4" ShapeID="_x0000_i1185" DrawAspect="Content" ObjectID="_1624863982" r:id="rId332"/>
        </w:object>
      </w:r>
      <w:r w:rsidRPr="00084158">
        <w:rPr>
          <w:sz w:val="20"/>
          <w:szCs w:val="20"/>
        </w:rPr>
        <w:t xml:space="preserve"> xảy ra </w:t>
      </w:r>
      <w:r w:rsidRPr="00084158">
        <w:rPr>
          <w:position w:val="-22"/>
          <w:sz w:val="20"/>
          <w:szCs w:val="20"/>
        </w:rPr>
        <w:object w:dxaOrig="1900" w:dyaOrig="560">
          <v:shape id="_x0000_i1186" type="#_x0000_t75" style="width:95.25pt;height:27.75pt" o:ole="">
            <v:imagedata r:id="rId333" o:title=""/>
          </v:shape>
          <o:OLEObject Type="Embed" ProgID="Equation.DSMT4" ShapeID="_x0000_i1186" DrawAspect="Content" ObjectID="_1624863983" r:id="rId334"/>
        </w:object>
      </w:r>
    </w:p>
    <w:sectPr w:rsidR="005C19E6" w:rsidRPr="005C19E6" w:rsidSect="0066219D">
      <w:headerReference w:type="even" r:id="rId335"/>
      <w:headerReference w:type="default" r:id="rId336"/>
      <w:footerReference w:type="even" r:id="rId337"/>
      <w:footerReference w:type="default" r:id="rId338"/>
      <w:headerReference w:type="first" r:id="rId339"/>
      <w:footerReference w:type="first" r:id="rId340"/>
      <w:pgSz w:w="11906" w:h="16838"/>
      <w:pgMar w:top="1080" w:right="2546"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10DB" w:rsidRDefault="009510DB" w:rsidP="00743421">
      <w:r>
        <w:separator/>
      </w:r>
    </w:p>
  </w:endnote>
  <w:endnote w:type="continuationSeparator" w:id="0">
    <w:p w:rsidR="009510DB" w:rsidRDefault="009510DB" w:rsidP="007434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Webdings">
    <w:panose1 w:val="05030102010509060703"/>
    <w:charset w:val="02"/>
    <w:family w:val="roman"/>
    <w:pitch w:val="variable"/>
    <w:sig w:usb0="00000000" w:usb1="10000000" w:usb2="00000000" w:usb3="00000000" w:csb0="80000000" w:csb1="00000000"/>
  </w:font>
  <w:font w:name="UTM Centur">
    <w:altName w:val="Cambria Math"/>
    <w:charset w:val="00"/>
    <w:family w:val="roman"/>
    <w:pitch w:val="variable"/>
    <w:sig w:usb0="00000001" w:usb1="00000000" w:usb2="00000000" w:usb3="00000000" w:csb0="00000003" w:csb1="00000000"/>
  </w:font>
  <w:font w:name=".VnCentury Schoolbook">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3009" w:rsidRDefault="0041300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19E6" w:rsidRPr="005C19E6" w:rsidRDefault="005C19E6" w:rsidP="005C19E6">
    <w:pPr>
      <w:pStyle w:val="Footer"/>
      <w:pBdr>
        <w:top w:val="thinThickSmallGap" w:sz="24" w:space="1" w:color="622423"/>
      </w:pBdr>
      <w:tabs>
        <w:tab w:val="clear" w:pos="4680"/>
        <w:tab w:val="clear" w:pos="9360"/>
        <w:tab w:val="right" w:pos="7920"/>
      </w:tabs>
      <w:jc w:val="center"/>
      <w:rPr>
        <w:rFonts w:ascii="Cambria" w:hAnsi="Cambria"/>
      </w:rPr>
    </w:pPr>
    <w:r>
      <w:t xml:space="preserve">hoc357.edu.vn | Trang </w:t>
    </w:r>
    <w:r>
      <w:fldChar w:fldCharType="begin"/>
      <w:instrText xml:space="preserve">PAGE</w:instrText>
      <w:fldChar w:fldCharType="end"/>
    </w:r>
  </w:p>
  <w:p w:rsidR="00743421" w:rsidRPr="005C19E6" w:rsidRDefault="00743421" w:rsidP="005C19E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3009" w:rsidRDefault="0041300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10DB" w:rsidRDefault="009510DB" w:rsidP="00743421">
      <w:r>
        <w:separator/>
      </w:r>
    </w:p>
  </w:footnote>
  <w:footnote w:type="continuationSeparator" w:id="0">
    <w:p w:rsidR="009510DB" w:rsidRDefault="009510DB" w:rsidP="007434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3009" w:rsidRDefault="0041300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19E6" w:rsidRDefault="005C19E6" w:rsidP="005C19E6">
    <w:pPr>
      <w:pStyle w:val="Header"/>
      <w:jc w:val="center"/>
    </w:pPr>
    <w:r>
      <w:t>hoc357.edu.vn</w:t>
    </w:r>
  </w:p>
  <w:bookmarkEnd w:id="1"/>
  <w:p w:rsidR="00743421" w:rsidRDefault="0074342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3009" w:rsidRDefault="0041300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46D0"/>
    <w:rsid w:val="00060415"/>
    <w:rsid w:val="000633A1"/>
    <w:rsid w:val="00077EC6"/>
    <w:rsid w:val="00083DB8"/>
    <w:rsid w:val="000B5766"/>
    <w:rsid w:val="000C723F"/>
    <w:rsid w:val="001656D2"/>
    <w:rsid w:val="001F0EB5"/>
    <w:rsid w:val="0031530C"/>
    <w:rsid w:val="0038643B"/>
    <w:rsid w:val="003C7636"/>
    <w:rsid w:val="003D5D33"/>
    <w:rsid w:val="00413009"/>
    <w:rsid w:val="00425FB6"/>
    <w:rsid w:val="004555FB"/>
    <w:rsid w:val="00463E32"/>
    <w:rsid w:val="0052656E"/>
    <w:rsid w:val="00532636"/>
    <w:rsid w:val="00541F85"/>
    <w:rsid w:val="005544CC"/>
    <w:rsid w:val="00565451"/>
    <w:rsid w:val="00580266"/>
    <w:rsid w:val="005900CC"/>
    <w:rsid w:val="005C086A"/>
    <w:rsid w:val="005C19E6"/>
    <w:rsid w:val="005E01FB"/>
    <w:rsid w:val="00615624"/>
    <w:rsid w:val="0066219D"/>
    <w:rsid w:val="00686316"/>
    <w:rsid w:val="006C2A61"/>
    <w:rsid w:val="006C2C0F"/>
    <w:rsid w:val="00743421"/>
    <w:rsid w:val="00746E59"/>
    <w:rsid w:val="00762D0D"/>
    <w:rsid w:val="007F3247"/>
    <w:rsid w:val="008B4CE8"/>
    <w:rsid w:val="009510DB"/>
    <w:rsid w:val="00987F8F"/>
    <w:rsid w:val="009A2CC0"/>
    <w:rsid w:val="009E0833"/>
    <w:rsid w:val="009F09D2"/>
    <w:rsid w:val="00A72247"/>
    <w:rsid w:val="00AA03D8"/>
    <w:rsid w:val="00AD5322"/>
    <w:rsid w:val="00AF3477"/>
    <w:rsid w:val="00CA4CC4"/>
    <w:rsid w:val="00CA5321"/>
    <w:rsid w:val="00CA660D"/>
    <w:rsid w:val="00CC7D89"/>
    <w:rsid w:val="00D021AC"/>
    <w:rsid w:val="00D7631F"/>
    <w:rsid w:val="00D95FCF"/>
    <w:rsid w:val="00E1047B"/>
    <w:rsid w:val="00E27DA9"/>
    <w:rsid w:val="00EE46D0"/>
    <w:rsid w:val="00EF573E"/>
    <w:rsid w:val="00FE29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CharCharCharCharCharChar">
    <w:name w:val=" Char Char Char Char Char Char Char"/>
    <w:basedOn w:val="Normal"/>
    <w:semiHidden/>
    <w:rsid w:val="007F3247"/>
    <w:pPr>
      <w:spacing w:after="160" w:line="240" w:lineRule="exact"/>
    </w:pPr>
    <w:rPr>
      <w:rFonts w:ascii="Arial" w:hAnsi="Arial"/>
    </w:rPr>
  </w:style>
  <w:style w:type="paragraph" w:customStyle="1" w:styleId="1">
    <w:name w:val="1"/>
    <w:basedOn w:val="Normal"/>
    <w:autoRedefine/>
    <w:rsid w:val="00060415"/>
    <w:pPr>
      <w:spacing w:after="160" w:line="240" w:lineRule="exact"/>
      <w:ind w:firstLine="567"/>
    </w:pPr>
    <w:rPr>
      <w:rFonts w:ascii="Verdana" w:hAnsi="Verdana" w:cs="Verdana"/>
      <w:sz w:val="20"/>
      <w:szCs w:val="20"/>
    </w:rPr>
  </w:style>
  <w:style w:type="paragraph" w:customStyle="1" w:styleId="Default">
    <w:name w:val="Default"/>
    <w:rsid w:val="00987F8F"/>
    <w:pPr>
      <w:autoSpaceDE w:val="0"/>
      <w:autoSpaceDN w:val="0"/>
      <w:adjustRightInd w:val="0"/>
    </w:pPr>
    <w:rPr>
      <w:rFonts w:eastAsia="Calibri"/>
      <w:color w:val="000000"/>
      <w:sz w:val="24"/>
      <w:szCs w:val="24"/>
    </w:rPr>
  </w:style>
  <w:style w:type="paragraph" w:styleId="Header">
    <w:name w:val="header"/>
    <w:basedOn w:val="Normal"/>
    <w:link w:val="HeaderChar"/>
    <w:rsid w:val="00743421"/>
    <w:pPr>
      <w:tabs>
        <w:tab w:val="center" w:pos="4680"/>
        <w:tab w:val="right" w:pos="9360"/>
      </w:tabs>
    </w:pPr>
  </w:style>
  <w:style w:type="character" w:customStyle="1" w:styleId="HeaderChar">
    <w:name w:val="Header Char"/>
    <w:link w:val="Header"/>
    <w:rsid w:val="00743421"/>
    <w:rPr>
      <w:sz w:val="24"/>
      <w:szCs w:val="24"/>
    </w:rPr>
  </w:style>
  <w:style w:type="paragraph" w:styleId="Footer">
    <w:name w:val="footer"/>
    <w:basedOn w:val="Normal"/>
    <w:link w:val="FooterChar"/>
    <w:uiPriority w:val="99"/>
    <w:rsid w:val="00743421"/>
    <w:pPr>
      <w:tabs>
        <w:tab w:val="center" w:pos="4680"/>
        <w:tab w:val="right" w:pos="9360"/>
      </w:tabs>
    </w:pPr>
  </w:style>
  <w:style w:type="character" w:customStyle="1" w:styleId="FooterChar">
    <w:name w:val="Footer Char"/>
    <w:link w:val="Footer"/>
    <w:uiPriority w:val="99"/>
    <w:rsid w:val="00743421"/>
    <w:rPr>
      <w:sz w:val="24"/>
      <w:szCs w:val="24"/>
    </w:rPr>
  </w:style>
  <w:style w:type="character" w:styleId="Hyperlink">
    <w:name w:val="Hyperlink"/>
    <w:uiPriority w:val="99"/>
    <w:unhideWhenUsed/>
    <w:rsid w:val="00743421"/>
    <w:rPr>
      <w:color w:val="0000FF"/>
      <w:u w:val="single"/>
    </w:rPr>
  </w:style>
  <w:style w:type="paragraph" w:styleId="BalloonText">
    <w:name w:val="Balloon Text"/>
    <w:basedOn w:val="Normal"/>
    <w:link w:val="BalloonTextChar"/>
    <w:rsid w:val="005C19E6"/>
    <w:rPr>
      <w:rFonts w:ascii="Tahoma" w:hAnsi="Tahoma" w:cs="Tahoma"/>
      <w:sz w:val="16"/>
      <w:szCs w:val="16"/>
    </w:rPr>
  </w:style>
  <w:style w:type="character" w:customStyle="1" w:styleId="BalloonTextChar">
    <w:name w:val="Balloon Text Char"/>
    <w:link w:val="BalloonText"/>
    <w:rsid w:val="005C19E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CharCharCharCharCharChar">
    <w:name w:val=" Char Char Char Char Char Char Char"/>
    <w:basedOn w:val="Normal"/>
    <w:semiHidden/>
    <w:rsid w:val="007F3247"/>
    <w:pPr>
      <w:spacing w:after="160" w:line="240" w:lineRule="exact"/>
    </w:pPr>
    <w:rPr>
      <w:rFonts w:ascii="Arial" w:hAnsi="Arial"/>
    </w:rPr>
  </w:style>
  <w:style w:type="paragraph" w:customStyle="1" w:styleId="1">
    <w:name w:val="1"/>
    <w:basedOn w:val="Normal"/>
    <w:autoRedefine/>
    <w:rsid w:val="00060415"/>
    <w:pPr>
      <w:spacing w:after="160" w:line="240" w:lineRule="exact"/>
      <w:ind w:firstLine="567"/>
    </w:pPr>
    <w:rPr>
      <w:rFonts w:ascii="Verdana" w:hAnsi="Verdana" w:cs="Verdana"/>
      <w:sz w:val="20"/>
      <w:szCs w:val="20"/>
    </w:rPr>
  </w:style>
  <w:style w:type="paragraph" w:customStyle="1" w:styleId="Default">
    <w:name w:val="Default"/>
    <w:rsid w:val="00987F8F"/>
    <w:pPr>
      <w:autoSpaceDE w:val="0"/>
      <w:autoSpaceDN w:val="0"/>
      <w:adjustRightInd w:val="0"/>
    </w:pPr>
    <w:rPr>
      <w:rFonts w:eastAsia="Calibri"/>
      <w:color w:val="000000"/>
      <w:sz w:val="24"/>
      <w:szCs w:val="24"/>
    </w:rPr>
  </w:style>
  <w:style w:type="paragraph" w:styleId="Header">
    <w:name w:val="header"/>
    <w:basedOn w:val="Normal"/>
    <w:link w:val="HeaderChar"/>
    <w:rsid w:val="00743421"/>
    <w:pPr>
      <w:tabs>
        <w:tab w:val="center" w:pos="4680"/>
        <w:tab w:val="right" w:pos="9360"/>
      </w:tabs>
    </w:pPr>
  </w:style>
  <w:style w:type="character" w:customStyle="1" w:styleId="HeaderChar">
    <w:name w:val="Header Char"/>
    <w:link w:val="Header"/>
    <w:rsid w:val="00743421"/>
    <w:rPr>
      <w:sz w:val="24"/>
      <w:szCs w:val="24"/>
    </w:rPr>
  </w:style>
  <w:style w:type="paragraph" w:styleId="Footer">
    <w:name w:val="footer"/>
    <w:basedOn w:val="Normal"/>
    <w:link w:val="FooterChar"/>
    <w:uiPriority w:val="99"/>
    <w:rsid w:val="00743421"/>
    <w:pPr>
      <w:tabs>
        <w:tab w:val="center" w:pos="4680"/>
        <w:tab w:val="right" w:pos="9360"/>
      </w:tabs>
    </w:pPr>
  </w:style>
  <w:style w:type="character" w:customStyle="1" w:styleId="FooterChar">
    <w:name w:val="Footer Char"/>
    <w:link w:val="Footer"/>
    <w:uiPriority w:val="99"/>
    <w:rsid w:val="00743421"/>
    <w:rPr>
      <w:sz w:val="24"/>
      <w:szCs w:val="24"/>
    </w:rPr>
  </w:style>
  <w:style w:type="character" w:styleId="Hyperlink">
    <w:name w:val="Hyperlink"/>
    <w:uiPriority w:val="99"/>
    <w:unhideWhenUsed/>
    <w:rsid w:val="00743421"/>
    <w:rPr>
      <w:color w:val="0000FF"/>
      <w:u w:val="single"/>
    </w:rPr>
  </w:style>
  <w:style w:type="paragraph" w:styleId="BalloonText">
    <w:name w:val="Balloon Text"/>
    <w:basedOn w:val="Normal"/>
    <w:link w:val="BalloonTextChar"/>
    <w:rsid w:val="005C19E6"/>
    <w:rPr>
      <w:rFonts w:ascii="Tahoma" w:hAnsi="Tahoma" w:cs="Tahoma"/>
      <w:sz w:val="16"/>
      <w:szCs w:val="16"/>
    </w:rPr>
  </w:style>
  <w:style w:type="character" w:customStyle="1" w:styleId="BalloonTextChar">
    <w:name w:val="Balloon Text Char"/>
    <w:link w:val="BalloonText"/>
    <w:rsid w:val="005C19E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6438062">
      <w:bodyDiv w:val="1"/>
      <w:marLeft w:val="0"/>
      <w:marRight w:val="0"/>
      <w:marTop w:val="0"/>
      <w:marBottom w:val="0"/>
      <w:divBdr>
        <w:top w:val="none" w:sz="0" w:space="0" w:color="auto"/>
        <w:left w:val="none" w:sz="0" w:space="0" w:color="auto"/>
        <w:bottom w:val="none" w:sz="0" w:space="0" w:color="auto"/>
        <w:right w:val="none" w:sz="0" w:space="0" w:color="auto"/>
      </w:divBdr>
    </w:div>
    <w:div w:id="1100220443">
      <w:bodyDiv w:val="1"/>
      <w:marLeft w:val="0"/>
      <w:marRight w:val="0"/>
      <w:marTop w:val="0"/>
      <w:marBottom w:val="0"/>
      <w:divBdr>
        <w:top w:val="none" w:sz="0" w:space="0" w:color="auto"/>
        <w:left w:val="none" w:sz="0" w:space="0" w:color="auto"/>
        <w:bottom w:val="none" w:sz="0" w:space="0" w:color="auto"/>
        <w:right w:val="none" w:sz="0" w:space="0" w:color="auto"/>
      </w:divBdr>
    </w:div>
    <w:div w:id="1650741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5.bin"/><Relationship Id="rId303" Type="http://schemas.openxmlformats.org/officeDocument/2006/relationships/oleObject" Target="embeddings/oleObject147.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png"/><Relationship Id="rId84" Type="http://schemas.openxmlformats.org/officeDocument/2006/relationships/image" Target="media/image40.wmf"/><Relationship Id="rId138" Type="http://schemas.openxmlformats.org/officeDocument/2006/relationships/oleObject" Target="embeddings/oleObject65.bin"/><Relationship Id="rId159" Type="http://schemas.openxmlformats.org/officeDocument/2006/relationships/oleObject" Target="embeddings/oleObject75.bin"/><Relationship Id="rId324" Type="http://schemas.openxmlformats.org/officeDocument/2006/relationships/oleObject" Target="embeddings/oleObject158.bin"/><Relationship Id="rId170" Type="http://schemas.openxmlformats.org/officeDocument/2006/relationships/image" Target="media/image84.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2.wmf"/><Relationship Id="rId247" Type="http://schemas.openxmlformats.org/officeDocument/2006/relationships/oleObject" Target="embeddings/oleObject119.bin"/><Relationship Id="rId107" Type="http://schemas.openxmlformats.org/officeDocument/2006/relationships/image" Target="media/image52.wmf"/><Relationship Id="rId268" Type="http://schemas.openxmlformats.org/officeDocument/2006/relationships/image" Target="media/image133.wmf"/><Relationship Id="rId289" Type="http://schemas.openxmlformats.org/officeDocument/2006/relationships/image" Target="media/image143.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oleObject" Target="embeddings/oleObject60.bin"/><Relationship Id="rId149" Type="http://schemas.openxmlformats.org/officeDocument/2006/relationships/oleObject" Target="embeddings/oleObject70.bin"/><Relationship Id="rId314" Type="http://schemas.openxmlformats.org/officeDocument/2006/relationships/image" Target="media/image156.wmf"/><Relationship Id="rId335" Type="http://schemas.openxmlformats.org/officeDocument/2006/relationships/header" Target="header1.xml"/><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6.bin"/><Relationship Id="rId216" Type="http://schemas.openxmlformats.org/officeDocument/2006/relationships/image" Target="media/image107.wmf"/><Relationship Id="rId237" Type="http://schemas.openxmlformats.org/officeDocument/2006/relationships/oleObject" Target="embeddings/oleObject114.bin"/><Relationship Id="rId258" Type="http://schemas.openxmlformats.org/officeDocument/2006/relationships/image" Target="media/image128.wmf"/><Relationship Id="rId279" Type="http://schemas.openxmlformats.org/officeDocument/2006/relationships/oleObject" Target="embeddings/oleObject135.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oleObject" Target="embeddings/oleObject55.bin"/><Relationship Id="rId139" Type="http://schemas.openxmlformats.org/officeDocument/2006/relationships/image" Target="media/image68.png"/><Relationship Id="rId290" Type="http://schemas.openxmlformats.org/officeDocument/2006/relationships/oleObject" Target="embeddings/oleObject141.bin"/><Relationship Id="rId304" Type="http://schemas.openxmlformats.org/officeDocument/2006/relationships/image" Target="media/image151.wmf"/><Relationship Id="rId325" Type="http://schemas.openxmlformats.org/officeDocument/2006/relationships/oleObject" Target="embeddings/oleObject159.bin"/><Relationship Id="rId85" Type="http://schemas.openxmlformats.org/officeDocument/2006/relationships/oleObject" Target="embeddings/oleObject39.bin"/><Relationship Id="rId150" Type="http://schemas.openxmlformats.org/officeDocument/2006/relationships/image" Target="media/image74.wmf"/><Relationship Id="rId171" Type="http://schemas.openxmlformats.org/officeDocument/2006/relationships/oleObject" Target="embeddings/oleObject81.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9.bin"/><Relationship Id="rId248" Type="http://schemas.openxmlformats.org/officeDocument/2006/relationships/image" Target="media/image123.wmf"/><Relationship Id="rId269" Type="http://schemas.openxmlformats.org/officeDocument/2006/relationships/oleObject" Target="embeddings/oleObject130.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3.wmf"/><Relationship Id="rId280" Type="http://schemas.openxmlformats.org/officeDocument/2006/relationships/oleObject" Target="embeddings/oleObject136.bin"/><Relationship Id="rId315" Type="http://schemas.openxmlformats.org/officeDocument/2006/relationships/oleObject" Target="embeddings/oleObject153.bin"/><Relationship Id="rId336" Type="http://schemas.openxmlformats.org/officeDocument/2006/relationships/header" Target="header2.xml"/><Relationship Id="rId54" Type="http://schemas.openxmlformats.org/officeDocument/2006/relationships/oleObject" Target="embeddings/oleObject24.bin"/><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image" Target="media/image69.wmf"/><Relationship Id="rId161" Type="http://schemas.openxmlformats.org/officeDocument/2006/relationships/oleObject" Target="embeddings/oleObject76.bin"/><Relationship Id="rId182" Type="http://schemas.openxmlformats.org/officeDocument/2006/relationships/image" Target="media/image90.wmf"/><Relationship Id="rId217" Type="http://schemas.openxmlformats.org/officeDocument/2006/relationships/oleObject" Target="embeddings/oleObject104.bin"/><Relationship Id="rId6" Type="http://schemas.openxmlformats.org/officeDocument/2006/relationships/endnotes" Target="endnotes.xml"/><Relationship Id="rId238" Type="http://schemas.openxmlformats.org/officeDocument/2006/relationships/image" Target="media/image118.wmf"/><Relationship Id="rId259" Type="http://schemas.openxmlformats.org/officeDocument/2006/relationships/oleObject" Target="embeddings/oleObject125.bin"/><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image" Target="media/image134.wmf"/><Relationship Id="rId291" Type="http://schemas.openxmlformats.org/officeDocument/2006/relationships/image" Target="media/image144.wmf"/><Relationship Id="rId305" Type="http://schemas.openxmlformats.org/officeDocument/2006/relationships/oleObject" Target="embeddings/oleObject148.bin"/><Relationship Id="rId326" Type="http://schemas.openxmlformats.org/officeDocument/2006/relationships/image" Target="media/image161.wmf"/><Relationship Id="rId44" Type="http://schemas.openxmlformats.org/officeDocument/2006/relationships/oleObject" Target="embeddings/oleObject19.bin"/><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oleObject" Target="embeddings/oleObject61.bin"/><Relationship Id="rId151" Type="http://schemas.openxmlformats.org/officeDocument/2006/relationships/oleObject" Target="embeddings/oleObject71.bin"/><Relationship Id="rId172" Type="http://schemas.openxmlformats.org/officeDocument/2006/relationships/image" Target="media/image85.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3.wmf"/><Relationship Id="rId249" Type="http://schemas.openxmlformats.org/officeDocument/2006/relationships/oleObject" Target="embeddings/oleObject120.bin"/><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29.wmf"/><Relationship Id="rId281" Type="http://schemas.openxmlformats.org/officeDocument/2006/relationships/image" Target="media/image139.wmf"/><Relationship Id="rId316" Type="http://schemas.openxmlformats.org/officeDocument/2006/relationships/image" Target="media/image157.wmf"/><Relationship Id="rId337" Type="http://schemas.openxmlformats.org/officeDocument/2006/relationships/footer" Target="footer1.xml"/><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oleObject" Target="embeddings/oleObject56.bin"/><Relationship Id="rId141" Type="http://schemas.openxmlformats.org/officeDocument/2006/relationships/oleObject" Target="embeddings/oleObject66.bin"/><Relationship Id="rId7" Type="http://schemas.openxmlformats.org/officeDocument/2006/relationships/image" Target="media/image1.wmf"/><Relationship Id="rId162" Type="http://schemas.openxmlformats.org/officeDocument/2006/relationships/image" Target="media/image80.wmf"/><Relationship Id="rId183" Type="http://schemas.openxmlformats.org/officeDocument/2006/relationships/oleObject" Target="embeddings/oleObject87.bin"/><Relationship Id="rId218" Type="http://schemas.openxmlformats.org/officeDocument/2006/relationships/image" Target="media/image108.wmf"/><Relationship Id="rId239" Type="http://schemas.openxmlformats.org/officeDocument/2006/relationships/oleObject" Target="embeddings/oleObject115.bin"/><Relationship Id="rId250" Type="http://schemas.openxmlformats.org/officeDocument/2006/relationships/image" Target="media/image124.wmf"/><Relationship Id="rId271" Type="http://schemas.openxmlformats.org/officeDocument/2006/relationships/oleObject" Target="embeddings/oleObject131.bin"/><Relationship Id="rId292" Type="http://schemas.openxmlformats.org/officeDocument/2006/relationships/oleObject" Target="embeddings/oleObject142.bin"/><Relationship Id="rId306" Type="http://schemas.openxmlformats.org/officeDocument/2006/relationships/image" Target="media/image152.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1.bin"/><Relationship Id="rId131" Type="http://schemas.openxmlformats.org/officeDocument/2006/relationships/image" Target="media/image64.wmf"/><Relationship Id="rId327" Type="http://schemas.openxmlformats.org/officeDocument/2006/relationships/oleObject" Target="embeddings/oleObject160.bin"/><Relationship Id="rId152" Type="http://schemas.openxmlformats.org/officeDocument/2006/relationships/image" Target="media/image75.wmf"/><Relationship Id="rId173" Type="http://schemas.openxmlformats.org/officeDocument/2006/relationships/oleObject" Target="embeddings/oleObject82.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10.bin"/><Relationship Id="rId240" Type="http://schemas.openxmlformats.org/officeDocument/2006/relationships/image" Target="media/image119.wmf"/><Relationship Id="rId261" Type="http://schemas.openxmlformats.org/officeDocument/2006/relationships/oleObject" Target="embeddings/oleObject126.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7.bin"/><Relationship Id="rId317" Type="http://schemas.openxmlformats.org/officeDocument/2006/relationships/oleObject" Target="embeddings/oleObject154.bin"/><Relationship Id="rId338" Type="http://schemas.openxmlformats.org/officeDocument/2006/relationships/footer" Target="footer2.xml"/><Relationship Id="rId8" Type="http://schemas.openxmlformats.org/officeDocument/2006/relationships/oleObject" Target="embeddings/oleObject1.bin"/><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77.bin"/><Relationship Id="rId184" Type="http://schemas.openxmlformats.org/officeDocument/2006/relationships/image" Target="media/image91.wmf"/><Relationship Id="rId219" Type="http://schemas.openxmlformats.org/officeDocument/2006/relationships/oleObject" Target="embeddings/oleObject105.bin"/><Relationship Id="rId3" Type="http://schemas.openxmlformats.org/officeDocument/2006/relationships/settings" Target="settings.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oleObject" Target="embeddings/oleObject113.bin"/><Relationship Id="rId251" Type="http://schemas.openxmlformats.org/officeDocument/2006/relationships/oleObject" Target="embeddings/oleObject121.bin"/><Relationship Id="rId256" Type="http://schemas.openxmlformats.org/officeDocument/2006/relationships/image" Target="media/image127.wmf"/><Relationship Id="rId277" Type="http://schemas.openxmlformats.org/officeDocument/2006/relationships/oleObject" Target="embeddings/oleObject134.bin"/><Relationship Id="rId298" Type="http://schemas.openxmlformats.org/officeDocument/2006/relationships/image" Target="media/image148.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image" Target="media/image78.wmf"/><Relationship Id="rId272" Type="http://schemas.openxmlformats.org/officeDocument/2006/relationships/image" Target="media/image135.wmf"/><Relationship Id="rId293" Type="http://schemas.openxmlformats.org/officeDocument/2006/relationships/image" Target="media/image145.wmf"/><Relationship Id="rId302" Type="http://schemas.openxmlformats.org/officeDocument/2006/relationships/image" Target="media/image150.wmf"/><Relationship Id="rId307" Type="http://schemas.openxmlformats.org/officeDocument/2006/relationships/oleObject" Target="embeddings/oleObject149.bin"/><Relationship Id="rId323" Type="http://schemas.openxmlformats.org/officeDocument/2006/relationships/oleObject" Target="embeddings/oleObject157.bin"/><Relationship Id="rId328" Type="http://schemas.openxmlformats.org/officeDocument/2006/relationships/image" Target="media/image162.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2.png"/><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oleObject" Target="embeddings/oleObject72.bin"/><Relationship Id="rId174" Type="http://schemas.openxmlformats.org/officeDocument/2006/relationships/image" Target="media/image86.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08.bin"/><Relationship Id="rId241" Type="http://schemas.openxmlformats.org/officeDocument/2006/relationships/oleObject" Target="embeddings/oleObject116.bin"/><Relationship Id="rId246" Type="http://schemas.openxmlformats.org/officeDocument/2006/relationships/image" Target="media/image122.wmf"/><Relationship Id="rId267" Type="http://schemas.openxmlformats.org/officeDocument/2006/relationships/oleObject" Target="embeddings/oleObject129.bin"/><Relationship Id="rId288" Type="http://schemas.openxmlformats.org/officeDocument/2006/relationships/oleObject" Target="embeddings/oleObject140.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2.wmf"/><Relationship Id="rId262" Type="http://schemas.openxmlformats.org/officeDocument/2006/relationships/image" Target="media/image130.wmf"/><Relationship Id="rId283" Type="http://schemas.openxmlformats.org/officeDocument/2006/relationships/image" Target="media/image140.wmf"/><Relationship Id="rId313" Type="http://schemas.openxmlformats.org/officeDocument/2006/relationships/oleObject" Target="embeddings/oleObject152.bin"/><Relationship Id="rId318" Type="http://schemas.openxmlformats.org/officeDocument/2006/relationships/image" Target="media/image158.wmf"/><Relationship Id="rId339" Type="http://schemas.openxmlformats.org/officeDocument/2006/relationships/header" Target="header3.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oleObject" Target="embeddings/oleObject67.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0.bin"/><Relationship Id="rId185" Type="http://schemas.openxmlformats.org/officeDocument/2006/relationships/oleObject" Target="embeddings/oleObject88.bin"/><Relationship Id="rId334" Type="http://schemas.openxmlformats.org/officeDocument/2006/relationships/oleObject" Target="embeddings/oleObject16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3.bin"/><Relationship Id="rId236" Type="http://schemas.openxmlformats.org/officeDocument/2006/relationships/image" Target="media/image117.wmf"/><Relationship Id="rId257" Type="http://schemas.openxmlformats.org/officeDocument/2006/relationships/oleObject" Target="embeddings/oleObject124.bin"/><Relationship Id="rId278" Type="http://schemas.openxmlformats.org/officeDocument/2006/relationships/image" Target="media/image138.wmf"/><Relationship Id="rId26" Type="http://schemas.openxmlformats.org/officeDocument/2006/relationships/oleObject" Target="embeddings/oleObject10.bin"/><Relationship Id="rId231" Type="http://schemas.openxmlformats.org/officeDocument/2006/relationships/oleObject" Target="embeddings/oleObject111.bin"/><Relationship Id="rId252" Type="http://schemas.openxmlformats.org/officeDocument/2006/relationships/image" Target="media/image125.wmf"/><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oleObject" Target="embeddings/oleObject161.bin"/><Relationship Id="rId47" Type="http://schemas.openxmlformats.org/officeDocument/2006/relationships/image" Target="media/image21.png"/><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3.bin"/><Relationship Id="rId340" Type="http://schemas.openxmlformats.org/officeDocument/2006/relationships/footer" Target="footer3.xml"/><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5.bin"/><Relationship Id="rId221" Type="http://schemas.openxmlformats.org/officeDocument/2006/relationships/oleObject" Target="embeddings/oleObject106.bin"/><Relationship Id="rId242" Type="http://schemas.openxmlformats.org/officeDocument/2006/relationships/image" Target="media/image120.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image" Target="media/image71.wmf"/><Relationship Id="rId330" Type="http://schemas.openxmlformats.org/officeDocument/2006/relationships/image" Target="media/image163.wmf"/><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2.wmf"/><Relationship Id="rId211" Type="http://schemas.openxmlformats.org/officeDocument/2006/relationships/oleObject" Target="embeddings/oleObject101.bin"/><Relationship Id="rId232" Type="http://schemas.openxmlformats.org/officeDocument/2006/relationships/image" Target="media/image115.wmf"/><Relationship Id="rId253" Type="http://schemas.openxmlformats.org/officeDocument/2006/relationships/oleObject" Target="embeddings/oleObject122.bin"/><Relationship Id="rId274" Type="http://schemas.openxmlformats.org/officeDocument/2006/relationships/image" Target="media/image136.wmf"/><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oleObject" Target="embeddings/oleObject63.bin"/><Relationship Id="rId320" Type="http://schemas.openxmlformats.org/officeDocument/2006/relationships/image" Target="media/image159.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7.wmf"/><Relationship Id="rId197" Type="http://schemas.openxmlformats.org/officeDocument/2006/relationships/oleObject" Target="embeddings/oleObject94.bin"/><Relationship Id="rId341" Type="http://schemas.openxmlformats.org/officeDocument/2006/relationships/fontTable" Target="fontTable.xml"/><Relationship Id="rId201" Type="http://schemas.openxmlformats.org/officeDocument/2006/relationships/oleObject" Target="embeddings/oleObject96.bin"/><Relationship Id="rId222" Type="http://schemas.openxmlformats.org/officeDocument/2006/relationships/image" Target="media/image110.wmf"/><Relationship Id="rId243" Type="http://schemas.openxmlformats.org/officeDocument/2006/relationships/oleObject" Target="embeddings/oleObject117.bin"/><Relationship Id="rId264" Type="http://schemas.openxmlformats.org/officeDocument/2006/relationships/image" Target="media/image131.wmf"/><Relationship Id="rId285" Type="http://schemas.openxmlformats.org/officeDocument/2006/relationships/image" Target="media/image141.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8.bin"/><Relationship Id="rId310" Type="http://schemas.openxmlformats.org/officeDocument/2006/relationships/oleObject" Target="embeddings/oleObject151.bin"/><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68.bin"/><Relationship Id="rId166" Type="http://schemas.openxmlformats.org/officeDocument/2006/relationships/image" Target="media/image82.wmf"/><Relationship Id="rId187" Type="http://schemas.openxmlformats.org/officeDocument/2006/relationships/oleObject" Target="embeddings/oleObject89.bin"/><Relationship Id="rId331" Type="http://schemas.openxmlformats.org/officeDocument/2006/relationships/oleObject" Target="embeddings/oleObject162.bin"/><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oleObject" Target="embeddings/oleObject112.bin"/><Relationship Id="rId254" Type="http://schemas.openxmlformats.org/officeDocument/2006/relationships/image" Target="media/image126.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image" Target="media/image149.wmf"/><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image" Target="media/image66.png"/><Relationship Id="rId156" Type="http://schemas.openxmlformats.org/officeDocument/2006/relationships/image" Target="media/image77.wmf"/><Relationship Id="rId177" Type="http://schemas.openxmlformats.org/officeDocument/2006/relationships/oleObject" Target="embeddings/oleObject84.bin"/><Relationship Id="rId198" Type="http://schemas.openxmlformats.org/officeDocument/2006/relationships/image" Target="media/image98.wmf"/><Relationship Id="rId321" Type="http://schemas.openxmlformats.org/officeDocument/2006/relationships/oleObject" Target="embeddings/oleObject156.bin"/><Relationship Id="rId342" Type="http://schemas.openxmlformats.org/officeDocument/2006/relationships/theme" Target="theme/theme1.xml"/><Relationship Id="rId202" Type="http://schemas.openxmlformats.org/officeDocument/2006/relationships/image" Target="media/image100.wmf"/><Relationship Id="rId223" Type="http://schemas.openxmlformats.org/officeDocument/2006/relationships/oleObject" Target="embeddings/oleObject107.bin"/><Relationship Id="rId244" Type="http://schemas.openxmlformats.org/officeDocument/2006/relationships/image" Target="media/image121.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8.bin"/><Relationship Id="rId286" Type="http://schemas.openxmlformats.org/officeDocument/2006/relationships/oleObject" Target="embeddings/oleObject139.bin"/><Relationship Id="rId50" Type="http://schemas.openxmlformats.org/officeDocument/2006/relationships/oleObject" Target="embeddings/oleObject22.bin"/><Relationship Id="rId104" Type="http://schemas.openxmlformats.org/officeDocument/2006/relationships/oleObject" Target="embeddings/oleObject48.bin"/><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oleObject" Target="embeddings/oleObject79.bin"/><Relationship Id="rId188" Type="http://schemas.openxmlformats.org/officeDocument/2006/relationships/image" Target="media/image93.wmf"/><Relationship Id="rId311" Type="http://schemas.openxmlformats.org/officeDocument/2006/relationships/image" Target="media/image154.png"/><Relationship Id="rId332" Type="http://schemas.openxmlformats.org/officeDocument/2006/relationships/oleObject" Target="embeddings/oleObject163.bin"/><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oleObject" Target="embeddings/oleObject102.bin"/><Relationship Id="rId234" Type="http://schemas.openxmlformats.org/officeDocument/2006/relationships/image" Target="media/image116.wmf"/><Relationship Id="rId2" Type="http://schemas.microsoft.com/office/2007/relationships/stylesWithEffects" Target="stylesWithEffects.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image" Target="media/image137.wmf"/><Relationship Id="rId297" Type="http://schemas.openxmlformats.org/officeDocument/2006/relationships/image" Target="media/image147.png"/><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image" Target="media/image88.wmf"/><Relationship Id="rId301" Type="http://schemas.openxmlformats.org/officeDocument/2006/relationships/oleObject" Target="embeddings/oleObject146.bin"/><Relationship Id="rId322" Type="http://schemas.openxmlformats.org/officeDocument/2006/relationships/image" Target="media/image160.wmf"/><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image" Target="media/image111.wmf"/><Relationship Id="rId245" Type="http://schemas.openxmlformats.org/officeDocument/2006/relationships/oleObject" Target="embeddings/oleObject118.bin"/><Relationship Id="rId266" Type="http://schemas.openxmlformats.org/officeDocument/2006/relationships/image" Target="media/image132.wmf"/><Relationship Id="rId287" Type="http://schemas.openxmlformats.org/officeDocument/2006/relationships/image" Target="media/image142.wmf"/><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3.wmf"/><Relationship Id="rId312" Type="http://schemas.openxmlformats.org/officeDocument/2006/relationships/image" Target="media/image155.wmf"/><Relationship Id="rId333" Type="http://schemas.openxmlformats.org/officeDocument/2006/relationships/image" Target="media/image164.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oleObject" Target="embeddings/oleObject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395</Words>
  <Characters>7957</Characters>
  <Application>Microsoft Office Word</Application>
  <DocSecurity>0</DocSecurity>
  <Lines>66</Lines>
  <Paragraphs>18</Paragraphs>
  <ScaleCrop>false</ScaleCrop>
  <Company>www.thuvienhoclieu.com</Company>
  <LinksUpToDate>false</LinksUpToDate>
  <CharactersWithSpaces>93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
  <cp:revision>1</cp:revision>
  <dcterms:created xsi:type="dcterms:W3CDTF">2019-07-17T03:17:00Z</dcterms:created>
  <dcterms:modified xsi:type="dcterms:W3CDTF">2019-07-17T03:17:00Z</dcterms:modified>
</cp:coreProperties>
</file>